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9.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10.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1.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2.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3.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4.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3" r:id="rId1"/>
    <p:sldMasterId id="2147483835" r:id="rId2"/>
    <p:sldMasterId id="2147483847" r:id="rId3"/>
    <p:sldMasterId id="2147483859" r:id="rId4"/>
    <p:sldMasterId id="2147483871" r:id="rId5"/>
    <p:sldMasterId id="2147483883" r:id="rId6"/>
    <p:sldMasterId id="2147483895" r:id="rId7"/>
    <p:sldMasterId id="2147483907" r:id="rId8"/>
    <p:sldMasterId id="2147483919" r:id="rId9"/>
    <p:sldMasterId id="2147483928" r:id="rId10"/>
    <p:sldMasterId id="2147483937" r:id="rId11"/>
    <p:sldMasterId id="2147483946" r:id="rId12"/>
    <p:sldMasterId id="2147483965" r:id="rId13"/>
    <p:sldMasterId id="2147483977" r:id="rId14"/>
    <p:sldMasterId id="2147483996" r:id="rId15"/>
  </p:sldMasterIdLst>
  <p:notesMasterIdLst>
    <p:notesMasterId r:id="rId56"/>
  </p:notesMasterIdLst>
  <p:sldIdLst>
    <p:sldId id="256" r:id="rId16"/>
    <p:sldId id="316" r:id="rId17"/>
    <p:sldId id="315" r:id="rId18"/>
    <p:sldId id="257" r:id="rId19"/>
    <p:sldId id="258" r:id="rId20"/>
    <p:sldId id="260" r:id="rId21"/>
    <p:sldId id="261" r:id="rId22"/>
    <p:sldId id="262" r:id="rId23"/>
    <p:sldId id="297" r:id="rId24"/>
    <p:sldId id="298" r:id="rId25"/>
    <p:sldId id="266" r:id="rId26"/>
    <p:sldId id="300" r:id="rId27"/>
    <p:sldId id="299" r:id="rId28"/>
    <p:sldId id="301" r:id="rId29"/>
    <p:sldId id="265" r:id="rId30"/>
    <p:sldId id="286" r:id="rId31"/>
    <p:sldId id="268" r:id="rId32"/>
    <p:sldId id="269" r:id="rId33"/>
    <p:sldId id="302" r:id="rId34"/>
    <p:sldId id="303" r:id="rId35"/>
    <p:sldId id="270" r:id="rId36"/>
    <p:sldId id="287" r:id="rId37"/>
    <p:sldId id="274" r:id="rId38"/>
    <p:sldId id="304" r:id="rId39"/>
    <p:sldId id="305" r:id="rId40"/>
    <p:sldId id="306" r:id="rId41"/>
    <p:sldId id="307" r:id="rId42"/>
    <p:sldId id="308" r:id="rId43"/>
    <p:sldId id="309" r:id="rId44"/>
    <p:sldId id="311" r:id="rId45"/>
    <p:sldId id="310" r:id="rId46"/>
    <p:sldId id="312" r:id="rId47"/>
    <p:sldId id="314" r:id="rId48"/>
    <p:sldId id="322" r:id="rId49"/>
    <p:sldId id="317" r:id="rId50"/>
    <p:sldId id="318" r:id="rId51"/>
    <p:sldId id="319" r:id="rId52"/>
    <p:sldId id="320" r:id="rId53"/>
    <p:sldId id="321" r:id="rId54"/>
    <p:sldId id="313" r:id="rId55"/>
  </p:sldIdLst>
  <p:sldSz cx="12192000" cy="6858000"/>
  <p:notesSz cx="6858000" cy="9144000"/>
  <p:defaultTextStyle>
    <a:defPPr>
      <a:defRPr lang="en-US"/>
    </a:defPPr>
    <a:lvl1pPr marL="0" algn="l" defTabSz="457119" rtl="0" eaLnBrk="1" latinLnBrk="0" hangingPunct="1">
      <a:defRPr sz="1900" kern="1200">
        <a:solidFill>
          <a:schemeClr val="tx1"/>
        </a:solidFill>
        <a:latin typeface="+mn-lt"/>
        <a:ea typeface="+mn-ea"/>
        <a:cs typeface="+mn-cs"/>
      </a:defRPr>
    </a:lvl1pPr>
    <a:lvl2pPr marL="457119" algn="l" defTabSz="457119" rtl="0" eaLnBrk="1" latinLnBrk="0" hangingPunct="1">
      <a:defRPr sz="1900" kern="1200">
        <a:solidFill>
          <a:schemeClr val="tx1"/>
        </a:solidFill>
        <a:latin typeface="+mn-lt"/>
        <a:ea typeface="+mn-ea"/>
        <a:cs typeface="+mn-cs"/>
      </a:defRPr>
    </a:lvl2pPr>
    <a:lvl3pPr marL="914241" algn="l" defTabSz="457119" rtl="0" eaLnBrk="1" latinLnBrk="0" hangingPunct="1">
      <a:defRPr sz="1900" kern="1200">
        <a:solidFill>
          <a:schemeClr val="tx1"/>
        </a:solidFill>
        <a:latin typeface="+mn-lt"/>
        <a:ea typeface="+mn-ea"/>
        <a:cs typeface="+mn-cs"/>
      </a:defRPr>
    </a:lvl3pPr>
    <a:lvl4pPr marL="1371362" algn="l" defTabSz="457119" rtl="0" eaLnBrk="1" latinLnBrk="0" hangingPunct="1">
      <a:defRPr sz="1900" kern="1200">
        <a:solidFill>
          <a:schemeClr val="tx1"/>
        </a:solidFill>
        <a:latin typeface="+mn-lt"/>
        <a:ea typeface="+mn-ea"/>
        <a:cs typeface="+mn-cs"/>
      </a:defRPr>
    </a:lvl4pPr>
    <a:lvl5pPr marL="1828482" algn="l" defTabSz="457119" rtl="0" eaLnBrk="1" latinLnBrk="0" hangingPunct="1">
      <a:defRPr sz="1900" kern="1200">
        <a:solidFill>
          <a:schemeClr val="tx1"/>
        </a:solidFill>
        <a:latin typeface="+mn-lt"/>
        <a:ea typeface="+mn-ea"/>
        <a:cs typeface="+mn-cs"/>
      </a:defRPr>
    </a:lvl5pPr>
    <a:lvl6pPr marL="2285606" algn="l" defTabSz="457119" rtl="0" eaLnBrk="1" latinLnBrk="0" hangingPunct="1">
      <a:defRPr sz="1900" kern="1200">
        <a:solidFill>
          <a:schemeClr val="tx1"/>
        </a:solidFill>
        <a:latin typeface="+mn-lt"/>
        <a:ea typeface="+mn-ea"/>
        <a:cs typeface="+mn-cs"/>
      </a:defRPr>
    </a:lvl6pPr>
    <a:lvl7pPr marL="2742722" algn="l" defTabSz="457119" rtl="0" eaLnBrk="1" latinLnBrk="0" hangingPunct="1">
      <a:defRPr sz="1900" kern="1200">
        <a:solidFill>
          <a:schemeClr val="tx1"/>
        </a:solidFill>
        <a:latin typeface="+mn-lt"/>
        <a:ea typeface="+mn-ea"/>
        <a:cs typeface="+mn-cs"/>
      </a:defRPr>
    </a:lvl7pPr>
    <a:lvl8pPr marL="3199840" algn="l" defTabSz="457119" rtl="0" eaLnBrk="1" latinLnBrk="0" hangingPunct="1">
      <a:defRPr sz="1900" kern="1200">
        <a:solidFill>
          <a:schemeClr val="tx1"/>
        </a:solidFill>
        <a:latin typeface="+mn-lt"/>
        <a:ea typeface="+mn-ea"/>
        <a:cs typeface="+mn-cs"/>
      </a:defRPr>
    </a:lvl8pPr>
    <a:lvl9pPr marL="3656959" algn="l" defTabSz="45711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3399"/>
    <a:srgbClr val="FF0066"/>
    <a:srgbClr val="CC0099"/>
    <a:srgbClr val="FF00FF"/>
    <a:srgbClr val="CCFF66"/>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19" autoAdjust="0"/>
    <p:restoredTop sz="94660"/>
  </p:normalViewPr>
  <p:slideViewPr>
    <p:cSldViewPr snapToGrid="0">
      <p:cViewPr>
        <p:scale>
          <a:sx n="81" d="100"/>
          <a:sy n="81" d="100"/>
        </p:scale>
        <p:origin x="-486" y="3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slide" Target="slides/slide26.xml"/><Relationship Id="rId54"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C83F82-07C8-40AC-9AC8-75B0D2BB1029}" type="datetimeFigureOut">
              <a:rPr lang="en-US" smtClean="0"/>
              <a:t>9/16/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1EFABB-4523-498D-8061-AEE007A3037C}" type="slidenum">
              <a:rPr lang="en-US" smtClean="0"/>
              <a:t>‹#›</a:t>
            </a:fld>
            <a:endParaRPr lang="en-US"/>
          </a:p>
        </p:txBody>
      </p:sp>
    </p:spTree>
    <p:extLst>
      <p:ext uri="{BB962C8B-B14F-4D97-AF65-F5344CB8AC3E}">
        <p14:creationId xmlns:p14="http://schemas.microsoft.com/office/powerpoint/2010/main" val="1457151590"/>
      </p:ext>
    </p:extLst>
  </p:cSld>
  <p:clrMap bg1="lt1" tx1="dk1" bg2="lt2" tx2="dk2" accent1="accent1" accent2="accent2" accent3="accent3" accent4="accent4" accent5="accent5" accent6="accent6" hlink="hlink" folHlink="folHlink"/>
  <p:notesStyle>
    <a:lvl1pPr marL="0" algn="l" defTabSz="914241" rtl="0" eaLnBrk="1" latinLnBrk="0" hangingPunct="1">
      <a:defRPr sz="1200" kern="1200">
        <a:solidFill>
          <a:schemeClr val="tx1"/>
        </a:solidFill>
        <a:latin typeface="+mn-lt"/>
        <a:ea typeface="+mn-ea"/>
        <a:cs typeface="+mn-cs"/>
      </a:defRPr>
    </a:lvl1pPr>
    <a:lvl2pPr marL="457119" algn="l" defTabSz="914241" rtl="0" eaLnBrk="1" latinLnBrk="0" hangingPunct="1">
      <a:defRPr sz="1200" kern="1200">
        <a:solidFill>
          <a:schemeClr val="tx1"/>
        </a:solidFill>
        <a:latin typeface="+mn-lt"/>
        <a:ea typeface="+mn-ea"/>
        <a:cs typeface="+mn-cs"/>
      </a:defRPr>
    </a:lvl2pPr>
    <a:lvl3pPr marL="914241" algn="l" defTabSz="914241" rtl="0" eaLnBrk="1" latinLnBrk="0" hangingPunct="1">
      <a:defRPr sz="1200" kern="1200">
        <a:solidFill>
          <a:schemeClr val="tx1"/>
        </a:solidFill>
        <a:latin typeface="+mn-lt"/>
        <a:ea typeface="+mn-ea"/>
        <a:cs typeface="+mn-cs"/>
      </a:defRPr>
    </a:lvl3pPr>
    <a:lvl4pPr marL="1371362" algn="l" defTabSz="914241" rtl="0" eaLnBrk="1" latinLnBrk="0" hangingPunct="1">
      <a:defRPr sz="1200" kern="1200">
        <a:solidFill>
          <a:schemeClr val="tx1"/>
        </a:solidFill>
        <a:latin typeface="+mn-lt"/>
        <a:ea typeface="+mn-ea"/>
        <a:cs typeface="+mn-cs"/>
      </a:defRPr>
    </a:lvl4pPr>
    <a:lvl5pPr marL="1828482" algn="l" defTabSz="914241" rtl="0" eaLnBrk="1" latinLnBrk="0" hangingPunct="1">
      <a:defRPr sz="1200" kern="1200">
        <a:solidFill>
          <a:schemeClr val="tx1"/>
        </a:solidFill>
        <a:latin typeface="+mn-lt"/>
        <a:ea typeface="+mn-ea"/>
        <a:cs typeface="+mn-cs"/>
      </a:defRPr>
    </a:lvl5pPr>
    <a:lvl6pPr marL="2285606" algn="l" defTabSz="914241" rtl="0" eaLnBrk="1" latinLnBrk="0" hangingPunct="1">
      <a:defRPr sz="1200" kern="1200">
        <a:solidFill>
          <a:schemeClr val="tx1"/>
        </a:solidFill>
        <a:latin typeface="+mn-lt"/>
        <a:ea typeface="+mn-ea"/>
        <a:cs typeface="+mn-cs"/>
      </a:defRPr>
    </a:lvl6pPr>
    <a:lvl7pPr marL="2742722" algn="l" defTabSz="914241" rtl="0" eaLnBrk="1" latinLnBrk="0" hangingPunct="1">
      <a:defRPr sz="1200" kern="1200">
        <a:solidFill>
          <a:schemeClr val="tx1"/>
        </a:solidFill>
        <a:latin typeface="+mn-lt"/>
        <a:ea typeface="+mn-ea"/>
        <a:cs typeface="+mn-cs"/>
      </a:defRPr>
    </a:lvl7pPr>
    <a:lvl8pPr marL="3199840" algn="l" defTabSz="914241" rtl="0" eaLnBrk="1" latinLnBrk="0" hangingPunct="1">
      <a:defRPr sz="1200" kern="1200">
        <a:solidFill>
          <a:schemeClr val="tx1"/>
        </a:solidFill>
        <a:latin typeface="+mn-lt"/>
        <a:ea typeface="+mn-ea"/>
        <a:cs typeface="+mn-cs"/>
      </a:defRPr>
    </a:lvl8pPr>
    <a:lvl9pPr marL="3656959" algn="l" defTabSz="91424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
        <p:cNvGrpSpPr/>
        <p:nvPr/>
      </p:nvGrpSpPr>
      <p:grpSpPr>
        <a:xfrm>
          <a:off x="0" y="0"/>
          <a:ext cx="0" cy="0"/>
          <a:chOff x="0" y="0"/>
          <a:chExt cx="0" cy="0"/>
        </a:xfrm>
      </p:grpSpPr>
      <p:sp>
        <p:nvSpPr>
          <p:cNvPr id="2057" name="Google Shape;2057;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8" name="Google Shape;2058;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500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9"/>
        <p:cNvGrpSpPr/>
        <p:nvPr/>
      </p:nvGrpSpPr>
      <p:grpSpPr>
        <a:xfrm>
          <a:off x="0" y="0"/>
          <a:ext cx="0" cy="0"/>
          <a:chOff x="0" y="0"/>
          <a:chExt cx="0" cy="0"/>
        </a:xfrm>
      </p:grpSpPr>
      <p:sp>
        <p:nvSpPr>
          <p:cNvPr id="3080" name="Google Shape;3080;g250e33e2a1d_1_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1" name="Google Shape;3081;g250e33e2a1d_1_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26034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6"/>
        <p:cNvGrpSpPr/>
        <p:nvPr/>
      </p:nvGrpSpPr>
      <p:grpSpPr>
        <a:xfrm>
          <a:off x="0" y="0"/>
          <a:ext cx="0" cy="0"/>
          <a:chOff x="0" y="0"/>
          <a:chExt cx="0" cy="0"/>
        </a:xfrm>
      </p:grpSpPr>
      <p:sp>
        <p:nvSpPr>
          <p:cNvPr id="3887" name="Google Shape;3887;gfc652c9a6b_1_15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8" name="Google Shape;3888;gfc652c9a6b_1_15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677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6"/>
        <p:cNvGrpSpPr/>
        <p:nvPr/>
      </p:nvGrpSpPr>
      <p:grpSpPr>
        <a:xfrm>
          <a:off x="0" y="0"/>
          <a:ext cx="0" cy="0"/>
          <a:chOff x="0" y="0"/>
          <a:chExt cx="0" cy="0"/>
        </a:xfrm>
      </p:grpSpPr>
      <p:sp>
        <p:nvSpPr>
          <p:cNvPr id="3887" name="Google Shape;3887;gfc652c9a6b_1_15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8" name="Google Shape;3888;gfc652c9a6b_1_15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677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4"/>
        <p:cNvGrpSpPr/>
        <p:nvPr/>
      </p:nvGrpSpPr>
      <p:grpSpPr>
        <a:xfrm>
          <a:off x="0" y="0"/>
          <a:ext cx="0" cy="0"/>
          <a:chOff x="0" y="0"/>
          <a:chExt cx="0" cy="0"/>
        </a:xfrm>
      </p:grpSpPr>
      <p:sp>
        <p:nvSpPr>
          <p:cNvPr id="3865" name="Google Shape;3865;gfc652c9a6b_1_14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6" name="Google Shape;3866;gfc652c9a6b_1_14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21446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4"/>
        <p:cNvGrpSpPr/>
        <p:nvPr/>
      </p:nvGrpSpPr>
      <p:grpSpPr>
        <a:xfrm>
          <a:off x="0" y="0"/>
          <a:ext cx="0" cy="0"/>
          <a:chOff x="0" y="0"/>
          <a:chExt cx="0" cy="0"/>
        </a:xfrm>
      </p:grpSpPr>
      <p:sp>
        <p:nvSpPr>
          <p:cNvPr id="3865" name="Google Shape;3865;gfc652c9a6b_1_14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6" name="Google Shape;3866;gfc652c9a6b_1_14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2144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6"/>
        <p:cNvGrpSpPr/>
        <p:nvPr/>
      </p:nvGrpSpPr>
      <p:grpSpPr>
        <a:xfrm>
          <a:off x="0" y="0"/>
          <a:ext cx="0" cy="0"/>
          <a:chOff x="0" y="0"/>
          <a:chExt cx="0" cy="0"/>
        </a:xfrm>
      </p:grpSpPr>
      <p:sp>
        <p:nvSpPr>
          <p:cNvPr id="3087" name="Google Shape;3087;g251dc2f7ca7_3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8" name="Google Shape;3088;g251dc2f7ca7_3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36383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7"/>
        <p:cNvGrpSpPr/>
        <p:nvPr/>
      </p:nvGrpSpPr>
      <p:grpSpPr>
        <a:xfrm>
          <a:off x="0" y="0"/>
          <a:ext cx="0" cy="0"/>
          <a:chOff x="0" y="0"/>
          <a:chExt cx="0" cy="0"/>
        </a:xfrm>
      </p:grpSpPr>
      <p:sp>
        <p:nvSpPr>
          <p:cNvPr id="2158" name="Google Shape;2158;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9" name="Google Shape;2159;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85099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9415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12.xml"/><Relationship Id="rId4" Type="http://schemas.openxmlformats.org/officeDocument/2006/relationships/hyperlink" Target="http://bit.ly/2TtBDfr"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14.xml"/><Relationship Id="rId4" Type="http://schemas.openxmlformats.org/officeDocument/2006/relationships/hyperlink" Target="http://bit.ly/2TtBDfr" TargetMode="Externa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15.xml"/><Relationship Id="rId4" Type="http://schemas.openxmlformats.org/officeDocument/2006/relationships/hyperlink" Target="http://bit.ly/2TtBDfr" TargetMode="Externa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t>16/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50808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t>16/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394704472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947"/>
        <p:cNvGrpSpPr/>
        <p:nvPr/>
      </p:nvGrpSpPr>
      <p:grpSpPr>
        <a:xfrm>
          <a:off x="0" y="0"/>
          <a:ext cx="0" cy="0"/>
          <a:chOff x="0" y="0"/>
          <a:chExt cx="0" cy="0"/>
        </a:xfrm>
      </p:grpSpPr>
      <p:sp>
        <p:nvSpPr>
          <p:cNvPr id="948" name="Google Shape;948;p12"/>
          <p:cNvSpPr txBox="1">
            <a:spLocks noGrp="1"/>
          </p:cNvSpPr>
          <p:nvPr>
            <p:ph type="sldNum" idx="12"/>
          </p:nvPr>
        </p:nvSpPr>
        <p:spPr>
          <a:xfrm>
            <a:off x="11296611" y="6217623"/>
            <a:ext cx="731600" cy="524800"/>
          </a:xfrm>
          <a:prstGeom prst="rect">
            <a:avLst/>
          </a:prstGeom>
          <a:noFill/>
          <a:ln>
            <a:noFill/>
          </a:ln>
        </p:spPr>
        <p:txBody>
          <a:bodyPr spcFirstLastPara="1" wrap="square" lIns="121884" tIns="121884" rIns="121884" bIns="121884"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defTabSz="914286">
              <a:buClr>
                <a:srgbClr val="000000"/>
              </a:buClr>
            </a:pPr>
            <a:fld id="{00000000-1234-1234-1234-123412341234}" type="slidenum">
              <a:rPr lang="en" kern="0" smtClean="0">
                <a:solidFill>
                  <a:srgbClr val="000000"/>
                </a:solidFill>
                <a:cs typeface="Arial"/>
                <a:sym typeface="Arial"/>
              </a:rPr>
              <a:pPr defTabSz="914286">
                <a:buClr>
                  <a:srgbClr val="000000"/>
                </a:buClr>
              </a:pPr>
              <a:t>‹#›</a:t>
            </a:fld>
            <a:endParaRPr lang="en" kern="0">
              <a:solidFill>
                <a:srgbClr val="000000"/>
              </a:solidFill>
              <a:cs typeface="Arial"/>
              <a:sym typeface="Arial"/>
            </a:endParaRPr>
          </a:p>
        </p:txBody>
      </p:sp>
    </p:spTree>
    <p:extLst>
      <p:ext uri="{BB962C8B-B14F-4D97-AF65-F5344CB8AC3E}">
        <p14:creationId xmlns:p14="http://schemas.microsoft.com/office/powerpoint/2010/main" val="341452175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46"/>
        <p:cNvGrpSpPr/>
        <p:nvPr/>
      </p:nvGrpSpPr>
      <p:grpSpPr>
        <a:xfrm>
          <a:off x="0" y="0"/>
          <a:ext cx="0" cy="0"/>
          <a:chOff x="0" y="0"/>
          <a:chExt cx="0" cy="0"/>
        </a:xfrm>
      </p:grpSpPr>
      <p:grpSp>
        <p:nvGrpSpPr>
          <p:cNvPr id="1147" name="Google Shape;1147;p15"/>
          <p:cNvGrpSpPr/>
          <p:nvPr/>
        </p:nvGrpSpPr>
        <p:grpSpPr>
          <a:xfrm>
            <a:off x="7" y="-133"/>
            <a:ext cx="12191823" cy="6946729"/>
            <a:chOff x="-26109" y="-42"/>
            <a:chExt cx="9027413" cy="5143694"/>
          </a:xfrm>
        </p:grpSpPr>
        <p:grpSp>
          <p:nvGrpSpPr>
            <p:cNvPr id="1148" name="Google Shape;1148;p15"/>
            <p:cNvGrpSpPr/>
            <p:nvPr/>
          </p:nvGrpSpPr>
          <p:grpSpPr>
            <a:xfrm>
              <a:off x="-26109" y="58"/>
              <a:ext cx="9027413" cy="5143594"/>
              <a:chOff x="3903450" y="929825"/>
              <a:chExt cx="4632531" cy="2639500"/>
            </a:xfrm>
          </p:grpSpPr>
          <p:sp>
            <p:nvSpPr>
              <p:cNvPr id="1149" name="Google Shape;1149;p15"/>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0" name="Google Shape;1150;p15"/>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1" name="Google Shape;1151;p15"/>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2" name="Google Shape;1152;p15"/>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3" name="Google Shape;1153;p15"/>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4" name="Google Shape;1154;p15"/>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5" name="Google Shape;1155;p15"/>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6" name="Google Shape;1156;p15"/>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7" name="Google Shape;1157;p15"/>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8" name="Google Shape;1158;p15"/>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59" name="Google Shape;1159;p15"/>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0" name="Google Shape;1160;p15"/>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1" name="Google Shape;1161;p15"/>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2" name="Google Shape;1162;p15"/>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3" name="Google Shape;1163;p15"/>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4" name="Google Shape;1164;p15"/>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5" name="Google Shape;1165;p15"/>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6" name="Google Shape;1166;p15"/>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7" name="Google Shape;1167;p15"/>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8" name="Google Shape;1168;p15"/>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69" name="Google Shape;1169;p15"/>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0" name="Google Shape;1170;p15"/>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1" name="Google Shape;1171;p15"/>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2" name="Google Shape;1172;p15"/>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3" name="Google Shape;1173;p15"/>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4" name="Google Shape;1174;p15"/>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5" name="Google Shape;1175;p15"/>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6" name="Google Shape;1176;p15"/>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7" name="Google Shape;1177;p15"/>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8" name="Google Shape;1178;p15"/>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79" name="Google Shape;1179;p15"/>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0" name="Google Shape;1180;p15"/>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1" name="Google Shape;1181;p15"/>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2" name="Google Shape;1182;p15"/>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3" name="Google Shape;1183;p15"/>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4" name="Google Shape;1184;p15"/>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5" name="Google Shape;1185;p15"/>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6" name="Google Shape;1186;p15"/>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7" name="Google Shape;1187;p15"/>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8" name="Google Shape;1188;p15"/>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89" name="Google Shape;1189;p15"/>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0" name="Google Shape;1190;p15"/>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1" name="Google Shape;1191;p15"/>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2" name="Google Shape;1192;p15"/>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3" name="Google Shape;1193;p15"/>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4" name="Google Shape;1194;p15"/>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5" name="Google Shape;1195;p15"/>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6" name="Google Shape;1196;p15"/>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7" name="Google Shape;1197;p15"/>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8" name="Google Shape;1198;p15"/>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99" name="Google Shape;1199;p15"/>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0" name="Google Shape;1200;p15"/>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1" name="Google Shape;1201;p15"/>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2" name="Google Shape;1202;p15"/>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3" name="Google Shape;1203;p15"/>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4" name="Google Shape;1204;p15"/>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5" name="Google Shape;1205;p15"/>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6" name="Google Shape;1206;p15"/>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7" name="Google Shape;1207;p15"/>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8" name="Google Shape;1208;p15"/>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09" name="Google Shape;1209;p15"/>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10" name="Google Shape;1210;p15"/>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11" name="Google Shape;1211;p15"/>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12" name="Google Shape;1212;p15"/>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13" name="Google Shape;1213;p15"/>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1214" name="Google Shape;1214;p15"/>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1215" name="Google Shape;1215;p15"/>
          <p:cNvSpPr txBox="1">
            <a:spLocks noGrp="1"/>
          </p:cNvSpPr>
          <p:nvPr>
            <p:ph type="title"/>
          </p:nvPr>
        </p:nvSpPr>
        <p:spPr>
          <a:xfrm>
            <a:off x="2110200" y="2169700"/>
            <a:ext cx="3502000" cy="703600"/>
          </a:xfrm>
          <a:prstGeom prst="rect">
            <a:avLst/>
          </a:prstGeom>
          <a:noFill/>
          <a:ln>
            <a:noFill/>
          </a:ln>
        </p:spPr>
        <p:txBody>
          <a:bodyPr spcFirstLastPara="1" wrap="square" lIns="121884" tIns="121884" rIns="121884" bIns="121884" anchor="ctr" anchorCtr="0">
            <a:noAutofit/>
          </a:bodyPr>
          <a:lstStyle>
            <a:lvl1pPr marR="50792"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16" name="Google Shape;1216;p15"/>
          <p:cNvSpPr txBox="1">
            <a:spLocks noGrp="1"/>
          </p:cNvSpPr>
          <p:nvPr>
            <p:ph type="title" idx="2"/>
          </p:nvPr>
        </p:nvSpPr>
        <p:spPr>
          <a:xfrm>
            <a:off x="936600" y="2164300"/>
            <a:ext cx="1173600" cy="703600"/>
          </a:xfrm>
          <a:prstGeom prst="rect">
            <a:avLst/>
          </a:prstGeom>
          <a:noFill/>
          <a:ln>
            <a:noFill/>
          </a:ln>
        </p:spPr>
        <p:txBody>
          <a:bodyPr spcFirstLastPara="1" wrap="square" lIns="121884" tIns="121884" rIns="121884" bIns="121884"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7" name="Google Shape;1217;p15"/>
          <p:cNvSpPr txBox="1">
            <a:spLocks noGrp="1"/>
          </p:cNvSpPr>
          <p:nvPr>
            <p:ph type="title" idx="3"/>
          </p:nvPr>
        </p:nvSpPr>
        <p:spPr>
          <a:xfrm>
            <a:off x="2110200" y="4298000"/>
            <a:ext cx="3502000" cy="703600"/>
          </a:xfrm>
          <a:prstGeom prst="rect">
            <a:avLst/>
          </a:prstGeom>
          <a:noFill/>
          <a:ln>
            <a:noFill/>
          </a:ln>
        </p:spPr>
        <p:txBody>
          <a:bodyPr spcFirstLastPara="1" wrap="square" lIns="121884" tIns="121884" rIns="121884" bIns="121884" anchor="ctr" anchorCtr="0">
            <a:noAutofit/>
          </a:bodyPr>
          <a:lstStyle>
            <a:lvl1pPr marR="50792"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8" name="Google Shape;1218;p15"/>
          <p:cNvSpPr txBox="1">
            <a:spLocks noGrp="1"/>
          </p:cNvSpPr>
          <p:nvPr>
            <p:ph type="subTitle" idx="1"/>
          </p:nvPr>
        </p:nvSpPr>
        <p:spPr>
          <a:xfrm>
            <a:off x="2110200" y="5103200"/>
            <a:ext cx="3502000" cy="763600"/>
          </a:xfrm>
          <a:prstGeom prst="rect">
            <a:avLst/>
          </a:prstGeom>
          <a:ln>
            <a:noFill/>
          </a:ln>
        </p:spPr>
        <p:txBody>
          <a:bodyPr spcFirstLastPara="1" wrap="square" lIns="121884" tIns="121884" rIns="121884" bIns="121884"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19" name="Google Shape;1219;p15"/>
          <p:cNvSpPr txBox="1">
            <a:spLocks noGrp="1"/>
          </p:cNvSpPr>
          <p:nvPr>
            <p:ph type="subTitle" idx="4"/>
          </p:nvPr>
        </p:nvSpPr>
        <p:spPr>
          <a:xfrm>
            <a:off x="2110235" y="2974900"/>
            <a:ext cx="3502000" cy="763600"/>
          </a:xfrm>
          <a:prstGeom prst="rect">
            <a:avLst/>
          </a:prstGeom>
          <a:noFill/>
          <a:ln>
            <a:noFill/>
          </a:ln>
        </p:spPr>
        <p:txBody>
          <a:bodyPr spcFirstLastPara="1" wrap="square" lIns="121884" tIns="121884" rIns="121884" bIns="121884"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SzPts val="1200"/>
              <a:buNone/>
              <a:defRPr>
                <a:highlight>
                  <a:schemeClr val="dk1"/>
                </a:highlight>
              </a:defRPr>
            </a:lvl2pPr>
            <a:lvl3pPr lvl="2" rtl="0">
              <a:spcBef>
                <a:spcPts val="0"/>
              </a:spcBef>
              <a:spcAft>
                <a:spcPts val="0"/>
              </a:spcAft>
              <a:buSzPts val="1200"/>
              <a:buNone/>
              <a:defRPr>
                <a:highlight>
                  <a:schemeClr val="dk1"/>
                </a:highlight>
              </a:defRPr>
            </a:lvl3pPr>
            <a:lvl4pPr lvl="3" rtl="0">
              <a:spcBef>
                <a:spcPts val="0"/>
              </a:spcBef>
              <a:spcAft>
                <a:spcPts val="0"/>
              </a:spcAft>
              <a:buSzPts val="1200"/>
              <a:buNone/>
              <a:defRPr>
                <a:highlight>
                  <a:schemeClr val="dk1"/>
                </a:highlight>
              </a:defRPr>
            </a:lvl4pPr>
            <a:lvl5pPr lvl="4" rtl="0">
              <a:spcBef>
                <a:spcPts val="0"/>
              </a:spcBef>
              <a:spcAft>
                <a:spcPts val="0"/>
              </a:spcAft>
              <a:buSzPts val="1200"/>
              <a:buNone/>
              <a:defRPr>
                <a:highlight>
                  <a:schemeClr val="dk1"/>
                </a:highlight>
              </a:defRPr>
            </a:lvl5pPr>
            <a:lvl6pPr lvl="5" rtl="0">
              <a:spcBef>
                <a:spcPts val="0"/>
              </a:spcBef>
              <a:spcAft>
                <a:spcPts val="0"/>
              </a:spcAft>
              <a:buSzPts val="1200"/>
              <a:buNone/>
              <a:defRPr>
                <a:highlight>
                  <a:schemeClr val="dk1"/>
                </a:highlight>
              </a:defRPr>
            </a:lvl6pPr>
            <a:lvl7pPr lvl="6" rtl="0">
              <a:spcBef>
                <a:spcPts val="0"/>
              </a:spcBef>
              <a:spcAft>
                <a:spcPts val="0"/>
              </a:spcAft>
              <a:buSzPts val="1200"/>
              <a:buNone/>
              <a:defRPr>
                <a:highlight>
                  <a:schemeClr val="dk1"/>
                </a:highlight>
              </a:defRPr>
            </a:lvl7pPr>
            <a:lvl8pPr lvl="7" rtl="0">
              <a:spcBef>
                <a:spcPts val="0"/>
              </a:spcBef>
              <a:spcAft>
                <a:spcPts val="0"/>
              </a:spcAft>
              <a:buSzPts val="1200"/>
              <a:buNone/>
              <a:defRPr>
                <a:highlight>
                  <a:schemeClr val="dk1"/>
                </a:highlight>
              </a:defRPr>
            </a:lvl8pPr>
            <a:lvl9pPr lvl="8" rtl="0">
              <a:spcBef>
                <a:spcPts val="0"/>
              </a:spcBef>
              <a:spcAft>
                <a:spcPts val="0"/>
              </a:spcAft>
              <a:buSzPts val="1200"/>
              <a:buNone/>
              <a:defRPr>
                <a:highlight>
                  <a:schemeClr val="dk1"/>
                </a:highlight>
              </a:defRPr>
            </a:lvl9pPr>
          </a:lstStyle>
          <a:p>
            <a:endParaRPr/>
          </a:p>
        </p:txBody>
      </p:sp>
      <p:sp>
        <p:nvSpPr>
          <p:cNvPr id="1220" name="Google Shape;1220;p15"/>
          <p:cNvSpPr txBox="1">
            <a:spLocks noGrp="1"/>
          </p:cNvSpPr>
          <p:nvPr>
            <p:ph type="title" idx="5"/>
          </p:nvPr>
        </p:nvSpPr>
        <p:spPr>
          <a:xfrm>
            <a:off x="7269709" y="2169700"/>
            <a:ext cx="3502000" cy="703600"/>
          </a:xfrm>
          <a:prstGeom prst="rect">
            <a:avLst/>
          </a:prstGeom>
          <a:noFill/>
          <a:ln>
            <a:noFill/>
          </a:ln>
        </p:spPr>
        <p:txBody>
          <a:bodyPr spcFirstLastPara="1" wrap="square" lIns="121884" tIns="121884" rIns="121884" bIns="121884"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1" name="Google Shape;1221;p15"/>
          <p:cNvSpPr txBox="1">
            <a:spLocks noGrp="1"/>
          </p:cNvSpPr>
          <p:nvPr>
            <p:ph type="title" idx="6"/>
          </p:nvPr>
        </p:nvSpPr>
        <p:spPr>
          <a:xfrm>
            <a:off x="6095967" y="2169700"/>
            <a:ext cx="1173600" cy="703600"/>
          </a:xfrm>
          <a:prstGeom prst="rect">
            <a:avLst/>
          </a:prstGeom>
          <a:noFill/>
          <a:ln>
            <a:noFill/>
          </a:ln>
        </p:spPr>
        <p:txBody>
          <a:bodyPr spcFirstLastPara="1" wrap="square" lIns="121884" tIns="121884" rIns="121884" bIns="121884"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2" name="Google Shape;1222;p15"/>
          <p:cNvSpPr txBox="1">
            <a:spLocks noGrp="1"/>
          </p:cNvSpPr>
          <p:nvPr>
            <p:ph type="subTitle" idx="7"/>
          </p:nvPr>
        </p:nvSpPr>
        <p:spPr>
          <a:xfrm>
            <a:off x="7269567" y="2985500"/>
            <a:ext cx="3502000" cy="763600"/>
          </a:xfrm>
          <a:prstGeom prst="rect">
            <a:avLst/>
          </a:prstGeom>
          <a:noFill/>
          <a:ln>
            <a:noFill/>
          </a:ln>
        </p:spPr>
        <p:txBody>
          <a:bodyPr spcFirstLastPara="1" wrap="square" lIns="121884" tIns="121884" rIns="121884" bIns="121884"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3" name="Google Shape;1223;p15"/>
          <p:cNvSpPr txBox="1">
            <a:spLocks noGrp="1"/>
          </p:cNvSpPr>
          <p:nvPr>
            <p:ph type="title" idx="8"/>
          </p:nvPr>
        </p:nvSpPr>
        <p:spPr>
          <a:xfrm>
            <a:off x="936600" y="4298000"/>
            <a:ext cx="1173600" cy="703600"/>
          </a:xfrm>
          <a:prstGeom prst="rect">
            <a:avLst/>
          </a:prstGeom>
          <a:noFill/>
          <a:ln>
            <a:noFill/>
          </a:ln>
        </p:spPr>
        <p:txBody>
          <a:bodyPr spcFirstLastPara="1" wrap="square" lIns="121884" tIns="121884" rIns="121884" bIns="121884"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4" name="Google Shape;1224;p15"/>
          <p:cNvSpPr txBox="1">
            <a:spLocks noGrp="1"/>
          </p:cNvSpPr>
          <p:nvPr>
            <p:ph type="title" idx="9"/>
          </p:nvPr>
        </p:nvSpPr>
        <p:spPr>
          <a:xfrm>
            <a:off x="7269707" y="4298000"/>
            <a:ext cx="3502000" cy="703600"/>
          </a:xfrm>
          <a:prstGeom prst="rect">
            <a:avLst/>
          </a:prstGeom>
          <a:noFill/>
          <a:ln>
            <a:noFill/>
          </a:ln>
        </p:spPr>
        <p:txBody>
          <a:bodyPr spcFirstLastPara="1" wrap="square" lIns="121884" tIns="121884" rIns="121884" bIns="121884"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5" name="Google Shape;1225;p15"/>
          <p:cNvSpPr txBox="1">
            <a:spLocks noGrp="1"/>
          </p:cNvSpPr>
          <p:nvPr>
            <p:ph type="title" idx="13"/>
          </p:nvPr>
        </p:nvSpPr>
        <p:spPr>
          <a:xfrm>
            <a:off x="6096000" y="4298000"/>
            <a:ext cx="1173600" cy="703600"/>
          </a:xfrm>
          <a:prstGeom prst="rect">
            <a:avLst/>
          </a:prstGeom>
          <a:noFill/>
          <a:ln>
            <a:noFill/>
          </a:ln>
        </p:spPr>
        <p:txBody>
          <a:bodyPr spcFirstLastPara="1" wrap="square" lIns="121884" tIns="121884" rIns="121884" bIns="121884"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6" name="Google Shape;1226;p15"/>
          <p:cNvSpPr txBox="1">
            <a:spLocks noGrp="1"/>
          </p:cNvSpPr>
          <p:nvPr>
            <p:ph type="subTitle" idx="14"/>
          </p:nvPr>
        </p:nvSpPr>
        <p:spPr>
          <a:xfrm>
            <a:off x="7269567" y="5103200"/>
            <a:ext cx="3502000" cy="763600"/>
          </a:xfrm>
          <a:prstGeom prst="rect">
            <a:avLst/>
          </a:prstGeom>
          <a:noFill/>
          <a:ln>
            <a:noFill/>
          </a:ln>
        </p:spPr>
        <p:txBody>
          <a:bodyPr spcFirstLastPara="1" wrap="square" lIns="121884" tIns="121884" rIns="121884" bIns="121884"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7" name="Google Shape;1227;p15"/>
          <p:cNvSpPr txBox="1">
            <a:spLocks noGrp="1"/>
          </p:cNvSpPr>
          <p:nvPr>
            <p:ph type="title" idx="15"/>
          </p:nvPr>
        </p:nvSpPr>
        <p:spPr>
          <a:xfrm>
            <a:off x="960000" y="719333"/>
            <a:ext cx="10272000" cy="763600"/>
          </a:xfrm>
          <a:prstGeom prst="rect">
            <a:avLst/>
          </a:prstGeom>
          <a:solidFill>
            <a:schemeClr val="accent5"/>
          </a:solidFill>
        </p:spPr>
        <p:txBody>
          <a:bodyPr spcFirstLastPara="1" wrap="square" lIns="121884" tIns="121884" rIns="121884" bIns="121884" anchor="ctr" anchorCtr="0">
            <a:noAutofit/>
          </a:bodyPr>
          <a:lstStyle>
            <a:lvl1pPr lvl="0" rtl="0">
              <a:spcBef>
                <a:spcPts val="0"/>
              </a:spcBef>
              <a:spcAft>
                <a:spcPts val="0"/>
              </a:spcAft>
              <a:buSzPts val="3000"/>
              <a:buNone/>
              <a:defRPr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228" name="Google Shape;1228;p15"/>
          <p:cNvGrpSpPr/>
          <p:nvPr/>
        </p:nvGrpSpPr>
        <p:grpSpPr>
          <a:xfrm rot="5400000">
            <a:off x="626979" y="5419280"/>
            <a:ext cx="851164" cy="1547029"/>
            <a:chOff x="2079800" y="2537025"/>
            <a:chExt cx="481900" cy="875875"/>
          </a:xfrm>
        </p:grpSpPr>
        <p:sp>
          <p:nvSpPr>
            <p:cNvPr id="1229" name="Google Shape;1229;p15"/>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0" name="Google Shape;1230;p15"/>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1" name="Google Shape;1231;p15"/>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2" name="Google Shape;1232;p15"/>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3" name="Google Shape;1233;p15"/>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4" name="Google Shape;1234;p15"/>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5" name="Google Shape;1235;p15"/>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6" name="Google Shape;1236;p15"/>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7" name="Google Shape;1237;p15"/>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8" name="Google Shape;1238;p15"/>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39" name="Google Shape;1239;p15"/>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40" name="Google Shape;1240;p15"/>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41" name="Google Shape;1241;p15"/>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42" name="Google Shape;1242;p15"/>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243" name="Google Shape;1243;p15"/>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grpSp>
        <p:nvGrpSpPr>
          <p:cNvPr id="1244" name="Google Shape;1244;p15"/>
          <p:cNvGrpSpPr/>
          <p:nvPr/>
        </p:nvGrpSpPr>
        <p:grpSpPr>
          <a:xfrm>
            <a:off x="9865700" y="3597633"/>
            <a:ext cx="3917600" cy="3917600"/>
            <a:chOff x="7399275" y="2698225"/>
            <a:chExt cx="2938200" cy="2938200"/>
          </a:xfrm>
        </p:grpSpPr>
        <p:cxnSp>
          <p:nvCxnSpPr>
            <p:cNvPr id="1245" name="Google Shape;1245;p15"/>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6" name="Google Shape;1246;p15"/>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7" name="Google Shape;1247;p15"/>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8" name="Google Shape;1248;p15"/>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1249" name="Google Shape;1249;p15"/>
          <p:cNvSpPr/>
          <p:nvPr/>
        </p:nvSpPr>
        <p:spPr>
          <a:xfrm rot="-5400000">
            <a:off x="10336433" y="4819167"/>
            <a:ext cx="164800" cy="3656000"/>
          </a:xfrm>
          <a:prstGeom prst="round2SameRect">
            <a:avLst>
              <a:gd name="adj1" fmla="val 0"/>
              <a:gd name="adj2" fmla="val 0"/>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2070323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2498"/>
        <p:cNvGrpSpPr/>
        <p:nvPr/>
      </p:nvGrpSpPr>
      <p:grpSpPr>
        <a:xfrm>
          <a:off x="0" y="0"/>
          <a:ext cx="0" cy="0"/>
          <a:chOff x="0" y="0"/>
          <a:chExt cx="0" cy="0"/>
        </a:xfrm>
      </p:grpSpPr>
      <p:sp>
        <p:nvSpPr>
          <p:cNvPr id="2499" name="Google Shape;2499;p28"/>
          <p:cNvSpPr/>
          <p:nvPr/>
        </p:nvSpPr>
        <p:spPr>
          <a:xfrm>
            <a:off x="-30200" y="-29133"/>
            <a:ext cx="12319600" cy="6946800"/>
          </a:xfrm>
          <a:prstGeom prst="rect">
            <a:avLst/>
          </a:prstGeom>
          <a:solidFill>
            <a:schemeClr val="accent6"/>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2500" name="Google Shape;2500;p28"/>
          <p:cNvGrpSpPr/>
          <p:nvPr/>
        </p:nvGrpSpPr>
        <p:grpSpPr>
          <a:xfrm>
            <a:off x="7" y="-133"/>
            <a:ext cx="12191823" cy="6946729"/>
            <a:chOff x="-26109" y="-42"/>
            <a:chExt cx="9027413" cy="5143694"/>
          </a:xfrm>
        </p:grpSpPr>
        <p:grpSp>
          <p:nvGrpSpPr>
            <p:cNvPr id="2501" name="Google Shape;2501;p28"/>
            <p:cNvGrpSpPr/>
            <p:nvPr/>
          </p:nvGrpSpPr>
          <p:grpSpPr>
            <a:xfrm>
              <a:off x="-26109" y="58"/>
              <a:ext cx="9027413" cy="5143594"/>
              <a:chOff x="3903450" y="929825"/>
              <a:chExt cx="4632531" cy="2639500"/>
            </a:xfrm>
          </p:grpSpPr>
          <p:sp>
            <p:nvSpPr>
              <p:cNvPr id="2502" name="Google Shape;2502;p28"/>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3" name="Google Shape;2503;p28"/>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4" name="Google Shape;2504;p28"/>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5" name="Google Shape;2505;p28"/>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6" name="Google Shape;2506;p28"/>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7" name="Google Shape;2507;p28"/>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8" name="Google Shape;2508;p28"/>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09" name="Google Shape;2509;p28"/>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0" name="Google Shape;2510;p28"/>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1" name="Google Shape;2511;p28"/>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2" name="Google Shape;2512;p28"/>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3" name="Google Shape;2513;p28"/>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4" name="Google Shape;2514;p28"/>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5" name="Google Shape;2515;p28"/>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6" name="Google Shape;2516;p28"/>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7" name="Google Shape;2517;p28"/>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8" name="Google Shape;2518;p28"/>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19" name="Google Shape;2519;p28"/>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0" name="Google Shape;2520;p28"/>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1" name="Google Shape;2521;p28"/>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2" name="Google Shape;2522;p28"/>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3" name="Google Shape;2523;p28"/>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4" name="Google Shape;2524;p28"/>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5" name="Google Shape;2525;p28"/>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6" name="Google Shape;2526;p28"/>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7" name="Google Shape;2527;p28"/>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8" name="Google Shape;2528;p28"/>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29" name="Google Shape;2529;p28"/>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0" name="Google Shape;2530;p28"/>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1" name="Google Shape;2531;p28"/>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2" name="Google Shape;2532;p28"/>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3" name="Google Shape;2533;p28"/>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4" name="Google Shape;2534;p28"/>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5" name="Google Shape;2535;p28"/>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6" name="Google Shape;2536;p28"/>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7" name="Google Shape;2537;p28"/>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8" name="Google Shape;2538;p28"/>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39" name="Google Shape;2539;p28"/>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0" name="Google Shape;2540;p28"/>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1" name="Google Shape;2541;p28"/>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2" name="Google Shape;2542;p28"/>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3" name="Google Shape;2543;p28"/>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4" name="Google Shape;2544;p28"/>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5" name="Google Shape;2545;p28"/>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6" name="Google Shape;2546;p28"/>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7" name="Google Shape;2547;p28"/>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8" name="Google Shape;2548;p28"/>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49" name="Google Shape;2549;p28"/>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0" name="Google Shape;2550;p28"/>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1" name="Google Shape;2551;p28"/>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2" name="Google Shape;2552;p28"/>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3" name="Google Shape;2553;p28"/>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4" name="Google Shape;2554;p28"/>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5" name="Google Shape;2555;p28"/>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6" name="Google Shape;2556;p28"/>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7" name="Google Shape;2557;p28"/>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8" name="Google Shape;2558;p28"/>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59" name="Google Shape;2559;p28"/>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0" name="Google Shape;2560;p28"/>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1" name="Google Shape;2561;p28"/>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2" name="Google Shape;2562;p28"/>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3" name="Google Shape;2563;p28"/>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4" name="Google Shape;2564;p28"/>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5" name="Google Shape;2565;p28"/>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66" name="Google Shape;2566;p28"/>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2567" name="Google Shape;2567;p28"/>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2568" name="Google Shape;2568;p28"/>
          <p:cNvSpPr txBox="1">
            <a:spLocks noGrp="1"/>
          </p:cNvSpPr>
          <p:nvPr>
            <p:ph type="title"/>
          </p:nvPr>
        </p:nvSpPr>
        <p:spPr>
          <a:xfrm>
            <a:off x="2880700" y="2318967"/>
            <a:ext cx="7143600" cy="1912400"/>
          </a:xfrm>
          <a:prstGeom prst="rect">
            <a:avLst/>
          </a:prstGeom>
          <a:solidFill>
            <a:schemeClr val="accent1"/>
          </a:solidFill>
          <a:ln>
            <a:noFill/>
          </a:ln>
        </p:spPr>
        <p:txBody>
          <a:bodyPr spcFirstLastPara="1" wrap="square" lIns="121884" tIns="121884" rIns="121884" bIns="121884" anchor="ctr" anchorCtr="0">
            <a:noAutofit/>
          </a:bodyPr>
          <a:lstStyle>
            <a:lvl1pPr lvl="0" algn="ctr" rtl="0">
              <a:spcBef>
                <a:spcPts val="0"/>
              </a:spcBef>
              <a:spcAft>
                <a:spcPts val="0"/>
              </a:spcAft>
              <a:buSzPts val="4000"/>
              <a:buNone/>
              <a:defRPr sz="147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69" name="Google Shape;2569;p28"/>
          <p:cNvSpPr txBox="1">
            <a:spLocks noGrp="1"/>
          </p:cNvSpPr>
          <p:nvPr>
            <p:ph type="body" idx="1"/>
          </p:nvPr>
        </p:nvSpPr>
        <p:spPr>
          <a:xfrm>
            <a:off x="3364967" y="4653033"/>
            <a:ext cx="6197200" cy="966800"/>
          </a:xfrm>
          <a:prstGeom prst="rect">
            <a:avLst/>
          </a:prstGeom>
          <a:noFill/>
          <a:ln>
            <a:noFill/>
          </a:ln>
        </p:spPr>
        <p:txBody>
          <a:bodyPr spcFirstLastPara="1" wrap="square" lIns="121884" tIns="121884" rIns="121884" bIns="121884" anchor="t" anchorCtr="0">
            <a:noAutofit/>
          </a:bodyPr>
          <a:lstStyle>
            <a:lvl1pPr marL="609507" lvl="0" indent="-406341" algn="ctr" rtl="0">
              <a:lnSpc>
                <a:spcPct val="100000"/>
              </a:lnSpc>
              <a:spcBef>
                <a:spcPts val="0"/>
              </a:spcBef>
              <a:spcAft>
                <a:spcPts val="0"/>
              </a:spcAft>
              <a:buSzPts val="1200"/>
              <a:buChar char="●"/>
              <a:defRPr sz="2100">
                <a:solidFill>
                  <a:srgbClr val="252528"/>
                </a:solidFill>
              </a:defRPr>
            </a:lvl1pPr>
            <a:lvl2pPr marL="1219020" lvl="1" indent="-406341" rtl="0">
              <a:spcBef>
                <a:spcPts val="0"/>
              </a:spcBef>
              <a:spcAft>
                <a:spcPts val="0"/>
              </a:spcAft>
              <a:buSzPts val="1200"/>
              <a:buChar char="○"/>
              <a:defRPr/>
            </a:lvl2pPr>
            <a:lvl3pPr marL="1828528" lvl="2" indent="-406341" rtl="0">
              <a:spcBef>
                <a:spcPts val="0"/>
              </a:spcBef>
              <a:spcAft>
                <a:spcPts val="0"/>
              </a:spcAft>
              <a:buSzPts val="1200"/>
              <a:buChar char="■"/>
              <a:defRPr/>
            </a:lvl3pPr>
            <a:lvl4pPr marL="2438038" lvl="3" indent="-406341" rtl="0">
              <a:spcBef>
                <a:spcPts val="0"/>
              </a:spcBef>
              <a:spcAft>
                <a:spcPts val="0"/>
              </a:spcAft>
              <a:buSzPts val="1200"/>
              <a:buChar char="●"/>
              <a:defRPr/>
            </a:lvl4pPr>
            <a:lvl5pPr marL="3047544" lvl="4" indent="-406341" rtl="0">
              <a:spcBef>
                <a:spcPts val="0"/>
              </a:spcBef>
              <a:spcAft>
                <a:spcPts val="0"/>
              </a:spcAft>
              <a:buSzPts val="1200"/>
              <a:buChar char="○"/>
              <a:defRPr/>
            </a:lvl5pPr>
            <a:lvl6pPr marL="3657051" lvl="5" indent="-406341" rtl="0">
              <a:spcBef>
                <a:spcPts val="0"/>
              </a:spcBef>
              <a:spcAft>
                <a:spcPts val="0"/>
              </a:spcAft>
              <a:buSzPts val="1200"/>
              <a:buChar char="■"/>
              <a:defRPr/>
            </a:lvl6pPr>
            <a:lvl7pPr marL="4266560" lvl="6" indent="-406341" rtl="0">
              <a:spcBef>
                <a:spcPts val="0"/>
              </a:spcBef>
              <a:spcAft>
                <a:spcPts val="0"/>
              </a:spcAft>
              <a:buSzPts val="1200"/>
              <a:buChar char="●"/>
              <a:defRPr/>
            </a:lvl7pPr>
            <a:lvl8pPr marL="4876069" lvl="7" indent="-406341" rtl="0">
              <a:spcBef>
                <a:spcPts val="0"/>
              </a:spcBef>
              <a:spcAft>
                <a:spcPts val="0"/>
              </a:spcAft>
              <a:buSzPts val="1200"/>
              <a:buChar char="○"/>
              <a:defRPr/>
            </a:lvl8pPr>
            <a:lvl9pPr marL="5485582" lvl="8" indent="-406341" rtl="0">
              <a:spcBef>
                <a:spcPts val="0"/>
              </a:spcBef>
              <a:spcAft>
                <a:spcPts val="0"/>
              </a:spcAft>
              <a:buSzPts val="1200"/>
              <a:buChar char="■"/>
              <a:defRPr/>
            </a:lvl9pPr>
          </a:lstStyle>
          <a:p>
            <a:endParaRPr/>
          </a:p>
        </p:txBody>
      </p:sp>
      <p:grpSp>
        <p:nvGrpSpPr>
          <p:cNvPr id="2570" name="Google Shape;2570;p28"/>
          <p:cNvGrpSpPr/>
          <p:nvPr/>
        </p:nvGrpSpPr>
        <p:grpSpPr>
          <a:xfrm>
            <a:off x="10315333" y="219593"/>
            <a:ext cx="1648200" cy="800963"/>
            <a:chOff x="6583775" y="-35155"/>
            <a:chExt cx="1236150" cy="600722"/>
          </a:xfrm>
        </p:grpSpPr>
        <p:sp>
          <p:nvSpPr>
            <p:cNvPr id="2571" name="Google Shape;2571;p28"/>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2" name="Google Shape;2572;p28"/>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3" name="Google Shape;2573;p28"/>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4" name="Google Shape;2574;p28"/>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5" name="Google Shape;2575;p28"/>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6" name="Google Shape;2576;p28"/>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7" name="Google Shape;2577;p28"/>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8" name="Google Shape;2578;p28"/>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79" name="Google Shape;2579;p28"/>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0" name="Google Shape;2580;p28"/>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1" name="Google Shape;2581;p28"/>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2" name="Google Shape;2582;p28"/>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3" name="Google Shape;2583;p28"/>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4" name="Google Shape;2584;p28"/>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85" name="Google Shape;2585;p28"/>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2586" name="Google Shape;2586;p28"/>
          <p:cNvSpPr/>
          <p:nvPr/>
        </p:nvSpPr>
        <p:spPr>
          <a:xfrm rot="5400000">
            <a:off x="2581467" y="-2388233"/>
            <a:ext cx="189600" cy="5334000"/>
          </a:xfrm>
          <a:prstGeom prst="round2SameRect">
            <a:avLst>
              <a:gd name="adj1" fmla="val 0"/>
              <a:gd name="adj2" fmla="val 0"/>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2587" name="Google Shape;2587;p28"/>
          <p:cNvGrpSpPr/>
          <p:nvPr/>
        </p:nvGrpSpPr>
        <p:grpSpPr>
          <a:xfrm rot="548580">
            <a:off x="-1120609" y="-1117450"/>
            <a:ext cx="3917620" cy="3917620"/>
            <a:chOff x="7399275" y="2698225"/>
            <a:chExt cx="2938200" cy="2938200"/>
          </a:xfrm>
        </p:grpSpPr>
        <p:cxnSp>
          <p:nvCxnSpPr>
            <p:cNvPr id="2588" name="Google Shape;2588;p28"/>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89" name="Google Shape;2589;p28"/>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0" name="Google Shape;2590;p28"/>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1" name="Google Shape;2591;p28"/>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sp>
        <p:nvSpPr>
          <p:cNvPr id="2592" name="Google Shape;2592;p28"/>
          <p:cNvSpPr/>
          <p:nvPr/>
        </p:nvSpPr>
        <p:spPr>
          <a:xfrm flipH="1">
            <a:off x="11854900" y="2635567"/>
            <a:ext cx="188800" cy="4297200"/>
          </a:xfrm>
          <a:prstGeom prst="round2SameRect">
            <a:avLst>
              <a:gd name="adj1" fmla="val 0"/>
              <a:gd name="adj2" fmla="val 0"/>
            </a:avLst>
          </a:prstGeom>
          <a:solidFill>
            <a:schemeClr val="accent1"/>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2593" name="Google Shape;2593;p28"/>
          <p:cNvGrpSpPr/>
          <p:nvPr/>
        </p:nvGrpSpPr>
        <p:grpSpPr>
          <a:xfrm rot="-410061">
            <a:off x="9413785" y="3622091"/>
            <a:ext cx="3917623" cy="3917623"/>
            <a:chOff x="7399275" y="2698225"/>
            <a:chExt cx="2938200" cy="2938200"/>
          </a:xfrm>
        </p:grpSpPr>
        <p:cxnSp>
          <p:nvCxnSpPr>
            <p:cNvPr id="2594" name="Google Shape;2594;p28"/>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5" name="Google Shape;2595;p28"/>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6" name="Google Shape;2596;p28"/>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7" name="Google Shape;2597;p28"/>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sp>
        <p:nvSpPr>
          <p:cNvPr id="2598" name="Google Shape;2598;p28"/>
          <p:cNvSpPr/>
          <p:nvPr/>
        </p:nvSpPr>
        <p:spPr>
          <a:xfrm>
            <a:off x="-1180967" y="4653033"/>
            <a:ext cx="2253200" cy="2253200"/>
          </a:xfrm>
          <a:prstGeom prst="ellipse">
            <a:avLst/>
          </a:prstGeom>
          <a:solidFill>
            <a:schemeClr val="accent1"/>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2599" name="Google Shape;2599;p28"/>
          <p:cNvGrpSpPr/>
          <p:nvPr/>
        </p:nvGrpSpPr>
        <p:grpSpPr>
          <a:xfrm rot="5400000">
            <a:off x="692915" y="5441280"/>
            <a:ext cx="851164" cy="1547029"/>
            <a:chOff x="2079800" y="2537025"/>
            <a:chExt cx="481900" cy="875875"/>
          </a:xfrm>
        </p:grpSpPr>
        <p:sp>
          <p:nvSpPr>
            <p:cNvPr id="2600" name="Google Shape;2600;p28"/>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1" name="Google Shape;2601;p28"/>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2" name="Google Shape;2602;p28"/>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3" name="Google Shape;2603;p28"/>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4" name="Google Shape;2604;p28"/>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5" name="Google Shape;2605;p28"/>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6" name="Google Shape;2606;p28"/>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7" name="Google Shape;2607;p28"/>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8" name="Google Shape;2608;p28"/>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09" name="Google Shape;2609;p28"/>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10" name="Google Shape;2610;p28"/>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11" name="Google Shape;2611;p28"/>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12" name="Google Shape;2612;p28"/>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13" name="Google Shape;2613;p28"/>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14" name="Google Shape;2614;p28"/>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8656025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3597"/>
        <p:cNvGrpSpPr/>
        <p:nvPr/>
      </p:nvGrpSpPr>
      <p:grpSpPr>
        <a:xfrm>
          <a:off x="0" y="0"/>
          <a:ext cx="0" cy="0"/>
          <a:chOff x="0" y="0"/>
          <a:chExt cx="0" cy="0"/>
        </a:xfrm>
      </p:grpSpPr>
      <p:grpSp>
        <p:nvGrpSpPr>
          <p:cNvPr id="3598" name="Google Shape;3598;p40"/>
          <p:cNvGrpSpPr/>
          <p:nvPr/>
        </p:nvGrpSpPr>
        <p:grpSpPr>
          <a:xfrm>
            <a:off x="7" y="-133"/>
            <a:ext cx="12191823" cy="6946729"/>
            <a:chOff x="-26109" y="-42"/>
            <a:chExt cx="9027413" cy="5143694"/>
          </a:xfrm>
        </p:grpSpPr>
        <p:grpSp>
          <p:nvGrpSpPr>
            <p:cNvPr id="3599" name="Google Shape;3599;p40"/>
            <p:cNvGrpSpPr/>
            <p:nvPr/>
          </p:nvGrpSpPr>
          <p:grpSpPr>
            <a:xfrm>
              <a:off x="-26109" y="58"/>
              <a:ext cx="9027413" cy="5143594"/>
              <a:chOff x="3903450" y="929825"/>
              <a:chExt cx="4632531" cy="2639500"/>
            </a:xfrm>
          </p:grpSpPr>
          <p:sp>
            <p:nvSpPr>
              <p:cNvPr id="3600" name="Google Shape;3600;p40"/>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1" name="Google Shape;3601;p40"/>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2" name="Google Shape;3602;p40"/>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3" name="Google Shape;3603;p40"/>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4" name="Google Shape;3604;p40"/>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5" name="Google Shape;3605;p40"/>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6" name="Google Shape;3606;p40"/>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7" name="Google Shape;3607;p40"/>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8" name="Google Shape;3608;p40"/>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9" name="Google Shape;3609;p40"/>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0" name="Google Shape;3610;p40"/>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1" name="Google Shape;3611;p40"/>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2" name="Google Shape;3612;p40"/>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3" name="Google Shape;3613;p40"/>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4" name="Google Shape;3614;p40"/>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5" name="Google Shape;3615;p40"/>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6" name="Google Shape;3616;p40"/>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7" name="Google Shape;3617;p40"/>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8" name="Google Shape;3618;p40"/>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9" name="Google Shape;3619;p40"/>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0" name="Google Shape;3620;p40"/>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1" name="Google Shape;3621;p40"/>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2" name="Google Shape;3622;p40"/>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3" name="Google Shape;3623;p40"/>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4" name="Google Shape;3624;p40"/>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5" name="Google Shape;3625;p40"/>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6" name="Google Shape;3626;p40"/>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7" name="Google Shape;3627;p40"/>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8" name="Google Shape;3628;p40"/>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9" name="Google Shape;3629;p40"/>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0" name="Google Shape;3630;p40"/>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1" name="Google Shape;3631;p40"/>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2" name="Google Shape;3632;p40"/>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3" name="Google Shape;3633;p40"/>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4" name="Google Shape;3634;p40"/>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5" name="Google Shape;3635;p40"/>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6" name="Google Shape;3636;p40"/>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7" name="Google Shape;3637;p40"/>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8" name="Google Shape;3638;p40"/>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9" name="Google Shape;3639;p40"/>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0" name="Google Shape;3640;p40"/>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1" name="Google Shape;3641;p40"/>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2" name="Google Shape;3642;p40"/>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3" name="Google Shape;3643;p40"/>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4" name="Google Shape;3644;p40"/>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5" name="Google Shape;3645;p40"/>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6" name="Google Shape;3646;p40"/>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7" name="Google Shape;3647;p40"/>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8" name="Google Shape;3648;p40"/>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9" name="Google Shape;3649;p40"/>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0" name="Google Shape;3650;p40"/>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1" name="Google Shape;3651;p40"/>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2" name="Google Shape;3652;p40"/>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3" name="Google Shape;3653;p40"/>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4" name="Google Shape;3654;p40"/>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5" name="Google Shape;3655;p40"/>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6" name="Google Shape;3656;p40"/>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7" name="Google Shape;3657;p40"/>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8" name="Google Shape;3658;p40"/>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59" name="Google Shape;3659;p40"/>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0" name="Google Shape;3660;p40"/>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1" name="Google Shape;3661;p40"/>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2" name="Google Shape;3662;p40"/>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3" name="Google Shape;3663;p40"/>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4" name="Google Shape;3664;p40"/>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665" name="Google Shape;3665;p40"/>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666" name="Google Shape;3666;p40"/>
          <p:cNvSpPr/>
          <p:nvPr/>
        </p:nvSpPr>
        <p:spPr>
          <a:xfrm flipH="1">
            <a:off x="11111433" y="-1169067"/>
            <a:ext cx="2253200" cy="2253200"/>
          </a:xfrm>
          <a:prstGeom prst="ellipse">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3667" name="Google Shape;3667;p40"/>
          <p:cNvGrpSpPr/>
          <p:nvPr/>
        </p:nvGrpSpPr>
        <p:grpSpPr>
          <a:xfrm rot="-5400000" flipH="1">
            <a:off x="10718558" y="5441280"/>
            <a:ext cx="851164" cy="1547029"/>
            <a:chOff x="2079800" y="2537025"/>
            <a:chExt cx="481900" cy="875875"/>
          </a:xfrm>
        </p:grpSpPr>
        <p:sp>
          <p:nvSpPr>
            <p:cNvPr id="3668" name="Google Shape;3668;p40"/>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69" name="Google Shape;3669;p40"/>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0" name="Google Shape;3670;p40"/>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1" name="Google Shape;3671;p40"/>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2" name="Google Shape;3672;p40"/>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3" name="Google Shape;3673;p40"/>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4" name="Google Shape;3674;p40"/>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5" name="Google Shape;3675;p40"/>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6" name="Google Shape;3676;p40"/>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7" name="Google Shape;3677;p40"/>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8" name="Google Shape;3678;p40"/>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79" name="Google Shape;3679;p40"/>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80" name="Google Shape;3680;p40"/>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81" name="Google Shape;3681;p40"/>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82" name="Google Shape;3682;p40"/>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683" name="Google Shape;3683;p40"/>
          <p:cNvSpPr/>
          <p:nvPr/>
        </p:nvSpPr>
        <p:spPr>
          <a:xfrm>
            <a:off x="218800" y="4798600"/>
            <a:ext cx="802800" cy="2148000"/>
          </a:xfrm>
          <a:prstGeom prst="round2SameRect">
            <a:avLst>
              <a:gd name="adj1" fmla="val 0"/>
              <a:gd name="adj2" fmla="val 0"/>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187671190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684"/>
        <p:cNvGrpSpPr/>
        <p:nvPr/>
      </p:nvGrpSpPr>
      <p:grpSpPr>
        <a:xfrm>
          <a:off x="0" y="0"/>
          <a:ext cx="0" cy="0"/>
          <a:chOff x="0" y="0"/>
          <a:chExt cx="0" cy="0"/>
        </a:xfrm>
      </p:grpSpPr>
      <p:grpSp>
        <p:nvGrpSpPr>
          <p:cNvPr id="3685" name="Google Shape;3685;p41"/>
          <p:cNvGrpSpPr/>
          <p:nvPr/>
        </p:nvGrpSpPr>
        <p:grpSpPr>
          <a:xfrm>
            <a:off x="7" y="-133"/>
            <a:ext cx="12191823" cy="6946729"/>
            <a:chOff x="-26109" y="-42"/>
            <a:chExt cx="9027413" cy="5143694"/>
          </a:xfrm>
        </p:grpSpPr>
        <p:grpSp>
          <p:nvGrpSpPr>
            <p:cNvPr id="3686" name="Google Shape;3686;p41"/>
            <p:cNvGrpSpPr/>
            <p:nvPr/>
          </p:nvGrpSpPr>
          <p:grpSpPr>
            <a:xfrm>
              <a:off x="-26109" y="58"/>
              <a:ext cx="9027413" cy="5143594"/>
              <a:chOff x="3903450" y="929825"/>
              <a:chExt cx="4632531" cy="2639500"/>
            </a:xfrm>
          </p:grpSpPr>
          <p:sp>
            <p:nvSpPr>
              <p:cNvPr id="3687" name="Google Shape;3687;p41"/>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88" name="Google Shape;3688;p41"/>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89" name="Google Shape;3689;p41"/>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0" name="Google Shape;3690;p41"/>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1" name="Google Shape;3691;p41"/>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2" name="Google Shape;3692;p41"/>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3" name="Google Shape;3693;p41"/>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4" name="Google Shape;3694;p41"/>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5" name="Google Shape;3695;p41"/>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6" name="Google Shape;3696;p41"/>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7" name="Google Shape;3697;p41"/>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8" name="Google Shape;3698;p41"/>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99" name="Google Shape;3699;p41"/>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0" name="Google Shape;3700;p41"/>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1" name="Google Shape;3701;p41"/>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2" name="Google Shape;3702;p41"/>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3" name="Google Shape;3703;p41"/>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4" name="Google Shape;3704;p41"/>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5" name="Google Shape;3705;p41"/>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6" name="Google Shape;3706;p41"/>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7" name="Google Shape;3707;p41"/>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8" name="Google Shape;3708;p41"/>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09" name="Google Shape;3709;p41"/>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0" name="Google Shape;3710;p41"/>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1" name="Google Shape;3711;p41"/>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2" name="Google Shape;3712;p41"/>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3" name="Google Shape;3713;p41"/>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4" name="Google Shape;3714;p41"/>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5" name="Google Shape;3715;p41"/>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6" name="Google Shape;3716;p41"/>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7" name="Google Shape;3717;p41"/>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8" name="Google Shape;3718;p41"/>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19" name="Google Shape;3719;p41"/>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0" name="Google Shape;3720;p41"/>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1" name="Google Shape;3721;p41"/>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2" name="Google Shape;3722;p41"/>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3" name="Google Shape;3723;p41"/>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4" name="Google Shape;3724;p41"/>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5" name="Google Shape;3725;p41"/>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6" name="Google Shape;3726;p41"/>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7" name="Google Shape;3727;p41"/>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8" name="Google Shape;3728;p41"/>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29" name="Google Shape;3729;p41"/>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0" name="Google Shape;3730;p41"/>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1" name="Google Shape;3731;p41"/>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2" name="Google Shape;3732;p41"/>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3" name="Google Shape;3733;p41"/>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4" name="Google Shape;3734;p41"/>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5" name="Google Shape;3735;p41"/>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6" name="Google Shape;3736;p41"/>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7" name="Google Shape;3737;p41"/>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8" name="Google Shape;3738;p41"/>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39" name="Google Shape;3739;p41"/>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0" name="Google Shape;3740;p41"/>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1" name="Google Shape;3741;p41"/>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2" name="Google Shape;3742;p41"/>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3" name="Google Shape;3743;p41"/>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4" name="Google Shape;3744;p41"/>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5" name="Google Shape;3745;p41"/>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6" name="Google Shape;3746;p41"/>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7" name="Google Shape;3747;p41"/>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8" name="Google Shape;3748;p41"/>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49" name="Google Shape;3749;p41"/>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50" name="Google Shape;3750;p41"/>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51" name="Google Shape;3751;p41"/>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752" name="Google Shape;3752;p41"/>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753" name="Google Shape;3753;p41"/>
          <p:cNvSpPr/>
          <p:nvPr/>
        </p:nvSpPr>
        <p:spPr>
          <a:xfrm rot="-2092082" flipH="1">
            <a:off x="-283312" y="5169621"/>
            <a:ext cx="2029079" cy="1928313"/>
          </a:xfrm>
          <a:prstGeom prst="pentagon">
            <a:avLst>
              <a:gd name="hf" fmla="val 105146"/>
              <a:gd name="vf" fmla="val 110557"/>
            </a:avLst>
          </a:prstGeom>
          <a:solidFill>
            <a:schemeClr val="accent5"/>
          </a:solidFill>
          <a:ln w="9525" cap="flat" cmpd="sng">
            <a:solidFill>
              <a:schemeClr val="accent5"/>
            </a:solidFill>
            <a:prstDash val="solid"/>
            <a:round/>
            <a:headEnd type="none" w="sm" len="sm"/>
            <a:tailEnd type="none" w="sm" len="sm"/>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3754" name="Google Shape;3754;p41"/>
          <p:cNvGrpSpPr/>
          <p:nvPr/>
        </p:nvGrpSpPr>
        <p:grpSpPr>
          <a:xfrm rot="4942822">
            <a:off x="-841684" y="4242108"/>
            <a:ext cx="3917717" cy="3917717"/>
            <a:chOff x="7399275" y="2698225"/>
            <a:chExt cx="2938200" cy="2938200"/>
          </a:xfrm>
        </p:grpSpPr>
        <p:cxnSp>
          <p:nvCxnSpPr>
            <p:cNvPr id="3755" name="Google Shape;3755;p41"/>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6" name="Google Shape;3756;p41"/>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7" name="Google Shape;3757;p41"/>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8" name="Google Shape;3758;p41"/>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3759" name="Google Shape;3759;p41"/>
          <p:cNvSpPr/>
          <p:nvPr/>
        </p:nvSpPr>
        <p:spPr>
          <a:xfrm flipH="1">
            <a:off x="11803587" y="3168181"/>
            <a:ext cx="188800" cy="4297200"/>
          </a:xfrm>
          <a:prstGeom prst="round2SameRect">
            <a:avLst>
              <a:gd name="adj1" fmla="val 0"/>
              <a:gd name="adj2" fmla="val 0"/>
            </a:avLst>
          </a:prstGeom>
          <a:solidFill>
            <a:schemeClr val="accent1"/>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3760" name="Google Shape;3760;p41"/>
          <p:cNvGrpSpPr/>
          <p:nvPr/>
        </p:nvGrpSpPr>
        <p:grpSpPr>
          <a:xfrm>
            <a:off x="269408" y="219593"/>
            <a:ext cx="1648200" cy="800963"/>
            <a:chOff x="6583775" y="-35155"/>
            <a:chExt cx="1236150" cy="600722"/>
          </a:xfrm>
        </p:grpSpPr>
        <p:sp>
          <p:nvSpPr>
            <p:cNvPr id="3761" name="Google Shape;3761;p41"/>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2" name="Google Shape;3762;p41"/>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3" name="Google Shape;3763;p41"/>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4" name="Google Shape;3764;p41"/>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5" name="Google Shape;3765;p41"/>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6" name="Google Shape;3766;p41"/>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7" name="Google Shape;3767;p41"/>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8" name="Google Shape;3768;p41"/>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69" name="Google Shape;3769;p41"/>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0" name="Google Shape;3770;p41"/>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1" name="Google Shape;3771;p41"/>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2" name="Google Shape;3772;p41"/>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3" name="Google Shape;3773;p41"/>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4" name="Google Shape;3774;p41"/>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75" name="Google Shape;3775;p41"/>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42527681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E7F3F3"/>
        </a:solidFill>
        <a:effectLst/>
      </p:bgPr>
    </p:bg>
    <p:spTree>
      <p:nvGrpSpPr>
        <p:cNvPr id="1" name="Shape 8"/>
        <p:cNvGrpSpPr/>
        <p:nvPr/>
      </p:nvGrpSpPr>
      <p:grpSpPr>
        <a:xfrm>
          <a:off x="0" y="0"/>
          <a:ext cx="0" cy="0"/>
          <a:chOff x="0" y="0"/>
          <a:chExt cx="0" cy="0"/>
        </a:xfrm>
      </p:grpSpPr>
      <p:sp>
        <p:nvSpPr>
          <p:cNvPr id="9" name="Google Shape;9;p2"/>
          <p:cNvSpPr/>
          <p:nvPr/>
        </p:nvSpPr>
        <p:spPr>
          <a:xfrm>
            <a:off x="-30200" y="-29133"/>
            <a:ext cx="12319600" cy="6946800"/>
          </a:xfrm>
          <a:prstGeom prst="rect">
            <a:avLst/>
          </a:prstGeom>
          <a:solidFill>
            <a:schemeClr val="accent6"/>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10" name="Google Shape;10;p2"/>
          <p:cNvGrpSpPr/>
          <p:nvPr/>
        </p:nvGrpSpPr>
        <p:grpSpPr>
          <a:xfrm>
            <a:off x="4" y="-133"/>
            <a:ext cx="12191823" cy="6946729"/>
            <a:chOff x="-26109" y="-42"/>
            <a:chExt cx="9027413" cy="5143694"/>
          </a:xfrm>
        </p:grpSpPr>
        <p:grpSp>
          <p:nvGrpSpPr>
            <p:cNvPr id="11" name="Google Shape;11;p2"/>
            <p:cNvGrpSpPr/>
            <p:nvPr/>
          </p:nvGrpSpPr>
          <p:grpSpPr>
            <a:xfrm>
              <a:off x="-26109" y="58"/>
              <a:ext cx="9027413" cy="5143594"/>
              <a:chOff x="3903450" y="929825"/>
              <a:chExt cx="4632531" cy="2639500"/>
            </a:xfrm>
          </p:grpSpPr>
          <p:sp>
            <p:nvSpPr>
              <p:cNvPr id="12" name="Google Shape;12;p2"/>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 name="Google Shape;13;p2"/>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4" name="Google Shape;14;p2"/>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 name="Google Shape;15;p2"/>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6" name="Google Shape;16;p2"/>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 name="Google Shape;17;p2"/>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 name="Google Shape;18;p2"/>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9" name="Google Shape;19;p2"/>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0" name="Google Shape;20;p2"/>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1" name="Google Shape;21;p2"/>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2" name="Google Shape;22;p2"/>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 name="Google Shape;23;p2"/>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4" name="Google Shape;24;p2"/>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 name="Google Shape;25;p2"/>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 name="Google Shape;26;p2"/>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 name="Google Shape;27;p2"/>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 name="Google Shape;28;p2"/>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 name="Google Shape;29;p2"/>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 name="Google Shape;30;p2"/>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 name="Google Shape;31;p2"/>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 name="Google Shape;32;p2"/>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 name="Google Shape;33;p2"/>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 name="Google Shape;34;p2"/>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 name="Google Shape;35;p2"/>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 name="Google Shape;36;p2"/>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 name="Google Shape;37;p2"/>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8" name="Google Shape;38;p2"/>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9" name="Google Shape;39;p2"/>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0" name="Google Shape;40;p2"/>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1" name="Google Shape;41;p2"/>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2" name="Google Shape;42;p2"/>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3" name="Google Shape;43;p2"/>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4" name="Google Shape;44;p2"/>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5" name="Google Shape;45;p2"/>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6" name="Google Shape;46;p2"/>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7" name="Google Shape;47;p2"/>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8" name="Google Shape;48;p2"/>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9" name="Google Shape;49;p2"/>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0" name="Google Shape;50;p2"/>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 name="Google Shape;51;p2"/>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2" name="Google Shape;52;p2"/>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 name="Google Shape;53;p2"/>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 name="Google Shape;54;p2"/>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 name="Google Shape;55;p2"/>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 name="Google Shape;56;p2"/>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 name="Google Shape;57;p2"/>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 name="Google Shape;58;p2"/>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 name="Google Shape;59;p2"/>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 name="Google Shape;60;p2"/>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 name="Google Shape;61;p2"/>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2" name="Google Shape;62;p2"/>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 name="Google Shape;63;p2"/>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 name="Google Shape;64;p2"/>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5" name="Google Shape;65;p2"/>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6" name="Google Shape;66;p2"/>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 name="Google Shape;67;p2"/>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8" name="Google Shape;68;p2"/>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9" name="Google Shape;69;p2"/>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0" name="Google Shape;70;p2"/>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1" name="Google Shape;71;p2"/>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2" name="Google Shape;72;p2"/>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3" name="Google Shape;73;p2"/>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4" name="Google Shape;74;p2"/>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 name="Google Shape;75;p2"/>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6" name="Google Shape;76;p2"/>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77" name="Google Shape;77;p2"/>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78" name="Google Shape;78;p2"/>
          <p:cNvSpPr txBox="1">
            <a:spLocks noGrp="1"/>
          </p:cNvSpPr>
          <p:nvPr>
            <p:ph type="ctrTitle"/>
          </p:nvPr>
        </p:nvSpPr>
        <p:spPr>
          <a:xfrm>
            <a:off x="950967" y="3025700"/>
            <a:ext cx="8295600" cy="1967600"/>
          </a:xfrm>
          <a:prstGeom prst="rect">
            <a:avLst/>
          </a:prstGeom>
          <a:solidFill>
            <a:srgbClr val="47C0C0"/>
          </a:solidFill>
        </p:spPr>
        <p:txBody>
          <a:bodyPr spcFirstLastPara="1" wrap="square" lIns="121889" tIns="121889" rIns="121889" bIns="121889" anchor="ctr" anchorCtr="0">
            <a:noAutofit/>
          </a:bodyPr>
          <a:lstStyle>
            <a:lvl1pPr lvl="0">
              <a:spcBef>
                <a:spcPts val="0"/>
              </a:spcBef>
              <a:spcAft>
                <a:spcPts val="0"/>
              </a:spcAft>
              <a:buSzPts val="5200"/>
              <a:buNone/>
              <a:defRPr sz="6000"/>
            </a:lvl1pPr>
            <a:lvl2pPr lvl="1" algn="ctr">
              <a:spcBef>
                <a:spcPts val="0"/>
              </a:spcBef>
              <a:spcAft>
                <a:spcPts val="0"/>
              </a:spcAft>
              <a:buSzPts val="5200"/>
              <a:buNone/>
              <a:defRPr sz="6900"/>
            </a:lvl2pPr>
            <a:lvl3pPr lvl="2" algn="ctr">
              <a:spcBef>
                <a:spcPts val="0"/>
              </a:spcBef>
              <a:spcAft>
                <a:spcPts val="0"/>
              </a:spcAft>
              <a:buSzPts val="5200"/>
              <a:buNone/>
              <a:defRPr sz="6900"/>
            </a:lvl3pPr>
            <a:lvl4pPr lvl="3" algn="ctr">
              <a:spcBef>
                <a:spcPts val="0"/>
              </a:spcBef>
              <a:spcAft>
                <a:spcPts val="0"/>
              </a:spcAft>
              <a:buSzPts val="5200"/>
              <a:buNone/>
              <a:defRPr sz="6900"/>
            </a:lvl4pPr>
            <a:lvl5pPr lvl="4" algn="ctr">
              <a:spcBef>
                <a:spcPts val="0"/>
              </a:spcBef>
              <a:spcAft>
                <a:spcPts val="0"/>
              </a:spcAft>
              <a:buSzPts val="5200"/>
              <a:buNone/>
              <a:defRPr sz="6900"/>
            </a:lvl5pPr>
            <a:lvl6pPr lvl="5" algn="ctr">
              <a:spcBef>
                <a:spcPts val="0"/>
              </a:spcBef>
              <a:spcAft>
                <a:spcPts val="0"/>
              </a:spcAft>
              <a:buSzPts val="5200"/>
              <a:buNone/>
              <a:defRPr sz="6900"/>
            </a:lvl6pPr>
            <a:lvl7pPr lvl="6" algn="ctr">
              <a:spcBef>
                <a:spcPts val="0"/>
              </a:spcBef>
              <a:spcAft>
                <a:spcPts val="0"/>
              </a:spcAft>
              <a:buSzPts val="5200"/>
              <a:buNone/>
              <a:defRPr sz="6900"/>
            </a:lvl7pPr>
            <a:lvl8pPr lvl="7" algn="ctr">
              <a:spcBef>
                <a:spcPts val="0"/>
              </a:spcBef>
              <a:spcAft>
                <a:spcPts val="0"/>
              </a:spcAft>
              <a:buSzPts val="5200"/>
              <a:buNone/>
              <a:defRPr sz="6900"/>
            </a:lvl8pPr>
            <a:lvl9pPr lvl="8" algn="ctr">
              <a:spcBef>
                <a:spcPts val="0"/>
              </a:spcBef>
              <a:spcAft>
                <a:spcPts val="0"/>
              </a:spcAft>
              <a:buSzPts val="5200"/>
              <a:buNone/>
              <a:defRPr sz="6900"/>
            </a:lvl9pPr>
          </a:lstStyle>
          <a:p>
            <a:endParaRPr/>
          </a:p>
        </p:txBody>
      </p:sp>
      <p:sp>
        <p:nvSpPr>
          <p:cNvPr id="79" name="Google Shape;79;p2"/>
          <p:cNvSpPr txBox="1">
            <a:spLocks noGrp="1"/>
          </p:cNvSpPr>
          <p:nvPr>
            <p:ph type="subTitle" idx="1"/>
          </p:nvPr>
        </p:nvSpPr>
        <p:spPr>
          <a:xfrm>
            <a:off x="950967" y="4993300"/>
            <a:ext cx="10290000" cy="536000"/>
          </a:xfrm>
          <a:prstGeom prst="rect">
            <a:avLst/>
          </a:prstGeom>
        </p:spPr>
        <p:txBody>
          <a:bodyPr spcFirstLastPara="1" wrap="square" lIns="121889" tIns="121889" rIns="121889" bIns="121889" anchor="t" anchorCtr="0">
            <a:noAutofit/>
          </a:bodyPr>
          <a:lstStyle>
            <a:lvl1pPr lvl="0">
              <a:lnSpc>
                <a:spcPct val="100000"/>
              </a:lnSpc>
              <a:spcBef>
                <a:spcPts val="0"/>
              </a:spcBef>
              <a:spcAft>
                <a:spcPts val="0"/>
              </a:spcAft>
              <a:buSzPts val="2800"/>
              <a:buNone/>
              <a:defRPr sz="2400">
                <a:solidFill>
                  <a:schemeClr val="dk1"/>
                </a:solidFill>
              </a:defRPr>
            </a:lvl1pPr>
            <a:lvl2pPr lvl="1" algn="ctr">
              <a:lnSpc>
                <a:spcPct val="100000"/>
              </a:lnSpc>
              <a:spcBef>
                <a:spcPts val="0"/>
              </a:spcBef>
              <a:spcAft>
                <a:spcPts val="0"/>
              </a:spcAft>
              <a:buSzPts val="2800"/>
              <a:buNone/>
              <a:defRPr sz="3700"/>
            </a:lvl2pPr>
            <a:lvl3pPr lvl="2" algn="ctr">
              <a:lnSpc>
                <a:spcPct val="100000"/>
              </a:lnSpc>
              <a:spcBef>
                <a:spcPts val="0"/>
              </a:spcBef>
              <a:spcAft>
                <a:spcPts val="0"/>
              </a:spcAft>
              <a:buSzPts val="2800"/>
              <a:buNone/>
              <a:defRPr sz="3700"/>
            </a:lvl3pPr>
            <a:lvl4pPr lvl="3" algn="ctr">
              <a:lnSpc>
                <a:spcPct val="100000"/>
              </a:lnSpc>
              <a:spcBef>
                <a:spcPts val="0"/>
              </a:spcBef>
              <a:spcAft>
                <a:spcPts val="0"/>
              </a:spcAft>
              <a:buSzPts val="2800"/>
              <a:buNone/>
              <a:defRPr sz="3700"/>
            </a:lvl4pPr>
            <a:lvl5pPr lvl="4" algn="ctr">
              <a:lnSpc>
                <a:spcPct val="100000"/>
              </a:lnSpc>
              <a:spcBef>
                <a:spcPts val="0"/>
              </a:spcBef>
              <a:spcAft>
                <a:spcPts val="0"/>
              </a:spcAft>
              <a:buSzPts val="2800"/>
              <a:buNone/>
              <a:defRPr sz="3700"/>
            </a:lvl5pPr>
            <a:lvl6pPr lvl="5" algn="ctr">
              <a:lnSpc>
                <a:spcPct val="100000"/>
              </a:lnSpc>
              <a:spcBef>
                <a:spcPts val="0"/>
              </a:spcBef>
              <a:spcAft>
                <a:spcPts val="0"/>
              </a:spcAft>
              <a:buSzPts val="2800"/>
              <a:buNone/>
              <a:defRPr sz="3700"/>
            </a:lvl6pPr>
            <a:lvl7pPr lvl="6" algn="ctr">
              <a:lnSpc>
                <a:spcPct val="100000"/>
              </a:lnSpc>
              <a:spcBef>
                <a:spcPts val="0"/>
              </a:spcBef>
              <a:spcAft>
                <a:spcPts val="0"/>
              </a:spcAft>
              <a:buSzPts val="2800"/>
              <a:buNone/>
              <a:defRPr sz="3700"/>
            </a:lvl7pPr>
            <a:lvl8pPr lvl="7" algn="ctr">
              <a:lnSpc>
                <a:spcPct val="100000"/>
              </a:lnSpc>
              <a:spcBef>
                <a:spcPts val="0"/>
              </a:spcBef>
              <a:spcAft>
                <a:spcPts val="0"/>
              </a:spcAft>
              <a:buSzPts val="2800"/>
              <a:buNone/>
              <a:defRPr sz="3700"/>
            </a:lvl8pPr>
            <a:lvl9pPr lvl="8" algn="ctr">
              <a:lnSpc>
                <a:spcPct val="100000"/>
              </a:lnSpc>
              <a:spcBef>
                <a:spcPts val="0"/>
              </a:spcBef>
              <a:spcAft>
                <a:spcPts val="0"/>
              </a:spcAft>
              <a:buSzPts val="2800"/>
              <a:buNone/>
              <a:defRPr sz="3700"/>
            </a:lvl9pPr>
          </a:lstStyle>
          <a:p>
            <a:endParaRPr/>
          </a:p>
        </p:txBody>
      </p:sp>
      <p:sp>
        <p:nvSpPr>
          <p:cNvPr id="80" name="Google Shape;80;p2"/>
          <p:cNvSpPr txBox="1">
            <a:spLocks noGrp="1"/>
          </p:cNvSpPr>
          <p:nvPr>
            <p:ph type="ctrTitle" idx="2"/>
          </p:nvPr>
        </p:nvSpPr>
        <p:spPr>
          <a:xfrm>
            <a:off x="950967" y="2036500"/>
            <a:ext cx="8295600" cy="860000"/>
          </a:xfrm>
          <a:prstGeom prst="rect">
            <a:avLst/>
          </a:prstGeom>
          <a:solidFill>
            <a:schemeClr val="accent5"/>
          </a:solidFill>
        </p:spPr>
        <p:txBody>
          <a:bodyPr spcFirstLastPara="1" wrap="square" lIns="121889" tIns="121889" rIns="121889" bIns="121889" anchor="ctr" anchorCtr="0">
            <a:noAutofit/>
          </a:bodyPr>
          <a:lstStyle>
            <a:lvl1pPr lvl="0" rtl="0">
              <a:spcBef>
                <a:spcPts val="0"/>
              </a:spcBef>
              <a:spcAft>
                <a:spcPts val="0"/>
              </a:spcAft>
              <a:buSzPts val="5200"/>
              <a:buNone/>
              <a:defRPr sz="3200"/>
            </a:lvl1pPr>
            <a:lvl2pPr lvl="1" algn="ctr" rtl="0">
              <a:spcBef>
                <a:spcPts val="0"/>
              </a:spcBef>
              <a:spcAft>
                <a:spcPts val="0"/>
              </a:spcAft>
              <a:buSzPts val="5200"/>
              <a:buFont typeface="Alata"/>
              <a:buNone/>
              <a:defRPr sz="6900">
                <a:latin typeface="Alata"/>
                <a:ea typeface="Alata"/>
                <a:cs typeface="Alata"/>
                <a:sym typeface="Alata"/>
              </a:defRPr>
            </a:lvl2pPr>
            <a:lvl3pPr lvl="2" algn="ctr" rtl="0">
              <a:spcBef>
                <a:spcPts val="0"/>
              </a:spcBef>
              <a:spcAft>
                <a:spcPts val="0"/>
              </a:spcAft>
              <a:buSzPts val="5200"/>
              <a:buFont typeface="Alata"/>
              <a:buNone/>
              <a:defRPr sz="6900">
                <a:latin typeface="Alata"/>
                <a:ea typeface="Alata"/>
                <a:cs typeface="Alata"/>
                <a:sym typeface="Alata"/>
              </a:defRPr>
            </a:lvl3pPr>
            <a:lvl4pPr lvl="3" algn="ctr" rtl="0">
              <a:spcBef>
                <a:spcPts val="0"/>
              </a:spcBef>
              <a:spcAft>
                <a:spcPts val="0"/>
              </a:spcAft>
              <a:buSzPts val="5200"/>
              <a:buFont typeface="Alata"/>
              <a:buNone/>
              <a:defRPr sz="6900">
                <a:latin typeface="Alata"/>
                <a:ea typeface="Alata"/>
                <a:cs typeface="Alata"/>
                <a:sym typeface="Alata"/>
              </a:defRPr>
            </a:lvl4pPr>
            <a:lvl5pPr lvl="4" algn="ctr" rtl="0">
              <a:spcBef>
                <a:spcPts val="0"/>
              </a:spcBef>
              <a:spcAft>
                <a:spcPts val="0"/>
              </a:spcAft>
              <a:buSzPts val="5200"/>
              <a:buFont typeface="Alata"/>
              <a:buNone/>
              <a:defRPr sz="6900">
                <a:latin typeface="Alata"/>
                <a:ea typeface="Alata"/>
                <a:cs typeface="Alata"/>
                <a:sym typeface="Alata"/>
              </a:defRPr>
            </a:lvl5pPr>
            <a:lvl6pPr lvl="5" algn="ctr" rtl="0">
              <a:spcBef>
                <a:spcPts val="0"/>
              </a:spcBef>
              <a:spcAft>
                <a:spcPts val="0"/>
              </a:spcAft>
              <a:buSzPts val="5200"/>
              <a:buFont typeface="Alata"/>
              <a:buNone/>
              <a:defRPr sz="6900">
                <a:latin typeface="Alata"/>
                <a:ea typeface="Alata"/>
                <a:cs typeface="Alata"/>
                <a:sym typeface="Alata"/>
              </a:defRPr>
            </a:lvl6pPr>
            <a:lvl7pPr lvl="6" algn="ctr" rtl="0">
              <a:spcBef>
                <a:spcPts val="0"/>
              </a:spcBef>
              <a:spcAft>
                <a:spcPts val="0"/>
              </a:spcAft>
              <a:buSzPts val="5200"/>
              <a:buFont typeface="Alata"/>
              <a:buNone/>
              <a:defRPr sz="6900">
                <a:latin typeface="Alata"/>
                <a:ea typeface="Alata"/>
                <a:cs typeface="Alata"/>
                <a:sym typeface="Alata"/>
              </a:defRPr>
            </a:lvl7pPr>
            <a:lvl8pPr lvl="7" algn="ctr" rtl="0">
              <a:spcBef>
                <a:spcPts val="0"/>
              </a:spcBef>
              <a:spcAft>
                <a:spcPts val="0"/>
              </a:spcAft>
              <a:buSzPts val="5200"/>
              <a:buFont typeface="Alata"/>
              <a:buNone/>
              <a:defRPr sz="6900">
                <a:latin typeface="Alata"/>
                <a:ea typeface="Alata"/>
                <a:cs typeface="Alata"/>
                <a:sym typeface="Alata"/>
              </a:defRPr>
            </a:lvl8pPr>
            <a:lvl9pPr lvl="8" algn="ctr" rtl="0">
              <a:spcBef>
                <a:spcPts val="0"/>
              </a:spcBef>
              <a:spcAft>
                <a:spcPts val="0"/>
              </a:spcAft>
              <a:buSzPts val="5200"/>
              <a:buFont typeface="Alata"/>
              <a:buNone/>
              <a:defRPr sz="6900">
                <a:latin typeface="Alata"/>
                <a:ea typeface="Alata"/>
                <a:cs typeface="Alata"/>
                <a:sym typeface="Alata"/>
              </a:defRPr>
            </a:lvl9pPr>
          </a:lstStyle>
          <a:p>
            <a:endParaRPr/>
          </a:p>
        </p:txBody>
      </p:sp>
      <p:grpSp>
        <p:nvGrpSpPr>
          <p:cNvPr id="81" name="Google Shape;81;p2"/>
          <p:cNvGrpSpPr/>
          <p:nvPr/>
        </p:nvGrpSpPr>
        <p:grpSpPr>
          <a:xfrm rot="5400000">
            <a:off x="594413" y="5465343"/>
            <a:ext cx="860031" cy="1512344"/>
            <a:chOff x="2079800" y="2537025"/>
            <a:chExt cx="481900" cy="875875"/>
          </a:xfrm>
        </p:grpSpPr>
        <p:sp>
          <p:nvSpPr>
            <p:cNvPr id="82" name="Google Shape;82;p2"/>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3" name="Google Shape;83;p2"/>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4" name="Google Shape;84;p2"/>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5" name="Google Shape;85;p2"/>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6" name="Google Shape;86;p2"/>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7" name="Google Shape;87;p2"/>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 name="Google Shape;88;p2"/>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9" name="Google Shape;89;p2"/>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0" name="Google Shape;90;p2"/>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1" name="Google Shape;91;p2"/>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2" name="Google Shape;92;p2"/>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3" name="Google Shape;93;p2"/>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4" name="Google Shape;94;p2"/>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5" name="Google Shape;95;p2"/>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6" name="Google Shape;96;p2"/>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97" name="Google Shape;97;p2"/>
          <p:cNvGrpSpPr/>
          <p:nvPr/>
        </p:nvGrpSpPr>
        <p:grpSpPr>
          <a:xfrm>
            <a:off x="2645233" y="-230174"/>
            <a:ext cx="1648200" cy="800963"/>
            <a:chOff x="6583775" y="-35155"/>
            <a:chExt cx="1236150" cy="600722"/>
          </a:xfrm>
        </p:grpSpPr>
        <p:sp>
          <p:nvSpPr>
            <p:cNvPr id="98" name="Google Shape;98;p2"/>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9" name="Google Shape;99;p2"/>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0" name="Google Shape;100;p2"/>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1" name="Google Shape;101;p2"/>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2" name="Google Shape;102;p2"/>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3" name="Google Shape;103;p2"/>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4" name="Google Shape;104;p2"/>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5" name="Google Shape;105;p2"/>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6" name="Google Shape;106;p2"/>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7" name="Google Shape;107;p2"/>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8" name="Google Shape;108;p2"/>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9" name="Google Shape;109;p2"/>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0" name="Google Shape;110;p2"/>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1" name="Google Shape;111;p2"/>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2" name="Google Shape;112;p2"/>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13" name="Google Shape;113;p2"/>
          <p:cNvSpPr/>
          <p:nvPr/>
        </p:nvSpPr>
        <p:spPr>
          <a:xfrm rot="-5400000">
            <a:off x="10375033" y="4857767"/>
            <a:ext cx="204800" cy="35388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4" name="Google Shape;114;p2"/>
          <p:cNvSpPr/>
          <p:nvPr/>
        </p:nvSpPr>
        <p:spPr>
          <a:xfrm>
            <a:off x="690767" y="-848267"/>
            <a:ext cx="1766400" cy="1766400"/>
          </a:xfrm>
          <a:prstGeom prst="ellipse">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115" name="Google Shape;115;p2"/>
          <p:cNvGrpSpPr/>
          <p:nvPr/>
        </p:nvGrpSpPr>
        <p:grpSpPr>
          <a:xfrm>
            <a:off x="-1943000" y="-1440316"/>
            <a:ext cx="3917600" cy="3917600"/>
            <a:chOff x="7399275" y="2698225"/>
            <a:chExt cx="2938200" cy="2938200"/>
          </a:xfrm>
        </p:grpSpPr>
        <p:cxnSp>
          <p:nvCxnSpPr>
            <p:cNvPr id="116" name="Google Shape;116;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7" name="Google Shape;117;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8" name="Google Shape;118;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9" name="Google Shape;119;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120" name="Google Shape;120;p2"/>
          <p:cNvGrpSpPr/>
          <p:nvPr/>
        </p:nvGrpSpPr>
        <p:grpSpPr>
          <a:xfrm>
            <a:off x="9865700" y="3597633"/>
            <a:ext cx="3917600" cy="3917600"/>
            <a:chOff x="7399275" y="2698225"/>
            <a:chExt cx="2938200" cy="2938200"/>
          </a:xfrm>
        </p:grpSpPr>
        <p:cxnSp>
          <p:nvCxnSpPr>
            <p:cNvPr id="121" name="Google Shape;121;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2" name="Google Shape;122;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3" name="Google Shape;123;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 name="Google Shape;124;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Tree>
    <p:extLst>
      <p:ext uri="{BB962C8B-B14F-4D97-AF65-F5344CB8AC3E}">
        <p14:creationId xmlns:p14="http://schemas.microsoft.com/office/powerpoint/2010/main" val="16070730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3"/>
        <p:cNvGrpSpPr/>
        <p:nvPr/>
      </p:nvGrpSpPr>
      <p:grpSpPr>
        <a:xfrm>
          <a:off x="0" y="0"/>
          <a:ext cx="0" cy="0"/>
          <a:chOff x="0" y="0"/>
          <a:chExt cx="0" cy="0"/>
        </a:xfrm>
      </p:grpSpPr>
      <p:grpSp>
        <p:nvGrpSpPr>
          <p:cNvPr id="274" name="Google Shape;274;p4"/>
          <p:cNvGrpSpPr/>
          <p:nvPr/>
        </p:nvGrpSpPr>
        <p:grpSpPr>
          <a:xfrm>
            <a:off x="4" y="-133"/>
            <a:ext cx="12191823" cy="6946729"/>
            <a:chOff x="-26109" y="-42"/>
            <a:chExt cx="9027413" cy="5143694"/>
          </a:xfrm>
        </p:grpSpPr>
        <p:grpSp>
          <p:nvGrpSpPr>
            <p:cNvPr id="275" name="Google Shape;275;p4"/>
            <p:cNvGrpSpPr/>
            <p:nvPr/>
          </p:nvGrpSpPr>
          <p:grpSpPr>
            <a:xfrm>
              <a:off x="-26109" y="58"/>
              <a:ext cx="9027413" cy="5143594"/>
              <a:chOff x="3903450" y="929825"/>
              <a:chExt cx="4632531" cy="2639500"/>
            </a:xfrm>
          </p:grpSpPr>
          <p:sp>
            <p:nvSpPr>
              <p:cNvPr id="276" name="Google Shape;276;p4"/>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7" name="Google Shape;277;p4"/>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8" name="Google Shape;278;p4"/>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9" name="Google Shape;279;p4"/>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0" name="Google Shape;280;p4"/>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1" name="Google Shape;281;p4"/>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2" name="Google Shape;282;p4"/>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3" name="Google Shape;283;p4"/>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4" name="Google Shape;284;p4"/>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5" name="Google Shape;285;p4"/>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6" name="Google Shape;286;p4"/>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7" name="Google Shape;287;p4"/>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8" name="Google Shape;288;p4"/>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9" name="Google Shape;289;p4"/>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0" name="Google Shape;290;p4"/>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1" name="Google Shape;291;p4"/>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2" name="Google Shape;292;p4"/>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3" name="Google Shape;293;p4"/>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4" name="Google Shape;294;p4"/>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5" name="Google Shape;295;p4"/>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6" name="Google Shape;296;p4"/>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7" name="Google Shape;297;p4"/>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8" name="Google Shape;298;p4"/>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9" name="Google Shape;299;p4"/>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0" name="Google Shape;300;p4"/>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1" name="Google Shape;301;p4"/>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2" name="Google Shape;302;p4"/>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3" name="Google Shape;303;p4"/>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4" name="Google Shape;304;p4"/>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5" name="Google Shape;305;p4"/>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6" name="Google Shape;306;p4"/>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7" name="Google Shape;307;p4"/>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8" name="Google Shape;308;p4"/>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9" name="Google Shape;309;p4"/>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0" name="Google Shape;310;p4"/>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1" name="Google Shape;311;p4"/>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2" name="Google Shape;312;p4"/>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3" name="Google Shape;313;p4"/>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4" name="Google Shape;314;p4"/>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5" name="Google Shape;315;p4"/>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6" name="Google Shape;316;p4"/>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7" name="Google Shape;317;p4"/>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8" name="Google Shape;318;p4"/>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9" name="Google Shape;319;p4"/>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0" name="Google Shape;320;p4"/>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1" name="Google Shape;321;p4"/>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2" name="Google Shape;322;p4"/>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3" name="Google Shape;323;p4"/>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4" name="Google Shape;324;p4"/>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5" name="Google Shape;325;p4"/>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6" name="Google Shape;326;p4"/>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7" name="Google Shape;327;p4"/>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8" name="Google Shape;328;p4"/>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9" name="Google Shape;329;p4"/>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0" name="Google Shape;330;p4"/>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1" name="Google Shape;331;p4"/>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2" name="Google Shape;332;p4"/>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3" name="Google Shape;333;p4"/>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4" name="Google Shape;334;p4"/>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5" name="Google Shape;335;p4"/>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6" name="Google Shape;336;p4"/>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7" name="Google Shape;337;p4"/>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8" name="Google Shape;338;p4"/>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9" name="Google Shape;339;p4"/>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0" name="Google Shape;340;p4"/>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41" name="Google Shape;341;p4"/>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42" name="Google Shape;342;p4"/>
          <p:cNvSpPr txBox="1">
            <a:spLocks noGrp="1"/>
          </p:cNvSpPr>
          <p:nvPr>
            <p:ph type="title"/>
          </p:nvPr>
        </p:nvSpPr>
        <p:spPr>
          <a:xfrm>
            <a:off x="950967" y="719333"/>
            <a:ext cx="10290000" cy="763600"/>
          </a:xfrm>
          <a:prstGeom prst="rect">
            <a:avLst/>
          </a:prstGeom>
        </p:spPr>
        <p:txBody>
          <a:bodyPr spcFirstLastPara="1" wrap="square" lIns="121889" tIns="121889" rIns="121889" bIns="121889" anchor="ctr"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3" name="Google Shape;343;p4"/>
          <p:cNvSpPr txBox="1">
            <a:spLocks noGrp="1"/>
          </p:cNvSpPr>
          <p:nvPr>
            <p:ph type="body" idx="1"/>
          </p:nvPr>
        </p:nvSpPr>
        <p:spPr>
          <a:xfrm>
            <a:off x="950967" y="1662600"/>
            <a:ext cx="10290000" cy="4482000"/>
          </a:xfrm>
          <a:prstGeom prst="rect">
            <a:avLst/>
          </a:prstGeom>
        </p:spPr>
        <p:txBody>
          <a:bodyPr spcFirstLastPara="1" wrap="square" lIns="121889" tIns="121889" rIns="121889" bIns="121889" anchor="t" anchorCtr="0">
            <a:noAutofit/>
          </a:bodyPr>
          <a:lstStyle>
            <a:lvl1pPr marL="609539" lvl="0" indent="-406361">
              <a:spcBef>
                <a:spcPts val="0"/>
              </a:spcBef>
              <a:spcAft>
                <a:spcPts val="0"/>
              </a:spcAft>
              <a:buSzPts val="1200"/>
              <a:buChar char="●"/>
              <a:defRPr/>
            </a:lvl1pPr>
            <a:lvl2pPr marL="1219080" lvl="1" indent="-406361">
              <a:spcBef>
                <a:spcPts val="0"/>
              </a:spcBef>
              <a:spcAft>
                <a:spcPts val="0"/>
              </a:spcAft>
              <a:buSzPts val="1200"/>
              <a:buChar char="○"/>
              <a:defRPr/>
            </a:lvl2pPr>
            <a:lvl3pPr marL="1828618" lvl="2" indent="-406361">
              <a:spcBef>
                <a:spcPts val="0"/>
              </a:spcBef>
              <a:spcAft>
                <a:spcPts val="0"/>
              </a:spcAft>
              <a:buSzPts val="1200"/>
              <a:buChar char="■"/>
              <a:defRPr/>
            </a:lvl3pPr>
            <a:lvl4pPr marL="2438158" lvl="3" indent="-406361">
              <a:spcBef>
                <a:spcPts val="0"/>
              </a:spcBef>
              <a:spcAft>
                <a:spcPts val="0"/>
              </a:spcAft>
              <a:buSzPts val="1200"/>
              <a:buChar char="●"/>
              <a:defRPr/>
            </a:lvl4pPr>
            <a:lvl5pPr marL="3047696" lvl="4" indent="-406361">
              <a:spcBef>
                <a:spcPts val="0"/>
              </a:spcBef>
              <a:spcAft>
                <a:spcPts val="0"/>
              </a:spcAft>
              <a:buSzPts val="1200"/>
              <a:buChar char="○"/>
              <a:defRPr/>
            </a:lvl5pPr>
            <a:lvl6pPr marL="3657235" lvl="5" indent="-406361">
              <a:spcBef>
                <a:spcPts val="0"/>
              </a:spcBef>
              <a:spcAft>
                <a:spcPts val="0"/>
              </a:spcAft>
              <a:buSzPts val="1200"/>
              <a:buChar char="■"/>
              <a:defRPr/>
            </a:lvl6pPr>
            <a:lvl7pPr marL="4266773" lvl="6" indent="-406361">
              <a:spcBef>
                <a:spcPts val="0"/>
              </a:spcBef>
              <a:spcAft>
                <a:spcPts val="0"/>
              </a:spcAft>
              <a:buSzPts val="1200"/>
              <a:buChar char="●"/>
              <a:defRPr/>
            </a:lvl7pPr>
            <a:lvl8pPr marL="4876313" lvl="7" indent="-406361">
              <a:spcBef>
                <a:spcPts val="0"/>
              </a:spcBef>
              <a:spcAft>
                <a:spcPts val="0"/>
              </a:spcAft>
              <a:buSzPts val="1200"/>
              <a:buChar char="○"/>
              <a:defRPr/>
            </a:lvl8pPr>
            <a:lvl9pPr marL="5485854" lvl="8" indent="-406361">
              <a:spcBef>
                <a:spcPts val="0"/>
              </a:spcBef>
              <a:spcAft>
                <a:spcPts val="0"/>
              </a:spcAft>
              <a:buSzPts val="1200"/>
              <a:buChar char="■"/>
              <a:defRPr/>
            </a:lvl9pPr>
          </a:lstStyle>
          <a:p>
            <a:endParaRPr/>
          </a:p>
        </p:txBody>
      </p:sp>
      <p:grpSp>
        <p:nvGrpSpPr>
          <p:cNvPr id="344" name="Google Shape;344;p4"/>
          <p:cNvGrpSpPr/>
          <p:nvPr/>
        </p:nvGrpSpPr>
        <p:grpSpPr>
          <a:xfrm rot="-4916764">
            <a:off x="-1652712" y="4312305"/>
            <a:ext cx="3917455" cy="3917455"/>
            <a:chOff x="7399275" y="2698225"/>
            <a:chExt cx="2938200" cy="2938200"/>
          </a:xfrm>
        </p:grpSpPr>
        <p:cxnSp>
          <p:nvCxnSpPr>
            <p:cNvPr id="345" name="Google Shape;345;p4"/>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6" name="Google Shape;346;p4"/>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7" name="Google Shape;347;p4"/>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8" name="Google Shape;348;p4"/>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grpSp>
        <p:nvGrpSpPr>
          <p:cNvPr id="349" name="Google Shape;349;p4"/>
          <p:cNvGrpSpPr/>
          <p:nvPr/>
        </p:nvGrpSpPr>
        <p:grpSpPr>
          <a:xfrm rot="5400000">
            <a:off x="10713863" y="5441247"/>
            <a:ext cx="851164" cy="1547029"/>
            <a:chOff x="2079800" y="2537025"/>
            <a:chExt cx="481900" cy="875875"/>
          </a:xfrm>
        </p:grpSpPr>
        <p:sp>
          <p:nvSpPr>
            <p:cNvPr id="350" name="Google Shape;350;p4"/>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1" name="Google Shape;351;p4"/>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2" name="Google Shape;352;p4"/>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3" name="Google Shape;353;p4"/>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4" name="Google Shape;354;p4"/>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5" name="Google Shape;355;p4"/>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6" name="Google Shape;356;p4"/>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7" name="Google Shape;357;p4"/>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8" name="Google Shape;358;p4"/>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9" name="Google Shape;359;p4"/>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 name="Google Shape;360;p4"/>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 name="Google Shape;361;p4"/>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 name="Google Shape;362;p4"/>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 name="Google Shape;363;p4"/>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 name="Google Shape;364;p4"/>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5" name="Google Shape;365;p4"/>
          <p:cNvSpPr/>
          <p:nvPr/>
        </p:nvSpPr>
        <p:spPr>
          <a:xfrm flipH="1">
            <a:off x="11854900" y="4159567"/>
            <a:ext cx="188800" cy="27644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105592553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32"/>
        <p:cNvGrpSpPr/>
        <p:nvPr/>
      </p:nvGrpSpPr>
      <p:grpSpPr>
        <a:xfrm>
          <a:off x="0" y="0"/>
          <a:ext cx="0" cy="0"/>
          <a:chOff x="0" y="0"/>
          <a:chExt cx="0" cy="0"/>
        </a:xfrm>
      </p:grpSpPr>
      <p:grpSp>
        <p:nvGrpSpPr>
          <p:cNvPr id="533" name="Google Shape;533;p7"/>
          <p:cNvGrpSpPr/>
          <p:nvPr/>
        </p:nvGrpSpPr>
        <p:grpSpPr>
          <a:xfrm>
            <a:off x="4" y="-133"/>
            <a:ext cx="12191823" cy="6946729"/>
            <a:chOff x="-26109" y="-42"/>
            <a:chExt cx="9027413" cy="5143694"/>
          </a:xfrm>
        </p:grpSpPr>
        <p:grpSp>
          <p:nvGrpSpPr>
            <p:cNvPr id="534" name="Google Shape;534;p7"/>
            <p:cNvGrpSpPr/>
            <p:nvPr/>
          </p:nvGrpSpPr>
          <p:grpSpPr>
            <a:xfrm>
              <a:off x="-26109" y="58"/>
              <a:ext cx="9027413" cy="5143594"/>
              <a:chOff x="3903450" y="929825"/>
              <a:chExt cx="4632531" cy="2639500"/>
            </a:xfrm>
          </p:grpSpPr>
          <p:sp>
            <p:nvSpPr>
              <p:cNvPr id="535" name="Google Shape;535;p7"/>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6" name="Google Shape;536;p7"/>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7" name="Google Shape;537;p7"/>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8" name="Google Shape;538;p7"/>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9" name="Google Shape;539;p7"/>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0" name="Google Shape;540;p7"/>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1" name="Google Shape;541;p7"/>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2" name="Google Shape;542;p7"/>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3" name="Google Shape;543;p7"/>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4" name="Google Shape;544;p7"/>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5" name="Google Shape;545;p7"/>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6" name="Google Shape;546;p7"/>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7" name="Google Shape;547;p7"/>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8" name="Google Shape;548;p7"/>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9" name="Google Shape;549;p7"/>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0" name="Google Shape;550;p7"/>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1" name="Google Shape;551;p7"/>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2" name="Google Shape;552;p7"/>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3" name="Google Shape;553;p7"/>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4" name="Google Shape;554;p7"/>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5" name="Google Shape;555;p7"/>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6" name="Google Shape;556;p7"/>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7" name="Google Shape;557;p7"/>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8" name="Google Shape;558;p7"/>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9" name="Google Shape;559;p7"/>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0" name="Google Shape;560;p7"/>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1" name="Google Shape;561;p7"/>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2" name="Google Shape;562;p7"/>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3" name="Google Shape;563;p7"/>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4" name="Google Shape;564;p7"/>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5" name="Google Shape;565;p7"/>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6" name="Google Shape;566;p7"/>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7" name="Google Shape;567;p7"/>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8" name="Google Shape;568;p7"/>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9" name="Google Shape;569;p7"/>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0" name="Google Shape;570;p7"/>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1" name="Google Shape;571;p7"/>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2" name="Google Shape;572;p7"/>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3" name="Google Shape;573;p7"/>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4" name="Google Shape;574;p7"/>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5" name="Google Shape;575;p7"/>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6" name="Google Shape;576;p7"/>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7" name="Google Shape;577;p7"/>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8" name="Google Shape;578;p7"/>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9" name="Google Shape;579;p7"/>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0" name="Google Shape;580;p7"/>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1" name="Google Shape;581;p7"/>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2" name="Google Shape;582;p7"/>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3" name="Google Shape;583;p7"/>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4" name="Google Shape;584;p7"/>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5" name="Google Shape;585;p7"/>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6" name="Google Shape;586;p7"/>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7" name="Google Shape;587;p7"/>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8" name="Google Shape;588;p7"/>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9" name="Google Shape;589;p7"/>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0" name="Google Shape;590;p7"/>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1" name="Google Shape;591;p7"/>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2" name="Google Shape;592;p7"/>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3" name="Google Shape;593;p7"/>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4" name="Google Shape;594;p7"/>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5" name="Google Shape;595;p7"/>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6" name="Google Shape;596;p7"/>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7" name="Google Shape;597;p7"/>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8" name="Google Shape;598;p7"/>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9" name="Google Shape;599;p7"/>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00" name="Google Shape;600;p7"/>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01" name="Google Shape;601;p7"/>
          <p:cNvSpPr txBox="1">
            <a:spLocks noGrp="1"/>
          </p:cNvSpPr>
          <p:nvPr>
            <p:ph type="title"/>
          </p:nvPr>
        </p:nvSpPr>
        <p:spPr>
          <a:xfrm>
            <a:off x="1520333" y="1864967"/>
            <a:ext cx="4114000" cy="763600"/>
          </a:xfrm>
          <a:prstGeom prst="rect">
            <a:avLst/>
          </a:prstGeom>
          <a:solidFill>
            <a:schemeClr val="accent5"/>
          </a:solidFill>
        </p:spPr>
        <p:txBody>
          <a:bodyPr spcFirstLastPara="1" wrap="square" lIns="121889" tIns="121889" rIns="121889" bIns="121889" anchor="ctr" anchorCtr="0">
            <a:noAutofit/>
          </a:bodyPr>
          <a:lstStyle>
            <a:lvl1pPr lvl="0">
              <a:spcBef>
                <a:spcPts val="0"/>
              </a:spcBef>
              <a:spcAft>
                <a:spcPts val="0"/>
              </a:spcAft>
              <a:buSzPts val="2400"/>
              <a:buNone/>
              <a:defRPr sz="32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602" name="Google Shape;602;p7"/>
          <p:cNvSpPr txBox="1">
            <a:spLocks noGrp="1"/>
          </p:cNvSpPr>
          <p:nvPr>
            <p:ph type="body" idx="1"/>
          </p:nvPr>
        </p:nvSpPr>
        <p:spPr>
          <a:xfrm>
            <a:off x="1520333" y="2723500"/>
            <a:ext cx="4114000" cy="2656400"/>
          </a:xfrm>
          <a:prstGeom prst="rect">
            <a:avLst/>
          </a:prstGeom>
        </p:spPr>
        <p:txBody>
          <a:bodyPr spcFirstLastPara="1" wrap="square" lIns="121889" tIns="121889" rIns="121889" bIns="121889" anchor="t" anchorCtr="0">
            <a:noAutofit/>
          </a:bodyPr>
          <a:lstStyle>
            <a:lvl1pPr marL="609539" lvl="0" indent="-406361">
              <a:spcBef>
                <a:spcPts val="0"/>
              </a:spcBef>
              <a:spcAft>
                <a:spcPts val="0"/>
              </a:spcAft>
              <a:buSzPts val="1200"/>
              <a:buChar char="●"/>
              <a:defRPr sz="2100"/>
            </a:lvl1pPr>
            <a:lvl2pPr marL="1219080" lvl="1" indent="-406361">
              <a:spcBef>
                <a:spcPts val="0"/>
              </a:spcBef>
              <a:spcAft>
                <a:spcPts val="0"/>
              </a:spcAft>
              <a:buSzPts val="1200"/>
              <a:buChar char="○"/>
              <a:defRPr sz="1600"/>
            </a:lvl2pPr>
            <a:lvl3pPr marL="1828618" lvl="2" indent="-406361">
              <a:spcBef>
                <a:spcPts val="0"/>
              </a:spcBef>
              <a:spcAft>
                <a:spcPts val="0"/>
              </a:spcAft>
              <a:buSzPts val="1200"/>
              <a:buChar char="■"/>
              <a:defRPr sz="1600"/>
            </a:lvl3pPr>
            <a:lvl4pPr marL="2438158" lvl="3" indent="-406361">
              <a:spcBef>
                <a:spcPts val="0"/>
              </a:spcBef>
              <a:spcAft>
                <a:spcPts val="0"/>
              </a:spcAft>
              <a:buSzPts val="1200"/>
              <a:buChar char="●"/>
              <a:defRPr sz="1600"/>
            </a:lvl4pPr>
            <a:lvl5pPr marL="3047696" lvl="4" indent="-406361">
              <a:spcBef>
                <a:spcPts val="0"/>
              </a:spcBef>
              <a:spcAft>
                <a:spcPts val="0"/>
              </a:spcAft>
              <a:buSzPts val="1200"/>
              <a:buChar char="○"/>
              <a:defRPr sz="1600"/>
            </a:lvl5pPr>
            <a:lvl6pPr marL="3657235" lvl="5" indent="-406361">
              <a:spcBef>
                <a:spcPts val="0"/>
              </a:spcBef>
              <a:spcAft>
                <a:spcPts val="0"/>
              </a:spcAft>
              <a:buSzPts val="1200"/>
              <a:buChar char="■"/>
              <a:defRPr sz="1600"/>
            </a:lvl6pPr>
            <a:lvl7pPr marL="4266773" lvl="6" indent="-406361">
              <a:spcBef>
                <a:spcPts val="0"/>
              </a:spcBef>
              <a:spcAft>
                <a:spcPts val="0"/>
              </a:spcAft>
              <a:buSzPts val="1200"/>
              <a:buChar char="●"/>
              <a:defRPr sz="1600"/>
            </a:lvl7pPr>
            <a:lvl8pPr marL="4876313" lvl="7" indent="-406361">
              <a:spcBef>
                <a:spcPts val="0"/>
              </a:spcBef>
              <a:spcAft>
                <a:spcPts val="0"/>
              </a:spcAft>
              <a:buSzPts val="1200"/>
              <a:buChar char="○"/>
              <a:defRPr sz="1600"/>
            </a:lvl8pPr>
            <a:lvl9pPr marL="5485854" lvl="8" indent="-406361">
              <a:spcBef>
                <a:spcPts val="0"/>
              </a:spcBef>
              <a:spcAft>
                <a:spcPts val="0"/>
              </a:spcAft>
              <a:buSzPts val="1200"/>
              <a:buChar char="■"/>
              <a:defRPr sz="1600"/>
            </a:lvl9pPr>
          </a:lstStyle>
          <a:p>
            <a:endParaRPr/>
          </a:p>
        </p:txBody>
      </p:sp>
      <p:sp>
        <p:nvSpPr>
          <p:cNvPr id="603" name="Google Shape;603;p7"/>
          <p:cNvSpPr/>
          <p:nvPr/>
        </p:nvSpPr>
        <p:spPr>
          <a:xfrm rot="10800000" flipH="1">
            <a:off x="212467" y="-19233"/>
            <a:ext cx="208800" cy="42972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604" name="Google Shape;604;p7"/>
          <p:cNvGrpSpPr/>
          <p:nvPr/>
        </p:nvGrpSpPr>
        <p:grpSpPr>
          <a:xfrm>
            <a:off x="10315333" y="219593"/>
            <a:ext cx="1648200" cy="800963"/>
            <a:chOff x="6583775" y="-35155"/>
            <a:chExt cx="1236150" cy="600722"/>
          </a:xfrm>
        </p:grpSpPr>
        <p:sp>
          <p:nvSpPr>
            <p:cNvPr id="605" name="Google Shape;605;p7"/>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6" name="Google Shape;606;p7"/>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7" name="Google Shape;607;p7"/>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8" name="Google Shape;608;p7"/>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9" name="Google Shape;609;p7"/>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0" name="Google Shape;610;p7"/>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1" name="Google Shape;611;p7"/>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2" name="Google Shape;612;p7"/>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3" name="Google Shape;613;p7"/>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4" name="Google Shape;614;p7"/>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5" name="Google Shape;615;p7"/>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6" name="Google Shape;616;p7"/>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7" name="Google Shape;617;p7"/>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8" name="Google Shape;618;p7"/>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9" name="Google Shape;619;p7"/>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620" name="Google Shape;620;p7"/>
          <p:cNvGrpSpPr/>
          <p:nvPr/>
        </p:nvGrpSpPr>
        <p:grpSpPr>
          <a:xfrm>
            <a:off x="-1943000" y="-1440316"/>
            <a:ext cx="3917600" cy="3917600"/>
            <a:chOff x="7399275" y="2698225"/>
            <a:chExt cx="2938200" cy="2938200"/>
          </a:xfrm>
        </p:grpSpPr>
        <p:cxnSp>
          <p:nvCxnSpPr>
            <p:cNvPr id="621" name="Google Shape;621;p7"/>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2" name="Google Shape;622;p7"/>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3" name="Google Shape;623;p7"/>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4" name="Google Shape;624;p7"/>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625" name="Google Shape;625;p7"/>
          <p:cNvGrpSpPr/>
          <p:nvPr/>
        </p:nvGrpSpPr>
        <p:grpSpPr>
          <a:xfrm>
            <a:off x="9865700" y="3597633"/>
            <a:ext cx="3917600" cy="3917600"/>
            <a:chOff x="7399275" y="2698225"/>
            <a:chExt cx="2938200" cy="2938200"/>
          </a:xfrm>
        </p:grpSpPr>
        <p:cxnSp>
          <p:nvCxnSpPr>
            <p:cNvPr id="626" name="Google Shape;626;p7"/>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7" name="Google Shape;627;p7"/>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8" name="Google Shape;628;p7"/>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9" name="Google Shape;629;p7"/>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grpSp>
        <p:nvGrpSpPr>
          <p:cNvPr id="630" name="Google Shape;630;p7"/>
          <p:cNvGrpSpPr/>
          <p:nvPr/>
        </p:nvGrpSpPr>
        <p:grpSpPr>
          <a:xfrm rot="5400000">
            <a:off x="692914" y="5441280"/>
            <a:ext cx="851164" cy="1547029"/>
            <a:chOff x="2079800" y="2537025"/>
            <a:chExt cx="481900" cy="875875"/>
          </a:xfrm>
        </p:grpSpPr>
        <p:sp>
          <p:nvSpPr>
            <p:cNvPr id="631" name="Google Shape;631;p7"/>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2" name="Google Shape;632;p7"/>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3" name="Google Shape;633;p7"/>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4" name="Google Shape;634;p7"/>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5" name="Google Shape;635;p7"/>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6" name="Google Shape;636;p7"/>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7" name="Google Shape;637;p7"/>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8" name="Google Shape;638;p7"/>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9" name="Google Shape;639;p7"/>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0" name="Google Shape;640;p7"/>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1" name="Google Shape;641;p7"/>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2" name="Google Shape;642;p7"/>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3" name="Google Shape;643;p7"/>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4" name="Google Shape;644;p7"/>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5" name="Google Shape;645;p7"/>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46" name="Google Shape;646;p7"/>
          <p:cNvSpPr/>
          <p:nvPr/>
        </p:nvSpPr>
        <p:spPr>
          <a:xfrm rot="-5400000">
            <a:off x="9495700" y="3978367"/>
            <a:ext cx="168400" cy="53340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77205281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947"/>
        <p:cNvGrpSpPr/>
        <p:nvPr/>
      </p:nvGrpSpPr>
      <p:grpSpPr>
        <a:xfrm>
          <a:off x="0" y="0"/>
          <a:ext cx="0" cy="0"/>
          <a:chOff x="0" y="0"/>
          <a:chExt cx="0" cy="0"/>
        </a:xfrm>
      </p:grpSpPr>
      <p:sp>
        <p:nvSpPr>
          <p:cNvPr id="948" name="Google Shape;948;p12"/>
          <p:cNvSpPr txBox="1">
            <a:spLocks noGrp="1"/>
          </p:cNvSpPr>
          <p:nvPr>
            <p:ph type="sldNum" idx="12"/>
          </p:nvPr>
        </p:nvSpPr>
        <p:spPr>
          <a:xfrm>
            <a:off x="11296611" y="6217623"/>
            <a:ext cx="731600" cy="524800"/>
          </a:xfrm>
          <a:prstGeom prst="rect">
            <a:avLst/>
          </a:prstGeom>
          <a:noFill/>
          <a:ln>
            <a:noFill/>
          </a:ln>
        </p:spPr>
        <p:txBody>
          <a:bodyPr spcFirstLastPara="1" wrap="square" lIns="121889" tIns="121889" rIns="121889" bIns="121889"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defTabSz="914332">
              <a:buClr>
                <a:srgbClr val="000000"/>
              </a:buClr>
            </a:pPr>
            <a:fld id="{00000000-1234-1234-1234-123412341234}" type="slidenum">
              <a:rPr lang="en" kern="0" smtClean="0">
                <a:solidFill>
                  <a:srgbClr val="000000"/>
                </a:solidFill>
                <a:cs typeface="Arial"/>
                <a:sym typeface="Arial"/>
              </a:rPr>
              <a:pPr defTabSz="914332">
                <a:buClr>
                  <a:srgbClr val="000000"/>
                </a:buClr>
              </a:pPr>
              <a:t>‹#›</a:t>
            </a:fld>
            <a:endParaRPr lang="en" kern="0">
              <a:solidFill>
                <a:srgbClr val="000000"/>
              </a:solidFill>
              <a:cs typeface="Arial"/>
              <a:sym typeface="Arial"/>
            </a:endParaRPr>
          </a:p>
        </p:txBody>
      </p:sp>
    </p:spTree>
    <p:extLst>
      <p:ext uri="{BB962C8B-B14F-4D97-AF65-F5344CB8AC3E}">
        <p14:creationId xmlns:p14="http://schemas.microsoft.com/office/powerpoint/2010/main" val="163230107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46"/>
        <p:cNvGrpSpPr/>
        <p:nvPr/>
      </p:nvGrpSpPr>
      <p:grpSpPr>
        <a:xfrm>
          <a:off x="0" y="0"/>
          <a:ext cx="0" cy="0"/>
          <a:chOff x="0" y="0"/>
          <a:chExt cx="0" cy="0"/>
        </a:xfrm>
      </p:grpSpPr>
      <p:grpSp>
        <p:nvGrpSpPr>
          <p:cNvPr id="1147" name="Google Shape;1147;p15"/>
          <p:cNvGrpSpPr/>
          <p:nvPr/>
        </p:nvGrpSpPr>
        <p:grpSpPr>
          <a:xfrm>
            <a:off x="4" y="-133"/>
            <a:ext cx="12191823" cy="6946729"/>
            <a:chOff x="-26109" y="-42"/>
            <a:chExt cx="9027413" cy="5143694"/>
          </a:xfrm>
        </p:grpSpPr>
        <p:grpSp>
          <p:nvGrpSpPr>
            <p:cNvPr id="1148" name="Google Shape;1148;p15"/>
            <p:cNvGrpSpPr/>
            <p:nvPr/>
          </p:nvGrpSpPr>
          <p:grpSpPr>
            <a:xfrm>
              <a:off x="-26109" y="58"/>
              <a:ext cx="9027413" cy="5143594"/>
              <a:chOff x="3903450" y="929825"/>
              <a:chExt cx="4632531" cy="2639500"/>
            </a:xfrm>
          </p:grpSpPr>
          <p:sp>
            <p:nvSpPr>
              <p:cNvPr id="1149" name="Google Shape;1149;p15"/>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0" name="Google Shape;1150;p15"/>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1" name="Google Shape;1151;p15"/>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2" name="Google Shape;1152;p15"/>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3" name="Google Shape;1153;p15"/>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4" name="Google Shape;1154;p15"/>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5" name="Google Shape;1155;p15"/>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6" name="Google Shape;1156;p15"/>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7" name="Google Shape;1157;p15"/>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8" name="Google Shape;1158;p15"/>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9" name="Google Shape;1159;p15"/>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0" name="Google Shape;1160;p15"/>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1" name="Google Shape;1161;p15"/>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2" name="Google Shape;1162;p15"/>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3" name="Google Shape;1163;p15"/>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4" name="Google Shape;1164;p15"/>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5" name="Google Shape;1165;p15"/>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6" name="Google Shape;1166;p15"/>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7" name="Google Shape;1167;p15"/>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8" name="Google Shape;1168;p15"/>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9" name="Google Shape;1169;p15"/>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0" name="Google Shape;1170;p15"/>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1" name="Google Shape;1171;p15"/>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2" name="Google Shape;1172;p15"/>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3" name="Google Shape;1173;p15"/>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4" name="Google Shape;1174;p15"/>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5" name="Google Shape;1175;p15"/>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6" name="Google Shape;1176;p15"/>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7" name="Google Shape;1177;p15"/>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8" name="Google Shape;1178;p15"/>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9" name="Google Shape;1179;p15"/>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0" name="Google Shape;1180;p15"/>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1" name="Google Shape;1181;p15"/>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2" name="Google Shape;1182;p15"/>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3" name="Google Shape;1183;p15"/>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4" name="Google Shape;1184;p15"/>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5" name="Google Shape;1185;p15"/>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6" name="Google Shape;1186;p15"/>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7" name="Google Shape;1187;p15"/>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8" name="Google Shape;1188;p15"/>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9" name="Google Shape;1189;p15"/>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0" name="Google Shape;1190;p15"/>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1" name="Google Shape;1191;p15"/>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2" name="Google Shape;1192;p15"/>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3" name="Google Shape;1193;p15"/>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4" name="Google Shape;1194;p15"/>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5" name="Google Shape;1195;p15"/>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6" name="Google Shape;1196;p15"/>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7" name="Google Shape;1197;p15"/>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8" name="Google Shape;1198;p15"/>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9" name="Google Shape;1199;p15"/>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0" name="Google Shape;1200;p15"/>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1" name="Google Shape;1201;p15"/>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2" name="Google Shape;1202;p15"/>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3" name="Google Shape;1203;p15"/>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4" name="Google Shape;1204;p15"/>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5" name="Google Shape;1205;p15"/>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6" name="Google Shape;1206;p15"/>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7" name="Google Shape;1207;p15"/>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8" name="Google Shape;1208;p15"/>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9" name="Google Shape;1209;p15"/>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0" name="Google Shape;1210;p15"/>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1" name="Google Shape;1211;p15"/>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2" name="Google Shape;1212;p15"/>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3" name="Google Shape;1213;p15"/>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214" name="Google Shape;1214;p15"/>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215" name="Google Shape;1215;p15"/>
          <p:cNvSpPr txBox="1">
            <a:spLocks noGrp="1"/>
          </p:cNvSpPr>
          <p:nvPr>
            <p:ph type="title"/>
          </p:nvPr>
        </p:nvSpPr>
        <p:spPr>
          <a:xfrm>
            <a:off x="2110200" y="2169700"/>
            <a:ext cx="3502000" cy="703600"/>
          </a:xfrm>
          <a:prstGeom prst="rect">
            <a:avLst/>
          </a:prstGeom>
          <a:noFill/>
          <a:ln>
            <a:noFill/>
          </a:ln>
        </p:spPr>
        <p:txBody>
          <a:bodyPr spcFirstLastPara="1" wrap="square" lIns="121889" tIns="121889" rIns="121889" bIns="121889" anchor="ctr" anchorCtr="0">
            <a:noAutofit/>
          </a:bodyPr>
          <a:lstStyle>
            <a:lvl1pPr marR="50795"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16" name="Google Shape;1216;p15"/>
          <p:cNvSpPr txBox="1">
            <a:spLocks noGrp="1"/>
          </p:cNvSpPr>
          <p:nvPr>
            <p:ph type="title" idx="2"/>
          </p:nvPr>
        </p:nvSpPr>
        <p:spPr>
          <a:xfrm>
            <a:off x="936600" y="21643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7" name="Google Shape;1217;p15"/>
          <p:cNvSpPr txBox="1">
            <a:spLocks noGrp="1"/>
          </p:cNvSpPr>
          <p:nvPr>
            <p:ph type="title" idx="3"/>
          </p:nvPr>
        </p:nvSpPr>
        <p:spPr>
          <a:xfrm>
            <a:off x="2110200" y="4298000"/>
            <a:ext cx="3502000" cy="703600"/>
          </a:xfrm>
          <a:prstGeom prst="rect">
            <a:avLst/>
          </a:prstGeom>
          <a:noFill/>
          <a:ln>
            <a:noFill/>
          </a:ln>
        </p:spPr>
        <p:txBody>
          <a:bodyPr spcFirstLastPara="1" wrap="square" lIns="121889" tIns="121889" rIns="121889" bIns="121889" anchor="ctr" anchorCtr="0">
            <a:noAutofit/>
          </a:bodyPr>
          <a:lstStyle>
            <a:lvl1pPr marR="50795"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8" name="Google Shape;1218;p15"/>
          <p:cNvSpPr txBox="1">
            <a:spLocks noGrp="1"/>
          </p:cNvSpPr>
          <p:nvPr>
            <p:ph type="subTitle" idx="1"/>
          </p:nvPr>
        </p:nvSpPr>
        <p:spPr>
          <a:xfrm>
            <a:off x="2110200" y="5103200"/>
            <a:ext cx="3502000" cy="763600"/>
          </a:xfrm>
          <a:prstGeom prst="rect">
            <a:avLst/>
          </a:prstGeom>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19" name="Google Shape;1219;p15"/>
          <p:cNvSpPr txBox="1">
            <a:spLocks noGrp="1"/>
          </p:cNvSpPr>
          <p:nvPr>
            <p:ph type="subTitle" idx="4"/>
          </p:nvPr>
        </p:nvSpPr>
        <p:spPr>
          <a:xfrm>
            <a:off x="2110235" y="29749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SzPts val="1200"/>
              <a:buNone/>
              <a:defRPr>
                <a:highlight>
                  <a:schemeClr val="dk1"/>
                </a:highlight>
              </a:defRPr>
            </a:lvl2pPr>
            <a:lvl3pPr lvl="2" rtl="0">
              <a:spcBef>
                <a:spcPts val="0"/>
              </a:spcBef>
              <a:spcAft>
                <a:spcPts val="0"/>
              </a:spcAft>
              <a:buSzPts val="1200"/>
              <a:buNone/>
              <a:defRPr>
                <a:highlight>
                  <a:schemeClr val="dk1"/>
                </a:highlight>
              </a:defRPr>
            </a:lvl3pPr>
            <a:lvl4pPr lvl="3" rtl="0">
              <a:spcBef>
                <a:spcPts val="0"/>
              </a:spcBef>
              <a:spcAft>
                <a:spcPts val="0"/>
              </a:spcAft>
              <a:buSzPts val="1200"/>
              <a:buNone/>
              <a:defRPr>
                <a:highlight>
                  <a:schemeClr val="dk1"/>
                </a:highlight>
              </a:defRPr>
            </a:lvl4pPr>
            <a:lvl5pPr lvl="4" rtl="0">
              <a:spcBef>
                <a:spcPts val="0"/>
              </a:spcBef>
              <a:spcAft>
                <a:spcPts val="0"/>
              </a:spcAft>
              <a:buSzPts val="1200"/>
              <a:buNone/>
              <a:defRPr>
                <a:highlight>
                  <a:schemeClr val="dk1"/>
                </a:highlight>
              </a:defRPr>
            </a:lvl5pPr>
            <a:lvl6pPr lvl="5" rtl="0">
              <a:spcBef>
                <a:spcPts val="0"/>
              </a:spcBef>
              <a:spcAft>
                <a:spcPts val="0"/>
              </a:spcAft>
              <a:buSzPts val="1200"/>
              <a:buNone/>
              <a:defRPr>
                <a:highlight>
                  <a:schemeClr val="dk1"/>
                </a:highlight>
              </a:defRPr>
            </a:lvl6pPr>
            <a:lvl7pPr lvl="6" rtl="0">
              <a:spcBef>
                <a:spcPts val="0"/>
              </a:spcBef>
              <a:spcAft>
                <a:spcPts val="0"/>
              </a:spcAft>
              <a:buSzPts val="1200"/>
              <a:buNone/>
              <a:defRPr>
                <a:highlight>
                  <a:schemeClr val="dk1"/>
                </a:highlight>
              </a:defRPr>
            </a:lvl7pPr>
            <a:lvl8pPr lvl="7" rtl="0">
              <a:spcBef>
                <a:spcPts val="0"/>
              </a:spcBef>
              <a:spcAft>
                <a:spcPts val="0"/>
              </a:spcAft>
              <a:buSzPts val="1200"/>
              <a:buNone/>
              <a:defRPr>
                <a:highlight>
                  <a:schemeClr val="dk1"/>
                </a:highlight>
              </a:defRPr>
            </a:lvl8pPr>
            <a:lvl9pPr lvl="8" rtl="0">
              <a:spcBef>
                <a:spcPts val="0"/>
              </a:spcBef>
              <a:spcAft>
                <a:spcPts val="0"/>
              </a:spcAft>
              <a:buSzPts val="1200"/>
              <a:buNone/>
              <a:defRPr>
                <a:highlight>
                  <a:schemeClr val="dk1"/>
                </a:highlight>
              </a:defRPr>
            </a:lvl9pPr>
          </a:lstStyle>
          <a:p>
            <a:endParaRPr/>
          </a:p>
        </p:txBody>
      </p:sp>
      <p:sp>
        <p:nvSpPr>
          <p:cNvPr id="1220" name="Google Shape;1220;p15"/>
          <p:cNvSpPr txBox="1">
            <a:spLocks noGrp="1"/>
          </p:cNvSpPr>
          <p:nvPr>
            <p:ph type="title" idx="5"/>
          </p:nvPr>
        </p:nvSpPr>
        <p:spPr>
          <a:xfrm>
            <a:off x="7269709" y="2169700"/>
            <a:ext cx="3502000" cy="703600"/>
          </a:xfrm>
          <a:prstGeom prst="rect">
            <a:avLst/>
          </a:prstGeom>
          <a:noFill/>
          <a:ln>
            <a:noFill/>
          </a:ln>
        </p:spPr>
        <p:txBody>
          <a:bodyPr spcFirstLastPara="1" wrap="square" lIns="121889" tIns="121889" rIns="121889" bIns="121889"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1" name="Google Shape;1221;p15"/>
          <p:cNvSpPr txBox="1">
            <a:spLocks noGrp="1"/>
          </p:cNvSpPr>
          <p:nvPr>
            <p:ph type="title" idx="6"/>
          </p:nvPr>
        </p:nvSpPr>
        <p:spPr>
          <a:xfrm>
            <a:off x="6095967" y="21697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2" name="Google Shape;1222;p15"/>
          <p:cNvSpPr txBox="1">
            <a:spLocks noGrp="1"/>
          </p:cNvSpPr>
          <p:nvPr>
            <p:ph type="subTitle" idx="7"/>
          </p:nvPr>
        </p:nvSpPr>
        <p:spPr>
          <a:xfrm>
            <a:off x="7269567" y="29855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3" name="Google Shape;1223;p15"/>
          <p:cNvSpPr txBox="1">
            <a:spLocks noGrp="1"/>
          </p:cNvSpPr>
          <p:nvPr>
            <p:ph type="title" idx="8"/>
          </p:nvPr>
        </p:nvSpPr>
        <p:spPr>
          <a:xfrm>
            <a:off x="936600" y="42980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4" name="Google Shape;1224;p15"/>
          <p:cNvSpPr txBox="1">
            <a:spLocks noGrp="1"/>
          </p:cNvSpPr>
          <p:nvPr>
            <p:ph type="title" idx="9"/>
          </p:nvPr>
        </p:nvSpPr>
        <p:spPr>
          <a:xfrm>
            <a:off x="7269707" y="4298000"/>
            <a:ext cx="3502000" cy="703600"/>
          </a:xfrm>
          <a:prstGeom prst="rect">
            <a:avLst/>
          </a:prstGeom>
          <a:noFill/>
          <a:ln>
            <a:noFill/>
          </a:ln>
        </p:spPr>
        <p:txBody>
          <a:bodyPr spcFirstLastPara="1" wrap="square" lIns="121889" tIns="121889" rIns="121889" bIns="121889"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5" name="Google Shape;1225;p15"/>
          <p:cNvSpPr txBox="1">
            <a:spLocks noGrp="1"/>
          </p:cNvSpPr>
          <p:nvPr>
            <p:ph type="title" idx="13"/>
          </p:nvPr>
        </p:nvSpPr>
        <p:spPr>
          <a:xfrm>
            <a:off x="6096000" y="42980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6" name="Google Shape;1226;p15"/>
          <p:cNvSpPr txBox="1">
            <a:spLocks noGrp="1"/>
          </p:cNvSpPr>
          <p:nvPr>
            <p:ph type="subTitle" idx="14"/>
          </p:nvPr>
        </p:nvSpPr>
        <p:spPr>
          <a:xfrm>
            <a:off x="7269567" y="51032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7" name="Google Shape;1227;p15"/>
          <p:cNvSpPr txBox="1">
            <a:spLocks noGrp="1"/>
          </p:cNvSpPr>
          <p:nvPr>
            <p:ph type="title" idx="15"/>
          </p:nvPr>
        </p:nvSpPr>
        <p:spPr>
          <a:xfrm>
            <a:off x="960000" y="719333"/>
            <a:ext cx="10272000" cy="763600"/>
          </a:xfrm>
          <a:prstGeom prst="rect">
            <a:avLst/>
          </a:prstGeom>
          <a:solidFill>
            <a:schemeClr val="accent5"/>
          </a:solidFill>
        </p:spPr>
        <p:txBody>
          <a:bodyPr spcFirstLastPara="1" wrap="square" lIns="121889" tIns="121889" rIns="121889" bIns="121889" anchor="ctr" anchorCtr="0">
            <a:noAutofit/>
          </a:bodyPr>
          <a:lstStyle>
            <a:lvl1pPr lvl="0" rtl="0">
              <a:spcBef>
                <a:spcPts val="0"/>
              </a:spcBef>
              <a:spcAft>
                <a:spcPts val="0"/>
              </a:spcAft>
              <a:buSzPts val="3000"/>
              <a:buNone/>
              <a:defRPr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228" name="Google Shape;1228;p15"/>
          <p:cNvGrpSpPr/>
          <p:nvPr/>
        </p:nvGrpSpPr>
        <p:grpSpPr>
          <a:xfrm rot="5400000">
            <a:off x="626979" y="5419280"/>
            <a:ext cx="851164" cy="1547029"/>
            <a:chOff x="2079800" y="2537025"/>
            <a:chExt cx="481900" cy="875875"/>
          </a:xfrm>
        </p:grpSpPr>
        <p:sp>
          <p:nvSpPr>
            <p:cNvPr id="1229" name="Google Shape;1229;p15"/>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0" name="Google Shape;1230;p15"/>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1" name="Google Shape;1231;p15"/>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2" name="Google Shape;1232;p15"/>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3" name="Google Shape;1233;p15"/>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4" name="Google Shape;1234;p15"/>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5" name="Google Shape;1235;p15"/>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6" name="Google Shape;1236;p15"/>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7" name="Google Shape;1237;p15"/>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8" name="Google Shape;1238;p15"/>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9" name="Google Shape;1239;p15"/>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0" name="Google Shape;1240;p15"/>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1" name="Google Shape;1241;p15"/>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2" name="Google Shape;1242;p15"/>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3" name="Google Shape;1243;p15"/>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244" name="Google Shape;1244;p15"/>
          <p:cNvGrpSpPr/>
          <p:nvPr/>
        </p:nvGrpSpPr>
        <p:grpSpPr>
          <a:xfrm>
            <a:off x="9865700" y="3597633"/>
            <a:ext cx="3917600" cy="3917600"/>
            <a:chOff x="7399275" y="2698225"/>
            <a:chExt cx="2938200" cy="2938200"/>
          </a:xfrm>
        </p:grpSpPr>
        <p:cxnSp>
          <p:nvCxnSpPr>
            <p:cNvPr id="1245" name="Google Shape;1245;p15"/>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6" name="Google Shape;1246;p15"/>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7" name="Google Shape;1247;p15"/>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8" name="Google Shape;1248;p15"/>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1249" name="Google Shape;1249;p15"/>
          <p:cNvSpPr/>
          <p:nvPr/>
        </p:nvSpPr>
        <p:spPr>
          <a:xfrm rot="-5400000">
            <a:off x="10336433" y="4819167"/>
            <a:ext cx="164800" cy="3656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5897433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t>16/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390516923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2498"/>
        <p:cNvGrpSpPr/>
        <p:nvPr/>
      </p:nvGrpSpPr>
      <p:grpSpPr>
        <a:xfrm>
          <a:off x="0" y="0"/>
          <a:ext cx="0" cy="0"/>
          <a:chOff x="0" y="0"/>
          <a:chExt cx="0" cy="0"/>
        </a:xfrm>
      </p:grpSpPr>
      <p:sp>
        <p:nvSpPr>
          <p:cNvPr id="2499" name="Google Shape;2499;p28"/>
          <p:cNvSpPr/>
          <p:nvPr/>
        </p:nvSpPr>
        <p:spPr>
          <a:xfrm>
            <a:off x="-30200" y="-29133"/>
            <a:ext cx="12319600" cy="6946800"/>
          </a:xfrm>
          <a:prstGeom prst="rect">
            <a:avLst/>
          </a:prstGeom>
          <a:solidFill>
            <a:schemeClr val="accent6"/>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00" name="Google Shape;2500;p28"/>
          <p:cNvGrpSpPr/>
          <p:nvPr/>
        </p:nvGrpSpPr>
        <p:grpSpPr>
          <a:xfrm>
            <a:off x="4" y="-133"/>
            <a:ext cx="12191823" cy="6946729"/>
            <a:chOff x="-26109" y="-42"/>
            <a:chExt cx="9027413" cy="5143694"/>
          </a:xfrm>
        </p:grpSpPr>
        <p:grpSp>
          <p:nvGrpSpPr>
            <p:cNvPr id="2501" name="Google Shape;2501;p28"/>
            <p:cNvGrpSpPr/>
            <p:nvPr/>
          </p:nvGrpSpPr>
          <p:grpSpPr>
            <a:xfrm>
              <a:off x="-26109" y="58"/>
              <a:ext cx="9027413" cy="5143594"/>
              <a:chOff x="3903450" y="929825"/>
              <a:chExt cx="4632531" cy="2639500"/>
            </a:xfrm>
          </p:grpSpPr>
          <p:sp>
            <p:nvSpPr>
              <p:cNvPr id="2502" name="Google Shape;2502;p28"/>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3" name="Google Shape;2503;p28"/>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4" name="Google Shape;2504;p28"/>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5" name="Google Shape;2505;p28"/>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6" name="Google Shape;2506;p28"/>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7" name="Google Shape;2507;p28"/>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8" name="Google Shape;2508;p28"/>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9" name="Google Shape;2509;p28"/>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0" name="Google Shape;2510;p28"/>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1" name="Google Shape;2511;p28"/>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2" name="Google Shape;2512;p28"/>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3" name="Google Shape;2513;p28"/>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4" name="Google Shape;2514;p28"/>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5" name="Google Shape;2515;p28"/>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6" name="Google Shape;2516;p28"/>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7" name="Google Shape;2517;p28"/>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8" name="Google Shape;2518;p28"/>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9" name="Google Shape;2519;p28"/>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0" name="Google Shape;2520;p28"/>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1" name="Google Shape;2521;p28"/>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2" name="Google Shape;2522;p28"/>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3" name="Google Shape;2523;p28"/>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4" name="Google Shape;2524;p28"/>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5" name="Google Shape;2525;p28"/>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6" name="Google Shape;2526;p28"/>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7" name="Google Shape;2527;p28"/>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8" name="Google Shape;2528;p28"/>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9" name="Google Shape;2529;p28"/>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0" name="Google Shape;2530;p28"/>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1" name="Google Shape;2531;p28"/>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2" name="Google Shape;2532;p28"/>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3" name="Google Shape;2533;p28"/>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4" name="Google Shape;2534;p28"/>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5" name="Google Shape;2535;p28"/>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6" name="Google Shape;2536;p28"/>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7" name="Google Shape;2537;p28"/>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8" name="Google Shape;2538;p28"/>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9" name="Google Shape;2539;p28"/>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0" name="Google Shape;2540;p28"/>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1" name="Google Shape;2541;p28"/>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2" name="Google Shape;2542;p28"/>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3" name="Google Shape;2543;p28"/>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4" name="Google Shape;2544;p28"/>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5" name="Google Shape;2545;p28"/>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6" name="Google Shape;2546;p28"/>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7" name="Google Shape;2547;p28"/>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8" name="Google Shape;2548;p28"/>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9" name="Google Shape;2549;p28"/>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0" name="Google Shape;2550;p28"/>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1" name="Google Shape;2551;p28"/>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2" name="Google Shape;2552;p28"/>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3" name="Google Shape;2553;p28"/>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4" name="Google Shape;2554;p28"/>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5" name="Google Shape;2555;p28"/>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6" name="Google Shape;2556;p28"/>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7" name="Google Shape;2557;p28"/>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8" name="Google Shape;2558;p28"/>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9" name="Google Shape;2559;p28"/>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0" name="Google Shape;2560;p28"/>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1" name="Google Shape;2561;p28"/>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2" name="Google Shape;2562;p28"/>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3" name="Google Shape;2563;p28"/>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4" name="Google Shape;2564;p28"/>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5" name="Google Shape;2565;p28"/>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6" name="Google Shape;2566;p28"/>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67" name="Google Shape;2567;p28"/>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68" name="Google Shape;2568;p28"/>
          <p:cNvSpPr txBox="1">
            <a:spLocks noGrp="1"/>
          </p:cNvSpPr>
          <p:nvPr>
            <p:ph type="title"/>
          </p:nvPr>
        </p:nvSpPr>
        <p:spPr>
          <a:xfrm>
            <a:off x="2880700" y="2318967"/>
            <a:ext cx="7143600" cy="1912400"/>
          </a:xfrm>
          <a:prstGeom prst="rect">
            <a:avLst/>
          </a:prstGeom>
          <a:solidFill>
            <a:schemeClr val="accent1"/>
          </a:solidFill>
          <a:ln>
            <a:noFill/>
          </a:ln>
        </p:spPr>
        <p:txBody>
          <a:bodyPr spcFirstLastPara="1" wrap="square" lIns="121889" tIns="121889" rIns="121889" bIns="121889" anchor="ctr" anchorCtr="0">
            <a:noAutofit/>
          </a:bodyPr>
          <a:lstStyle>
            <a:lvl1pPr lvl="0" algn="ctr" rtl="0">
              <a:spcBef>
                <a:spcPts val="0"/>
              </a:spcBef>
              <a:spcAft>
                <a:spcPts val="0"/>
              </a:spcAft>
              <a:buSzPts val="4000"/>
              <a:buNone/>
              <a:defRPr sz="147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69" name="Google Shape;2569;p28"/>
          <p:cNvSpPr txBox="1">
            <a:spLocks noGrp="1"/>
          </p:cNvSpPr>
          <p:nvPr>
            <p:ph type="body" idx="1"/>
          </p:nvPr>
        </p:nvSpPr>
        <p:spPr>
          <a:xfrm>
            <a:off x="3364967" y="4653033"/>
            <a:ext cx="6197200" cy="966800"/>
          </a:xfrm>
          <a:prstGeom prst="rect">
            <a:avLst/>
          </a:prstGeom>
          <a:noFill/>
          <a:ln>
            <a:noFill/>
          </a:ln>
        </p:spPr>
        <p:txBody>
          <a:bodyPr spcFirstLastPara="1" wrap="square" lIns="121889" tIns="121889" rIns="121889" bIns="121889" anchor="t" anchorCtr="0">
            <a:noAutofit/>
          </a:bodyPr>
          <a:lstStyle>
            <a:lvl1pPr marL="609539" lvl="0" indent="-406361" algn="ctr" rtl="0">
              <a:lnSpc>
                <a:spcPct val="100000"/>
              </a:lnSpc>
              <a:spcBef>
                <a:spcPts val="0"/>
              </a:spcBef>
              <a:spcAft>
                <a:spcPts val="0"/>
              </a:spcAft>
              <a:buSzPts val="1200"/>
              <a:buChar char="●"/>
              <a:defRPr sz="2100">
                <a:solidFill>
                  <a:srgbClr val="252528"/>
                </a:solidFill>
              </a:defRPr>
            </a:lvl1pPr>
            <a:lvl2pPr marL="1219080" lvl="1" indent="-406361" rtl="0">
              <a:spcBef>
                <a:spcPts val="0"/>
              </a:spcBef>
              <a:spcAft>
                <a:spcPts val="0"/>
              </a:spcAft>
              <a:buSzPts val="1200"/>
              <a:buChar char="○"/>
              <a:defRPr/>
            </a:lvl2pPr>
            <a:lvl3pPr marL="1828618" lvl="2" indent="-406361" rtl="0">
              <a:spcBef>
                <a:spcPts val="0"/>
              </a:spcBef>
              <a:spcAft>
                <a:spcPts val="0"/>
              </a:spcAft>
              <a:buSzPts val="1200"/>
              <a:buChar char="■"/>
              <a:defRPr/>
            </a:lvl3pPr>
            <a:lvl4pPr marL="2438158" lvl="3" indent="-406361" rtl="0">
              <a:spcBef>
                <a:spcPts val="0"/>
              </a:spcBef>
              <a:spcAft>
                <a:spcPts val="0"/>
              </a:spcAft>
              <a:buSzPts val="1200"/>
              <a:buChar char="●"/>
              <a:defRPr/>
            </a:lvl4pPr>
            <a:lvl5pPr marL="3047696" lvl="4" indent="-406361" rtl="0">
              <a:spcBef>
                <a:spcPts val="0"/>
              </a:spcBef>
              <a:spcAft>
                <a:spcPts val="0"/>
              </a:spcAft>
              <a:buSzPts val="1200"/>
              <a:buChar char="○"/>
              <a:defRPr/>
            </a:lvl5pPr>
            <a:lvl6pPr marL="3657235" lvl="5" indent="-406361" rtl="0">
              <a:spcBef>
                <a:spcPts val="0"/>
              </a:spcBef>
              <a:spcAft>
                <a:spcPts val="0"/>
              </a:spcAft>
              <a:buSzPts val="1200"/>
              <a:buChar char="■"/>
              <a:defRPr/>
            </a:lvl6pPr>
            <a:lvl7pPr marL="4266773" lvl="6" indent="-406361" rtl="0">
              <a:spcBef>
                <a:spcPts val="0"/>
              </a:spcBef>
              <a:spcAft>
                <a:spcPts val="0"/>
              </a:spcAft>
              <a:buSzPts val="1200"/>
              <a:buChar char="●"/>
              <a:defRPr/>
            </a:lvl7pPr>
            <a:lvl8pPr marL="4876313" lvl="7" indent="-406361" rtl="0">
              <a:spcBef>
                <a:spcPts val="0"/>
              </a:spcBef>
              <a:spcAft>
                <a:spcPts val="0"/>
              </a:spcAft>
              <a:buSzPts val="1200"/>
              <a:buChar char="○"/>
              <a:defRPr/>
            </a:lvl8pPr>
            <a:lvl9pPr marL="5485854" lvl="8" indent="-406361" rtl="0">
              <a:spcBef>
                <a:spcPts val="0"/>
              </a:spcBef>
              <a:spcAft>
                <a:spcPts val="0"/>
              </a:spcAft>
              <a:buSzPts val="1200"/>
              <a:buChar char="■"/>
              <a:defRPr/>
            </a:lvl9pPr>
          </a:lstStyle>
          <a:p>
            <a:endParaRPr/>
          </a:p>
        </p:txBody>
      </p:sp>
      <p:grpSp>
        <p:nvGrpSpPr>
          <p:cNvPr id="2570" name="Google Shape;2570;p28"/>
          <p:cNvGrpSpPr/>
          <p:nvPr/>
        </p:nvGrpSpPr>
        <p:grpSpPr>
          <a:xfrm>
            <a:off x="10315333" y="219593"/>
            <a:ext cx="1648200" cy="800963"/>
            <a:chOff x="6583775" y="-35155"/>
            <a:chExt cx="1236150" cy="600722"/>
          </a:xfrm>
        </p:grpSpPr>
        <p:sp>
          <p:nvSpPr>
            <p:cNvPr id="2571" name="Google Shape;2571;p28"/>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2" name="Google Shape;2572;p28"/>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3" name="Google Shape;2573;p28"/>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4" name="Google Shape;2574;p28"/>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5" name="Google Shape;2575;p28"/>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6" name="Google Shape;2576;p28"/>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7" name="Google Shape;2577;p28"/>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8" name="Google Shape;2578;p28"/>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9" name="Google Shape;2579;p28"/>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0" name="Google Shape;2580;p28"/>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1" name="Google Shape;2581;p28"/>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2" name="Google Shape;2582;p28"/>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3" name="Google Shape;2583;p28"/>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4" name="Google Shape;2584;p28"/>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5" name="Google Shape;2585;p28"/>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86" name="Google Shape;2586;p28"/>
          <p:cNvSpPr/>
          <p:nvPr/>
        </p:nvSpPr>
        <p:spPr>
          <a:xfrm rot="5400000">
            <a:off x="2581467" y="-2388233"/>
            <a:ext cx="189600" cy="5334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87" name="Google Shape;2587;p28"/>
          <p:cNvGrpSpPr/>
          <p:nvPr/>
        </p:nvGrpSpPr>
        <p:grpSpPr>
          <a:xfrm rot="548580">
            <a:off x="-1120609" y="-1117450"/>
            <a:ext cx="3917620" cy="3917620"/>
            <a:chOff x="7399275" y="2698225"/>
            <a:chExt cx="2938200" cy="2938200"/>
          </a:xfrm>
        </p:grpSpPr>
        <p:cxnSp>
          <p:nvCxnSpPr>
            <p:cNvPr id="2588" name="Google Shape;2588;p28"/>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89" name="Google Shape;2589;p28"/>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0" name="Google Shape;2590;p28"/>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1" name="Google Shape;2591;p28"/>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sp>
        <p:nvSpPr>
          <p:cNvPr id="2592" name="Google Shape;2592;p28"/>
          <p:cNvSpPr/>
          <p:nvPr/>
        </p:nvSpPr>
        <p:spPr>
          <a:xfrm flipH="1">
            <a:off x="11854900" y="2635567"/>
            <a:ext cx="188800" cy="42972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93" name="Google Shape;2593;p28"/>
          <p:cNvGrpSpPr/>
          <p:nvPr/>
        </p:nvGrpSpPr>
        <p:grpSpPr>
          <a:xfrm rot="-410061">
            <a:off x="9413782" y="3622089"/>
            <a:ext cx="3917623" cy="3917623"/>
            <a:chOff x="7399275" y="2698225"/>
            <a:chExt cx="2938200" cy="2938200"/>
          </a:xfrm>
        </p:grpSpPr>
        <p:cxnSp>
          <p:nvCxnSpPr>
            <p:cNvPr id="2594" name="Google Shape;2594;p28"/>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5" name="Google Shape;2595;p28"/>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6" name="Google Shape;2596;p28"/>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7" name="Google Shape;2597;p28"/>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sp>
        <p:nvSpPr>
          <p:cNvPr id="2598" name="Google Shape;2598;p28"/>
          <p:cNvSpPr/>
          <p:nvPr/>
        </p:nvSpPr>
        <p:spPr>
          <a:xfrm>
            <a:off x="-1180967" y="4653033"/>
            <a:ext cx="2253200" cy="2253200"/>
          </a:xfrm>
          <a:prstGeom prst="ellipse">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99" name="Google Shape;2599;p28"/>
          <p:cNvGrpSpPr/>
          <p:nvPr/>
        </p:nvGrpSpPr>
        <p:grpSpPr>
          <a:xfrm rot="5400000">
            <a:off x="692914" y="5441280"/>
            <a:ext cx="851164" cy="1547029"/>
            <a:chOff x="2079800" y="2537025"/>
            <a:chExt cx="481900" cy="875875"/>
          </a:xfrm>
        </p:grpSpPr>
        <p:sp>
          <p:nvSpPr>
            <p:cNvPr id="2600" name="Google Shape;2600;p28"/>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1" name="Google Shape;2601;p28"/>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2" name="Google Shape;2602;p28"/>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3" name="Google Shape;2603;p28"/>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4" name="Google Shape;2604;p28"/>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5" name="Google Shape;2605;p28"/>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6" name="Google Shape;2606;p28"/>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7" name="Google Shape;2607;p28"/>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8" name="Google Shape;2608;p28"/>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9" name="Google Shape;2609;p28"/>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0" name="Google Shape;2610;p28"/>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1" name="Google Shape;2611;p28"/>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2" name="Google Shape;2612;p28"/>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3" name="Google Shape;2613;p28"/>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4" name="Google Shape;2614;p28"/>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96469970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3597"/>
        <p:cNvGrpSpPr/>
        <p:nvPr/>
      </p:nvGrpSpPr>
      <p:grpSpPr>
        <a:xfrm>
          <a:off x="0" y="0"/>
          <a:ext cx="0" cy="0"/>
          <a:chOff x="0" y="0"/>
          <a:chExt cx="0" cy="0"/>
        </a:xfrm>
      </p:grpSpPr>
      <p:grpSp>
        <p:nvGrpSpPr>
          <p:cNvPr id="3598" name="Google Shape;3598;p40"/>
          <p:cNvGrpSpPr/>
          <p:nvPr/>
        </p:nvGrpSpPr>
        <p:grpSpPr>
          <a:xfrm>
            <a:off x="4" y="-133"/>
            <a:ext cx="12191823" cy="6946729"/>
            <a:chOff x="-26109" y="-42"/>
            <a:chExt cx="9027413" cy="5143694"/>
          </a:xfrm>
        </p:grpSpPr>
        <p:grpSp>
          <p:nvGrpSpPr>
            <p:cNvPr id="3599" name="Google Shape;3599;p40"/>
            <p:cNvGrpSpPr/>
            <p:nvPr/>
          </p:nvGrpSpPr>
          <p:grpSpPr>
            <a:xfrm>
              <a:off x="-26109" y="58"/>
              <a:ext cx="9027413" cy="5143594"/>
              <a:chOff x="3903450" y="929825"/>
              <a:chExt cx="4632531" cy="2639500"/>
            </a:xfrm>
          </p:grpSpPr>
          <p:sp>
            <p:nvSpPr>
              <p:cNvPr id="3600" name="Google Shape;3600;p40"/>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1" name="Google Shape;3601;p40"/>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2" name="Google Shape;3602;p40"/>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3" name="Google Shape;3603;p40"/>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4" name="Google Shape;3604;p40"/>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5" name="Google Shape;3605;p40"/>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6" name="Google Shape;3606;p40"/>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7" name="Google Shape;3607;p40"/>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8" name="Google Shape;3608;p40"/>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9" name="Google Shape;3609;p40"/>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0" name="Google Shape;3610;p40"/>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1" name="Google Shape;3611;p40"/>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2" name="Google Shape;3612;p40"/>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3" name="Google Shape;3613;p40"/>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4" name="Google Shape;3614;p40"/>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5" name="Google Shape;3615;p40"/>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6" name="Google Shape;3616;p40"/>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7" name="Google Shape;3617;p40"/>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8" name="Google Shape;3618;p40"/>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9" name="Google Shape;3619;p40"/>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0" name="Google Shape;3620;p40"/>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1" name="Google Shape;3621;p40"/>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2" name="Google Shape;3622;p40"/>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3" name="Google Shape;3623;p40"/>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4" name="Google Shape;3624;p40"/>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5" name="Google Shape;3625;p40"/>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6" name="Google Shape;3626;p40"/>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7" name="Google Shape;3627;p40"/>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8" name="Google Shape;3628;p40"/>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9" name="Google Shape;3629;p40"/>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0" name="Google Shape;3630;p40"/>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1" name="Google Shape;3631;p40"/>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2" name="Google Shape;3632;p40"/>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3" name="Google Shape;3633;p40"/>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4" name="Google Shape;3634;p40"/>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5" name="Google Shape;3635;p40"/>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6" name="Google Shape;3636;p40"/>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7" name="Google Shape;3637;p40"/>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8" name="Google Shape;3638;p40"/>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9" name="Google Shape;3639;p40"/>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0" name="Google Shape;3640;p40"/>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1" name="Google Shape;3641;p40"/>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2" name="Google Shape;3642;p40"/>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3" name="Google Shape;3643;p40"/>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4" name="Google Shape;3644;p40"/>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5" name="Google Shape;3645;p40"/>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6" name="Google Shape;3646;p40"/>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7" name="Google Shape;3647;p40"/>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8" name="Google Shape;3648;p40"/>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9" name="Google Shape;3649;p40"/>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0" name="Google Shape;3650;p40"/>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1" name="Google Shape;3651;p40"/>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2" name="Google Shape;3652;p40"/>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3" name="Google Shape;3653;p40"/>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4" name="Google Shape;3654;p40"/>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5" name="Google Shape;3655;p40"/>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6" name="Google Shape;3656;p40"/>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7" name="Google Shape;3657;p40"/>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8" name="Google Shape;3658;p40"/>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9" name="Google Shape;3659;p40"/>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0" name="Google Shape;3660;p40"/>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1" name="Google Shape;3661;p40"/>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2" name="Google Shape;3662;p40"/>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3" name="Google Shape;3663;p40"/>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4" name="Google Shape;3664;p40"/>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65" name="Google Shape;3665;p40"/>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66" name="Google Shape;3666;p40"/>
          <p:cNvSpPr/>
          <p:nvPr/>
        </p:nvSpPr>
        <p:spPr>
          <a:xfrm flipH="1">
            <a:off x="11111433" y="-1169067"/>
            <a:ext cx="2253200" cy="2253200"/>
          </a:xfrm>
          <a:prstGeom prst="ellipse">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667" name="Google Shape;3667;p40"/>
          <p:cNvGrpSpPr/>
          <p:nvPr/>
        </p:nvGrpSpPr>
        <p:grpSpPr>
          <a:xfrm rot="-5400000" flipH="1">
            <a:off x="10718558" y="5441280"/>
            <a:ext cx="851164" cy="1547029"/>
            <a:chOff x="2079800" y="2537025"/>
            <a:chExt cx="481900" cy="875875"/>
          </a:xfrm>
        </p:grpSpPr>
        <p:sp>
          <p:nvSpPr>
            <p:cNvPr id="3668" name="Google Shape;3668;p40"/>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9" name="Google Shape;3669;p40"/>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0" name="Google Shape;3670;p40"/>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1" name="Google Shape;3671;p40"/>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2" name="Google Shape;3672;p40"/>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3" name="Google Shape;3673;p40"/>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4" name="Google Shape;3674;p40"/>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5" name="Google Shape;3675;p40"/>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6" name="Google Shape;3676;p40"/>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7" name="Google Shape;3677;p40"/>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8" name="Google Shape;3678;p40"/>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9" name="Google Shape;3679;p40"/>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0" name="Google Shape;3680;p40"/>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1" name="Google Shape;3681;p40"/>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2" name="Google Shape;3682;p40"/>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83" name="Google Shape;3683;p40"/>
          <p:cNvSpPr/>
          <p:nvPr/>
        </p:nvSpPr>
        <p:spPr>
          <a:xfrm>
            <a:off x="218800" y="4798600"/>
            <a:ext cx="802800" cy="2148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161999889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684"/>
        <p:cNvGrpSpPr/>
        <p:nvPr/>
      </p:nvGrpSpPr>
      <p:grpSpPr>
        <a:xfrm>
          <a:off x="0" y="0"/>
          <a:ext cx="0" cy="0"/>
          <a:chOff x="0" y="0"/>
          <a:chExt cx="0" cy="0"/>
        </a:xfrm>
      </p:grpSpPr>
      <p:grpSp>
        <p:nvGrpSpPr>
          <p:cNvPr id="3685" name="Google Shape;3685;p41"/>
          <p:cNvGrpSpPr/>
          <p:nvPr/>
        </p:nvGrpSpPr>
        <p:grpSpPr>
          <a:xfrm>
            <a:off x="4" y="-133"/>
            <a:ext cx="12191823" cy="6946729"/>
            <a:chOff x="-26109" y="-42"/>
            <a:chExt cx="9027413" cy="5143694"/>
          </a:xfrm>
        </p:grpSpPr>
        <p:grpSp>
          <p:nvGrpSpPr>
            <p:cNvPr id="3686" name="Google Shape;3686;p41"/>
            <p:cNvGrpSpPr/>
            <p:nvPr/>
          </p:nvGrpSpPr>
          <p:grpSpPr>
            <a:xfrm>
              <a:off x="-26109" y="58"/>
              <a:ext cx="9027413" cy="5143594"/>
              <a:chOff x="3903450" y="929825"/>
              <a:chExt cx="4632531" cy="2639500"/>
            </a:xfrm>
          </p:grpSpPr>
          <p:sp>
            <p:nvSpPr>
              <p:cNvPr id="3687" name="Google Shape;3687;p41"/>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8" name="Google Shape;3688;p41"/>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9" name="Google Shape;3689;p41"/>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0" name="Google Shape;3690;p41"/>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1" name="Google Shape;3691;p41"/>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2" name="Google Shape;3692;p41"/>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3" name="Google Shape;3693;p41"/>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4" name="Google Shape;3694;p41"/>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5" name="Google Shape;3695;p41"/>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6" name="Google Shape;3696;p41"/>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7" name="Google Shape;3697;p41"/>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8" name="Google Shape;3698;p41"/>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9" name="Google Shape;3699;p41"/>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0" name="Google Shape;3700;p41"/>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1" name="Google Shape;3701;p41"/>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2" name="Google Shape;3702;p41"/>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3" name="Google Shape;3703;p41"/>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4" name="Google Shape;3704;p41"/>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5" name="Google Shape;3705;p41"/>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6" name="Google Shape;3706;p41"/>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7" name="Google Shape;3707;p41"/>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8" name="Google Shape;3708;p41"/>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9" name="Google Shape;3709;p41"/>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0" name="Google Shape;3710;p41"/>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1" name="Google Shape;3711;p41"/>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2" name="Google Shape;3712;p41"/>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3" name="Google Shape;3713;p41"/>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4" name="Google Shape;3714;p41"/>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5" name="Google Shape;3715;p41"/>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6" name="Google Shape;3716;p41"/>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7" name="Google Shape;3717;p41"/>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8" name="Google Shape;3718;p41"/>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9" name="Google Shape;3719;p41"/>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0" name="Google Shape;3720;p41"/>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1" name="Google Shape;3721;p41"/>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2" name="Google Shape;3722;p41"/>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3" name="Google Shape;3723;p41"/>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4" name="Google Shape;3724;p41"/>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5" name="Google Shape;3725;p41"/>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6" name="Google Shape;3726;p41"/>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7" name="Google Shape;3727;p41"/>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8" name="Google Shape;3728;p41"/>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9" name="Google Shape;3729;p41"/>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0" name="Google Shape;3730;p41"/>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1" name="Google Shape;3731;p41"/>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2" name="Google Shape;3732;p41"/>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3" name="Google Shape;3733;p41"/>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4" name="Google Shape;3734;p41"/>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5" name="Google Shape;3735;p41"/>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6" name="Google Shape;3736;p41"/>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7" name="Google Shape;3737;p41"/>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8" name="Google Shape;3738;p41"/>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9" name="Google Shape;3739;p41"/>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0" name="Google Shape;3740;p41"/>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1" name="Google Shape;3741;p41"/>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2" name="Google Shape;3742;p41"/>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3" name="Google Shape;3743;p41"/>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4" name="Google Shape;3744;p41"/>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5" name="Google Shape;3745;p41"/>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6" name="Google Shape;3746;p41"/>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7" name="Google Shape;3747;p41"/>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8" name="Google Shape;3748;p41"/>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9" name="Google Shape;3749;p41"/>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50" name="Google Shape;3750;p41"/>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51" name="Google Shape;3751;p41"/>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752" name="Google Shape;3752;p41"/>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753" name="Google Shape;3753;p41"/>
          <p:cNvSpPr/>
          <p:nvPr/>
        </p:nvSpPr>
        <p:spPr>
          <a:xfrm rot="-2092082" flipH="1">
            <a:off x="-283313" y="5169618"/>
            <a:ext cx="2029079" cy="1928313"/>
          </a:xfrm>
          <a:prstGeom prst="pentagon">
            <a:avLst>
              <a:gd name="hf" fmla="val 105146"/>
              <a:gd name="vf" fmla="val 110557"/>
            </a:avLst>
          </a:prstGeom>
          <a:solidFill>
            <a:schemeClr val="accent5"/>
          </a:solidFill>
          <a:ln w="9525" cap="flat" cmpd="sng">
            <a:solidFill>
              <a:schemeClr val="accent5"/>
            </a:solidFill>
            <a:prstDash val="solid"/>
            <a:round/>
            <a:headEnd type="none" w="sm" len="sm"/>
            <a:tailEnd type="none" w="sm" len="sm"/>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754" name="Google Shape;3754;p41"/>
          <p:cNvGrpSpPr/>
          <p:nvPr/>
        </p:nvGrpSpPr>
        <p:grpSpPr>
          <a:xfrm rot="4942822">
            <a:off x="-841684" y="4242108"/>
            <a:ext cx="3917717" cy="3917717"/>
            <a:chOff x="7399275" y="2698225"/>
            <a:chExt cx="2938200" cy="2938200"/>
          </a:xfrm>
        </p:grpSpPr>
        <p:cxnSp>
          <p:nvCxnSpPr>
            <p:cNvPr id="3755" name="Google Shape;3755;p41"/>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6" name="Google Shape;3756;p41"/>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7" name="Google Shape;3757;p41"/>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8" name="Google Shape;3758;p41"/>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3759" name="Google Shape;3759;p41"/>
          <p:cNvSpPr/>
          <p:nvPr/>
        </p:nvSpPr>
        <p:spPr>
          <a:xfrm flipH="1">
            <a:off x="11803587" y="3168181"/>
            <a:ext cx="188800" cy="42972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760" name="Google Shape;3760;p41"/>
          <p:cNvGrpSpPr/>
          <p:nvPr/>
        </p:nvGrpSpPr>
        <p:grpSpPr>
          <a:xfrm>
            <a:off x="269408" y="219593"/>
            <a:ext cx="1648200" cy="800963"/>
            <a:chOff x="6583775" y="-35155"/>
            <a:chExt cx="1236150" cy="600722"/>
          </a:xfrm>
        </p:grpSpPr>
        <p:sp>
          <p:nvSpPr>
            <p:cNvPr id="3761" name="Google Shape;3761;p41"/>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2" name="Google Shape;3762;p41"/>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3" name="Google Shape;3763;p41"/>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4" name="Google Shape;3764;p41"/>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5" name="Google Shape;3765;p41"/>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6" name="Google Shape;3766;p41"/>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7" name="Google Shape;3767;p41"/>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8" name="Google Shape;3768;p41"/>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9" name="Google Shape;3769;p41"/>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0" name="Google Shape;3770;p41"/>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1" name="Google Shape;3771;p41"/>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2" name="Google Shape;3772;p41"/>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3" name="Google Shape;3773;p41"/>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4" name="Google Shape;3774;p41"/>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5" name="Google Shape;3775;p41"/>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83187592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446323" y="-941313"/>
            <a:ext cx="15960485" cy="10239017"/>
            <a:chOff x="-1084742" y="-705986"/>
            <a:chExt cx="11970364" cy="7679263"/>
          </a:xfrm>
        </p:grpSpPr>
        <p:grpSp>
          <p:nvGrpSpPr>
            <p:cNvPr id="10" name="Google Shape;10;p2"/>
            <p:cNvGrpSpPr/>
            <p:nvPr/>
          </p:nvGrpSpPr>
          <p:grpSpPr>
            <a:xfrm>
              <a:off x="-1084742" y="-705986"/>
              <a:ext cx="11970364" cy="7679263"/>
              <a:chOff x="-1084742" y="-705986"/>
              <a:chExt cx="11970364" cy="7679263"/>
            </a:xfrm>
          </p:grpSpPr>
          <p:grpSp>
            <p:nvGrpSpPr>
              <p:cNvPr id="11" name="Google Shape;11;p2"/>
              <p:cNvGrpSpPr/>
              <p:nvPr/>
            </p:nvGrpSpPr>
            <p:grpSpPr>
              <a:xfrm rot="899916">
                <a:off x="-66920" y="4213149"/>
                <a:ext cx="2481318" cy="2481318"/>
                <a:chOff x="2530475" y="1998650"/>
                <a:chExt cx="2100600" cy="2100600"/>
              </a:xfrm>
            </p:grpSpPr>
            <p:cxnSp>
              <p:nvCxnSpPr>
                <p:cNvPr id="12" name="Google Shape;1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 name="Google Shape;13;p2"/>
                <p:cNvGrpSpPr/>
                <p:nvPr/>
              </p:nvGrpSpPr>
              <p:grpSpPr>
                <a:xfrm>
                  <a:off x="2530475" y="1998650"/>
                  <a:ext cx="2100600" cy="2100600"/>
                  <a:chOff x="2530475" y="1998650"/>
                  <a:chExt cx="2100600" cy="2100600"/>
                </a:xfrm>
              </p:grpSpPr>
              <p:cxnSp>
                <p:nvCxnSpPr>
                  <p:cNvPr id="14" name="Google Shape;1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 name="Google Shape;1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6" name="Google Shape;1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 name="Google Shape;1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 name="Google Shape;1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 name="Google Shape;1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 name="Google Shape;2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 name="Google Shape;2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2" name="Google Shape;2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3" name="Google Shape;2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4" name="Google Shape;2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 name="Google Shape;2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6" name="Google Shape;2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 name="Google Shape;2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8" name="Google Shape;2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9" name="Google Shape;2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 name="Google Shape;3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 name="Google Shape;31;p2"/>
              <p:cNvGrpSpPr/>
              <p:nvPr/>
            </p:nvGrpSpPr>
            <p:grpSpPr>
              <a:xfrm rot="-899916">
                <a:off x="8125494" y="-254293"/>
                <a:ext cx="2481318" cy="2481318"/>
                <a:chOff x="2530475" y="1998650"/>
                <a:chExt cx="2100600" cy="2100600"/>
              </a:xfrm>
            </p:grpSpPr>
            <p:cxnSp>
              <p:nvCxnSpPr>
                <p:cNvPr id="32" name="Google Shape;3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3" name="Google Shape;33;p2"/>
                <p:cNvGrpSpPr/>
                <p:nvPr/>
              </p:nvGrpSpPr>
              <p:grpSpPr>
                <a:xfrm>
                  <a:off x="2530475" y="1998650"/>
                  <a:ext cx="2100600" cy="2100600"/>
                  <a:chOff x="2530475" y="1998650"/>
                  <a:chExt cx="2100600" cy="2100600"/>
                </a:xfrm>
              </p:grpSpPr>
              <p:cxnSp>
                <p:nvCxnSpPr>
                  <p:cNvPr id="34" name="Google Shape;3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 name="Google Shape;3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6" name="Google Shape;3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 name="Google Shape;3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8" name="Google Shape;3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9" name="Google Shape;3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0" name="Google Shape;4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1" name="Google Shape;4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2" name="Google Shape;4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3" name="Google Shape;4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4" name="Google Shape;4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 name="Google Shape;4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 name="Google Shape;4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 name="Google Shape;4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 name="Google Shape;4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 name="Google Shape;4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 name="Google Shape;5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1" name="Google Shape;51;p2"/>
              <p:cNvGrpSpPr/>
              <p:nvPr/>
            </p:nvGrpSpPr>
            <p:grpSpPr>
              <a:xfrm rot="899916">
                <a:off x="-805932" y="-427176"/>
                <a:ext cx="2481318" cy="2481318"/>
                <a:chOff x="2530475" y="1998650"/>
                <a:chExt cx="2100600" cy="2100600"/>
              </a:xfrm>
            </p:grpSpPr>
            <p:cxnSp>
              <p:nvCxnSpPr>
                <p:cNvPr id="52" name="Google Shape;5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3" name="Google Shape;53;p2"/>
                <p:cNvGrpSpPr/>
                <p:nvPr/>
              </p:nvGrpSpPr>
              <p:grpSpPr>
                <a:xfrm>
                  <a:off x="2530475" y="1998650"/>
                  <a:ext cx="2100600" cy="2100600"/>
                  <a:chOff x="2530475" y="1998650"/>
                  <a:chExt cx="2100600" cy="2100600"/>
                </a:xfrm>
              </p:grpSpPr>
              <p:cxnSp>
                <p:nvCxnSpPr>
                  <p:cNvPr id="54" name="Google Shape;5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5" name="Google Shape;5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6" name="Google Shape;5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7" name="Google Shape;5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 name="Google Shape;5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 name="Google Shape;5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 name="Google Shape;6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 name="Google Shape;6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 name="Google Shape;6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 name="Google Shape;6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4" name="Google Shape;6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 name="Google Shape;6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6" name="Google Shape;6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7" name="Google Shape;6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8" name="Google Shape;6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9" name="Google Shape;6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 name="Google Shape;7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71" name="Google Shape;71;p2"/>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grpSp>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89" tIns="121889" rIns="121889" bIns="121889"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89" tIns="121889" rIns="121889" bIns="121889"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74" name="Google Shape;74;p2"/>
          <p:cNvGrpSpPr/>
          <p:nvPr/>
        </p:nvGrpSpPr>
        <p:grpSpPr>
          <a:xfrm>
            <a:off x="2117115" y="253907"/>
            <a:ext cx="9754236" cy="6449999"/>
            <a:chOff x="1587836" y="190427"/>
            <a:chExt cx="7315677" cy="4837499"/>
          </a:xfrm>
        </p:grpSpPr>
        <p:sp>
          <p:nvSpPr>
            <p:cNvPr id="75" name="Google Shape;75;p2"/>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6" name="Google Shape;76;p2"/>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7" name="Google Shape;77;p2"/>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78" name="Google Shape;78;p2"/>
          <p:cNvGrpSpPr/>
          <p:nvPr/>
        </p:nvGrpSpPr>
        <p:grpSpPr>
          <a:xfrm>
            <a:off x="301875" y="145497"/>
            <a:ext cx="11474911" cy="6505163"/>
            <a:chOff x="226403" y="109123"/>
            <a:chExt cx="8606183" cy="4878872"/>
          </a:xfrm>
        </p:grpSpPr>
        <p:sp>
          <p:nvSpPr>
            <p:cNvPr id="79" name="Google Shape;79;p2"/>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0" name="Google Shape;80;p2"/>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1" name="Google Shape;81;p2"/>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 name="Google Shape;82;p2"/>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3" name="Google Shape;83;p2"/>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4" name="Google Shape;84;p2"/>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5" name="Google Shape;85;p2"/>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6" name="Google Shape;86;p2"/>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7" name="Google Shape;87;p2"/>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 name="Google Shape;88;p2"/>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9" name="Google Shape;89;p2"/>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56853416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0"/>
        <p:cNvGrpSpPr/>
        <p:nvPr/>
      </p:nvGrpSpPr>
      <p:grpSpPr>
        <a:xfrm>
          <a:off x="0" y="0"/>
          <a:ext cx="0" cy="0"/>
          <a:chOff x="0" y="0"/>
          <a:chExt cx="0" cy="0"/>
        </a:xfrm>
      </p:grpSpPr>
      <p:grpSp>
        <p:nvGrpSpPr>
          <p:cNvPr id="91" name="Google Shape;91;p3"/>
          <p:cNvGrpSpPr/>
          <p:nvPr/>
        </p:nvGrpSpPr>
        <p:grpSpPr>
          <a:xfrm>
            <a:off x="-992857" y="-1902989"/>
            <a:ext cx="15622236" cy="11151148"/>
            <a:chOff x="-744643" y="-1427242"/>
            <a:chExt cx="11716677" cy="8363361"/>
          </a:xfrm>
        </p:grpSpPr>
        <p:grpSp>
          <p:nvGrpSpPr>
            <p:cNvPr id="92" name="Google Shape;92;p3"/>
            <p:cNvGrpSpPr/>
            <p:nvPr/>
          </p:nvGrpSpPr>
          <p:grpSpPr>
            <a:xfrm rot="-520522">
              <a:off x="326" y="4281468"/>
              <a:ext cx="2481684" cy="2481684"/>
              <a:chOff x="2530475" y="1998650"/>
              <a:chExt cx="2100600" cy="2100600"/>
            </a:xfrm>
          </p:grpSpPr>
          <p:cxnSp>
            <p:nvCxnSpPr>
              <p:cNvPr id="93" name="Google Shape;9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4" name="Google Shape;94;p3"/>
              <p:cNvGrpSpPr/>
              <p:nvPr/>
            </p:nvGrpSpPr>
            <p:grpSpPr>
              <a:xfrm>
                <a:off x="2530475" y="1998650"/>
                <a:ext cx="2100600" cy="2100600"/>
                <a:chOff x="2530475" y="1998650"/>
                <a:chExt cx="2100600" cy="2100600"/>
              </a:xfrm>
            </p:grpSpPr>
            <p:cxnSp>
              <p:nvCxnSpPr>
                <p:cNvPr id="95" name="Google Shape;9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6" name="Google Shape;9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7" name="Google Shape;9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8" name="Google Shape;9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9" name="Google Shape;9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0" name="Google Shape;10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1" name="Google Shape;10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2" name="Google Shape;10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3" name="Google Shape;10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4" name="Google Shape;10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5" name="Google Shape;10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6" name="Google Shape;10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7" name="Google Shape;10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8" name="Google Shape;10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9" name="Google Shape;10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0" name="Google Shape;11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1" name="Google Shape;11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12" name="Google Shape;112;p3"/>
            <p:cNvGrpSpPr/>
            <p:nvPr/>
          </p:nvGrpSpPr>
          <p:grpSpPr>
            <a:xfrm rot="899916">
              <a:off x="-465833" y="-1148432"/>
              <a:ext cx="2481318" cy="2481318"/>
              <a:chOff x="2530475" y="1998650"/>
              <a:chExt cx="2100600" cy="2100600"/>
            </a:xfrm>
          </p:grpSpPr>
          <p:cxnSp>
            <p:nvCxnSpPr>
              <p:cNvPr id="113" name="Google Shape;11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14" name="Google Shape;114;p3"/>
              <p:cNvGrpSpPr/>
              <p:nvPr/>
            </p:nvGrpSpPr>
            <p:grpSpPr>
              <a:xfrm>
                <a:off x="2530475" y="1998650"/>
                <a:ext cx="2100600" cy="2100600"/>
                <a:chOff x="2530475" y="1998650"/>
                <a:chExt cx="2100600" cy="2100600"/>
              </a:xfrm>
            </p:grpSpPr>
            <p:cxnSp>
              <p:nvCxnSpPr>
                <p:cNvPr id="115" name="Google Shape;11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6" name="Google Shape;11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7" name="Google Shape;11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8" name="Google Shape;11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9" name="Google Shape;11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0" name="Google Shape;12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 name="Google Shape;12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 name="Google Shape;12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 name="Google Shape;12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 name="Google Shape;12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 name="Google Shape;12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6" name="Google Shape;12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7" name="Google Shape;12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 name="Google Shape;12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 name="Google Shape;12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 name="Google Shape;13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 name="Google Shape;13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32" name="Google Shape;132;p3"/>
            <p:cNvGrpSpPr/>
            <p:nvPr/>
          </p:nvGrpSpPr>
          <p:grpSpPr>
            <a:xfrm rot="900121">
              <a:off x="8211567" y="-581675"/>
              <a:ext cx="2481575" cy="2481575"/>
              <a:chOff x="2530475" y="1998650"/>
              <a:chExt cx="2100600" cy="2100600"/>
            </a:xfrm>
          </p:grpSpPr>
          <p:cxnSp>
            <p:nvCxnSpPr>
              <p:cNvPr id="133" name="Google Shape;13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4" name="Google Shape;134;p3"/>
              <p:cNvGrpSpPr/>
              <p:nvPr/>
            </p:nvGrpSpPr>
            <p:grpSpPr>
              <a:xfrm>
                <a:off x="2530475" y="1998650"/>
                <a:ext cx="2100600" cy="2100600"/>
                <a:chOff x="2530475" y="1998650"/>
                <a:chExt cx="2100600" cy="2100600"/>
              </a:xfrm>
            </p:grpSpPr>
            <p:cxnSp>
              <p:nvCxnSpPr>
                <p:cNvPr id="135" name="Google Shape;13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6" name="Google Shape;13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7" name="Google Shape;13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8" name="Google Shape;13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9" name="Google Shape;13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 name="Google Shape;14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 name="Google Shape;14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 name="Google Shape;14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 name="Google Shape;14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 name="Google Shape;14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5" name="Google Shape;14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6" name="Google Shape;14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7" name="Google Shape;14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8" name="Google Shape;14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9" name="Google Shape;14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0" name="Google Shape;15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1" name="Google Shape;15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52" name="Google Shape;152;p3"/>
          <p:cNvSpPr txBox="1">
            <a:spLocks noGrp="1"/>
          </p:cNvSpPr>
          <p:nvPr>
            <p:ph type="title"/>
          </p:nvPr>
        </p:nvSpPr>
        <p:spPr>
          <a:xfrm>
            <a:off x="5091533" y="3113433"/>
            <a:ext cx="5584400" cy="1219200"/>
          </a:xfrm>
          <a:prstGeom prst="rect">
            <a:avLst/>
          </a:prstGeom>
        </p:spPr>
        <p:txBody>
          <a:bodyPr spcFirstLastPara="1" wrap="square" lIns="121889" tIns="121889" rIns="121889" bIns="121889" anchor="b" anchorCtr="0">
            <a:noAutofit/>
          </a:bodyPr>
          <a:lstStyle>
            <a:lvl1pPr lvl="0" algn="ctr">
              <a:spcBef>
                <a:spcPts val="0"/>
              </a:spcBef>
              <a:spcAft>
                <a:spcPts val="0"/>
              </a:spcAft>
              <a:buSzPts val="3600"/>
              <a:buNone/>
              <a:defRPr sz="67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53" name="Google Shape;153;p3"/>
          <p:cNvSpPr txBox="1">
            <a:spLocks noGrp="1"/>
          </p:cNvSpPr>
          <p:nvPr>
            <p:ph type="title" idx="2" hasCustomPrompt="1"/>
          </p:nvPr>
        </p:nvSpPr>
        <p:spPr>
          <a:xfrm>
            <a:off x="6973333" y="2148933"/>
            <a:ext cx="1820800" cy="12212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54" name="Google Shape;154;p3"/>
          <p:cNvSpPr txBox="1">
            <a:spLocks noGrp="1"/>
          </p:cNvSpPr>
          <p:nvPr>
            <p:ph type="subTitle" idx="1"/>
          </p:nvPr>
        </p:nvSpPr>
        <p:spPr>
          <a:xfrm>
            <a:off x="5091533" y="4209067"/>
            <a:ext cx="5584400" cy="5000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55" name="Google Shape;155;p3"/>
          <p:cNvGrpSpPr/>
          <p:nvPr/>
        </p:nvGrpSpPr>
        <p:grpSpPr>
          <a:xfrm>
            <a:off x="231585" y="382367"/>
            <a:ext cx="11267720" cy="6309360"/>
            <a:chOff x="173689" y="286775"/>
            <a:chExt cx="8450790" cy="4732020"/>
          </a:xfrm>
        </p:grpSpPr>
        <p:sp>
          <p:nvSpPr>
            <p:cNvPr id="156" name="Google Shape;156;p3"/>
            <p:cNvSpPr/>
            <p:nvPr/>
          </p:nvSpPr>
          <p:spPr>
            <a:xfrm>
              <a:off x="349823"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7" name="Google Shape;157;p3"/>
            <p:cNvSpPr/>
            <p:nvPr/>
          </p:nvSpPr>
          <p:spPr>
            <a:xfrm>
              <a:off x="422573"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8" name="Google Shape;158;p3"/>
            <p:cNvSpPr/>
            <p:nvPr/>
          </p:nvSpPr>
          <p:spPr>
            <a:xfrm>
              <a:off x="173689"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9" name="Google Shape;159;p3"/>
            <p:cNvSpPr/>
            <p:nvPr/>
          </p:nvSpPr>
          <p:spPr>
            <a:xfrm>
              <a:off x="8564074"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60" name="Google Shape;160;p3"/>
            <p:cNvSpPr/>
            <p:nvPr/>
          </p:nvSpPr>
          <p:spPr>
            <a:xfrm>
              <a:off x="527173"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61" name="Google Shape;161;p3"/>
          <p:cNvGrpSpPr/>
          <p:nvPr/>
        </p:nvGrpSpPr>
        <p:grpSpPr>
          <a:xfrm>
            <a:off x="286684" y="5851891"/>
            <a:ext cx="11645303" cy="870183"/>
            <a:chOff x="215011" y="4388915"/>
            <a:chExt cx="8733977" cy="652637"/>
          </a:xfrm>
        </p:grpSpPr>
        <p:sp>
          <p:nvSpPr>
            <p:cNvPr id="162" name="Google Shape;162;p3"/>
            <p:cNvSpPr/>
            <p:nvPr/>
          </p:nvSpPr>
          <p:spPr>
            <a:xfrm>
              <a:off x="8564086" y="43889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63" name="Google Shape;163;p3"/>
            <p:cNvSpPr/>
            <p:nvPr/>
          </p:nvSpPr>
          <p:spPr>
            <a:xfrm flipH="1">
              <a:off x="215011" y="46924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44539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4"/>
        <p:cNvGrpSpPr/>
        <p:nvPr/>
      </p:nvGrpSpPr>
      <p:grpSpPr>
        <a:xfrm>
          <a:off x="0" y="0"/>
          <a:ext cx="0" cy="0"/>
          <a:chOff x="0" y="0"/>
          <a:chExt cx="0" cy="0"/>
        </a:xfrm>
      </p:grpSpPr>
      <p:sp>
        <p:nvSpPr>
          <p:cNvPr id="165" name="Google Shape;165;p4"/>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 name="Google Shape;166;p4"/>
          <p:cNvSpPr txBox="1">
            <a:spLocks noGrp="1"/>
          </p:cNvSpPr>
          <p:nvPr>
            <p:ph type="body" idx="1"/>
          </p:nvPr>
        </p:nvSpPr>
        <p:spPr>
          <a:xfrm>
            <a:off x="950967" y="1756967"/>
            <a:ext cx="10281200" cy="2412400"/>
          </a:xfrm>
          <a:prstGeom prst="rect">
            <a:avLst/>
          </a:prstGeom>
        </p:spPr>
        <p:txBody>
          <a:bodyPr spcFirstLastPara="1" wrap="square" lIns="121889" tIns="121889" rIns="121889" bIns="121889" anchor="t" anchorCtr="0">
            <a:noAutofit/>
          </a:bodyPr>
          <a:lstStyle>
            <a:lvl1pPr marL="609539" lvl="0" indent="-423291" rtl="0">
              <a:spcBef>
                <a:spcPts val="0"/>
              </a:spcBef>
              <a:spcAft>
                <a:spcPts val="0"/>
              </a:spcAft>
              <a:buSzPts val="1400"/>
              <a:buFont typeface="Nunito Light"/>
              <a:buChar char="●"/>
              <a:defRPr/>
            </a:lvl1pPr>
            <a:lvl2pPr marL="1219080" lvl="1" indent="-423291" rtl="0">
              <a:lnSpc>
                <a:spcPct val="100000"/>
              </a:lnSpc>
              <a:spcBef>
                <a:spcPts val="0"/>
              </a:spcBef>
              <a:spcAft>
                <a:spcPts val="0"/>
              </a:spcAft>
              <a:buSzPts val="1400"/>
              <a:buFont typeface="Nunito Light"/>
              <a:buChar char="○"/>
              <a:defRPr/>
            </a:lvl2pPr>
            <a:lvl3pPr marL="1828618" lvl="2" indent="-423291" rtl="0">
              <a:lnSpc>
                <a:spcPct val="100000"/>
              </a:lnSpc>
              <a:spcBef>
                <a:spcPts val="0"/>
              </a:spcBef>
              <a:spcAft>
                <a:spcPts val="0"/>
              </a:spcAft>
              <a:buSzPts val="1400"/>
              <a:buFont typeface="Nunito Light"/>
              <a:buChar char="■"/>
              <a:defRPr/>
            </a:lvl3pPr>
            <a:lvl4pPr marL="2438158" lvl="3" indent="-423291" rtl="0">
              <a:lnSpc>
                <a:spcPct val="100000"/>
              </a:lnSpc>
              <a:spcBef>
                <a:spcPts val="0"/>
              </a:spcBef>
              <a:spcAft>
                <a:spcPts val="0"/>
              </a:spcAft>
              <a:buSzPts val="1400"/>
              <a:buFont typeface="Nunito Light"/>
              <a:buChar char="●"/>
              <a:defRPr/>
            </a:lvl4pPr>
            <a:lvl5pPr marL="3047696" lvl="4" indent="-423291" rtl="0">
              <a:lnSpc>
                <a:spcPct val="100000"/>
              </a:lnSpc>
              <a:spcBef>
                <a:spcPts val="0"/>
              </a:spcBef>
              <a:spcAft>
                <a:spcPts val="0"/>
              </a:spcAft>
              <a:buSzPts val="1400"/>
              <a:buFont typeface="Nunito Light"/>
              <a:buChar char="○"/>
              <a:defRPr/>
            </a:lvl5pPr>
            <a:lvl6pPr marL="3657235" lvl="5" indent="-423291" rtl="0">
              <a:lnSpc>
                <a:spcPct val="100000"/>
              </a:lnSpc>
              <a:spcBef>
                <a:spcPts val="0"/>
              </a:spcBef>
              <a:spcAft>
                <a:spcPts val="0"/>
              </a:spcAft>
              <a:buSzPts val="1400"/>
              <a:buFont typeface="Nunito Light"/>
              <a:buChar char="■"/>
              <a:defRPr/>
            </a:lvl6pPr>
            <a:lvl7pPr marL="4266773" lvl="6" indent="-423291" rtl="0">
              <a:lnSpc>
                <a:spcPct val="100000"/>
              </a:lnSpc>
              <a:spcBef>
                <a:spcPts val="0"/>
              </a:spcBef>
              <a:spcAft>
                <a:spcPts val="0"/>
              </a:spcAft>
              <a:buSzPts val="1400"/>
              <a:buFont typeface="Nunito Light"/>
              <a:buChar char="●"/>
              <a:defRPr/>
            </a:lvl7pPr>
            <a:lvl8pPr marL="4876313" lvl="7" indent="-423291" rtl="0">
              <a:lnSpc>
                <a:spcPct val="100000"/>
              </a:lnSpc>
              <a:spcBef>
                <a:spcPts val="0"/>
              </a:spcBef>
              <a:spcAft>
                <a:spcPts val="0"/>
              </a:spcAft>
              <a:buSzPts val="1400"/>
              <a:buFont typeface="Nunito Light"/>
              <a:buChar char="○"/>
              <a:defRPr/>
            </a:lvl8pPr>
            <a:lvl9pPr marL="5485854" lvl="8" indent="-423291" rtl="0">
              <a:lnSpc>
                <a:spcPct val="100000"/>
              </a:lnSpc>
              <a:spcBef>
                <a:spcPts val="0"/>
              </a:spcBef>
              <a:spcAft>
                <a:spcPts val="0"/>
              </a:spcAft>
              <a:buSzPts val="1400"/>
              <a:buFont typeface="Nunito Light"/>
              <a:buChar char="■"/>
              <a:defRPr/>
            </a:lvl9pPr>
          </a:lstStyle>
          <a:p>
            <a:endParaRPr/>
          </a:p>
        </p:txBody>
      </p:sp>
      <p:grpSp>
        <p:nvGrpSpPr>
          <p:cNvPr id="167" name="Google Shape;167;p4"/>
          <p:cNvGrpSpPr/>
          <p:nvPr/>
        </p:nvGrpSpPr>
        <p:grpSpPr>
          <a:xfrm>
            <a:off x="139415" y="945487"/>
            <a:ext cx="11831852" cy="4927616"/>
            <a:chOff x="104561" y="709115"/>
            <a:chExt cx="8873889" cy="3695712"/>
          </a:xfrm>
        </p:grpSpPr>
        <p:sp>
          <p:nvSpPr>
            <p:cNvPr id="168" name="Google Shape;168;p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69" name="Google Shape;169;p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70" name="Google Shape;170;p4"/>
          <p:cNvGrpSpPr/>
          <p:nvPr/>
        </p:nvGrpSpPr>
        <p:grpSpPr>
          <a:xfrm>
            <a:off x="427483" y="204484"/>
            <a:ext cx="11443116" cy="6404549"/>
            <a:chOff x="320612" y="153363"/>
            <a:chExt cx="8582337" cy="4803412"/>
          </a:xfrm>
        </p:grpSpPr>
        <p:sp>
          <p:nvSpPr>
            <p:cNvPr id="171" name="Google Shape;171;p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2" name="Google Shape;172;p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3" name="Google Shape;173;p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4" name="Google Shape;174;p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5" name="Google Shape;175;p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6" name="Google Shape;176;p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77" name="Google Shape;177;p4"/>
          <p:cNvGrpSpPr/>
          <p:nvPr/>
        </p:nvGrpSpPr>
        <p:grpSpPr>
          <a:xfrm>
            <a:off x="-2508084" y="-2026580"/>
            <a:ext cx="17297313" cy="10232607"/>
            <a:chOff x="-1881067" y="-1519935"/>
            <a:chExt cx="12972985" cy="7674455"/>
          </a:xfrm>
        </p:grpSpPr>
        <p:sp>
          <p:nvSpPr>
            <p:cNvPr id="178" name="Google Shape;178;p4"/>
            <p:cNvSpPr/>
            <p:nvPr/>
          </p:nvSpPr>
          <p:spPr>
            <a:xfrm>
              <a:off x="1751650" y="-77875"/>
              <a:ext cx="6064225" cy="444325"/>
            </a:xfrm>
            <a:custGeom>
              <a:avLst/>
              <a:gdLst/>
              <a:ahLst/>
              <a:cxnLst/>
              <a:rect l="l" t="t" r="r" b="b"/>
              <a:pathLst>
                <a:path w="242569" h="17773" extrusionOk="0">
                  <a:moveTo>
                    <a:pt x="0" y="382"/>
                  </a:moveTo>
                  <a:cubicBezTo>
                    <a:pt x="3687" y="2607"/>
                    <a:pt x="9344" y="11475"/>
                    <a:pt x="22121" y="13731"/>
                  </a:cubicBezTo>
                  <a:cubicBezTo>
                    <a:pt x="34898" y="15988"/>
                    <a:pt x="59689" y="13285"/>
                    <a:pt x="76661" y="13921"/>
                  </a:cubicBezTo>
                  <a:cubicBezTo>
                    <a:pt x="93633" y="14557"/>
                    <a:pt x="109525" y="18785"/>
                    <a:pt x="123954" y="17545"/>
                  </a:cubicBezTo>
                  <a:cubicBezTo>
                    <a:pt x="138384" y="16306"/>
                    <a:pt x="151097" y="6611"/>
                    <a:pt x="163238" y="6484"/>
                  </a:cubicBezTo>
                  <a:cubicBezTo>
                    <a:pt x="175379" y="6357"/>
                    <a:pt x="183579" y="17863"/>
                    <a:pt x="196801" y="16782"/>
                  </a:cubicBezTo>
                  <a:cubicBezTo>
                    <a:pt x="210023" y="15701"/>
                    <a:pt x="234941" y="2797"/>
                    <a:pt x="242569" y="0"/>
                  </a:cubicBezTo>
                </a:path>
              </a:pathLst>
            </a:custGeom>
            <a:noFill/>
            <a:ln w="19050" cap="flat" cmpd="sng">
              <a:solidFill>
                <a:schemeClr val="accent5"/>
              </a:solidFill>
              <a:prstDash val="dash"/>
              <a:round/>
              <a:headEnd type="none" w="med" len="med"/>
              <a:tailEnd type="none" w="med" len="med"/>
            </a:ln>
          </p:spPr>
        </p:sp>
        <p:grpSp>
          <p:nvGrpSpPr>
            <p:cNvPr id="179" name="Google Shape;179;p4"/>
            <p:cNvGrpSpPr/>
            <p:nvPr/>
          </p:nvGrpSpPr>
          <p:grpSpPr>
            <a:xfrm rot="900121">
              <a:off x="8331452" y="3394054"/>
              <a:ext cx="2481575" cy="2481575"/>
              <a:chOff x="2530475" y="1998650"/>
              <a:chExt cx="2100600" cy="2100600"/>
            </a:xfrm>
          </p:grpSpPr>
          <p:cxnSp>
            <p:nvCxnSpPr>
              <p:cNvPr id="180" name="Google Shape;18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 name="Google Shape;181;p4"/>
              <p:cNvGrpSpPr/>
              <p:nvPr/>
            </p:nvGrpSpPr>
            <p:grpSpPr>
              <a:xfrm>
                <a:off x="2530475" y="1998650"/>
                <a:ext cx="2100600" cy="2100600"/>
                <a:chOff x="2530475" y="1998650"/>
                <a:chExt cx="2100600" cy="2100600"/>
              </a:xfrm>
            </p:grpSpPr>
            <p:cxnSp>
              <p:nvCxnSpPr>
                <p:cNvPr id="182" name="Google Shape;18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 name="Google Shape;18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 name="Google Shape;18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 name="Google Shape;18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 name="Google Shape;18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7" name="Google Shape;18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8" name="Google Shape;18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9" name="Google Shape;18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0" name="Google Shape;19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1" name="Google Shape;19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2" name="Google Shape;19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3" name="Google Shape;19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4" name="Google Shape;19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5" name="Google Shape;19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6" name="Google Shape;19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7" name="Google Shape;19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8" name="Google Shape;19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99" name="Google Shape;199;p4"/>
            <p:cNvGrpSpPr/>
            <p:nvPr/>
          </p:nvGrpSpPr>
          <p:grpSpPr>
            <a:xfrm rot="1193168">
              <a:off x="-1533036" y="-1171904"/>
              <a:ext cx="2481306" cy="2481306"/>
              <a:chOff x="2530475" y="1998650"/>
              <a:chExt cx="2100600" cy="2100600"/>
            </a:xfrm>
          </p:grpSpPr>
          <p:cxnSp>
            <p:nvCxnSpPr>
              <p:cNvPr id="200" name="Google Shape;20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01" name="Google Shape;201;p4"/>
              <p:cNvGrpSpPr/>
              <p:nvPr/>
            </p:nvGrpSpPr>
            <p:grpSpPr>
              <a:xfrm>
                <a:off x="2530475" y="1998650"/>
                <a:ext cx="2100600" cy="2100600"/>
                <a:chOff x="2530475" y="1998650"/>
                <a:chExt cx="2100600" cy="2100600"/>
              </a:xfrm>
            </p:grpSpPr>
            <p:cxnSp>
              <p:nvCxnSpPr>
                <p:cNvPr id="202" name="Google Shape;20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3" name="Google Shape;20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4" name="Google Shape;20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5" name="Google Shape;20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6" name="Google Shape;20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7" name="Google Shape;20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8" name="Google Shape;20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9" name="Google Shape;20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0" name="Google Shape;21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1" name="Google Shape;21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2" name="Google Shape;21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3" name="Google Shape;21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4" name="Google Shape;21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5" name="Google Shape;21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6" name="Google Shape;21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7" name="Google Shape;21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8" name="Google Shape;21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31452314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9"/>
        <p:cNvGrpSpPr/>
        <p:nvPr/>
      </p:nvGrpSpPr>
      <p:grpSpPr>
        <a:xfrm>
          <a:off x="0" y="0"/>
          <a:ext cx="0" cy="0"/>
          <a:chOff x="0" y="0"/>
          <a:chExt cx="0" cy="0"/>
        </a:xfrm>
      </p:grpSpPr>
      <p:sp>
        <p:nvSpPr>
          <p:cNvPr id="220" name="Google Shape;220;p5"/>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1" name="Google Shape;221;p5"/>
          <p:cNvSpPr txBox="1">
            <a:spLocks noGrp="1"/>
          </p:cNvSpPr>
          <p:nvPr>
            <p:ph type="subTitle" idx="1"/>
          </p:nvPr>
        </p:nvSpPr>
        <p:spPr>
          <a:xfrm>
            <a:off x="6740379" y="4840836"/>
            <a:ext cx="33408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2" name="Google Shape;222;p5"/>
          <p:cNvSpPr txBox="1">
            <a:spLocks noGrp="1"/>
          </p:cNvSpPr>
          <p:nvPr>
            <p:ph type="subTitle" idx="2"/>
          </p:nvPr>
        </p:nvSpPr>
        <p:spPr>
          <a:xfrm>
            <a:off x="2111067" y="4840836"/>
            <a:ext cx="33408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3" name="Google Shape;223;p5"/>
          <p:cNvSpPr txBox="1">
            <a:spLocks noGrp="1"/>
          </p:cNvSpPr>
          <p:nvPr>
            <p:ph type="subTitle" idx="3"/>
          </p:nvPr>
        </p:nvSpPr>
        <p:spPr>
          <a:xfrm>
            <a:off x="6740367" y="4436700"/>
            <a:ext cx="33408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224" name="Google Shape;224;p5"/>
          <p:cNvSpPr txBox="1">
            <a:spLocks noGrp="1"/>
          </p:cNvSpPr>
          <p:nvPr>
            <p:ph type="subTitle" idx="4"/>
          </p:nvPr>
        </p:nvSpPr>
        <p:spPr>
          <a:xfrm>
            <a:off x="2110767" y="4436700"/>
            <a:ext cx="33408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225" name="Google Shape;225;p5"/>
          <p:cNvGrpSpPr/>
          <p:nvPr/>
        </p:nvGrpSpPr>
        <p:grpSpPr>
          <a:xfrm>
            <a:off x="258109" y="901279"/>
            <a:ext cx="11684585" cy="5781653"/>
            <a:chOff x="193578" y="675958"/>
            <a:chExt cx="8763439" cy="4336240"/>
          </a:xfrm>
        </p:grpSpPr>
        <p:sp>
          <p:nvSpPr>
            <p:cNvPr id="226" name="Google Shape;226;p5"/>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27" name="Google Shape;227;p5"/>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228" name="Google Shape;228;p5"/>
          <p:cNvGrpSpPr/>
          <p:nvPr/>
        </p:nvGrpSpPr>
        <p:grpSpPr>
          <a:xfrm>
            <a:off x="249314" y="165347"/>
            <a:ext cx="11646873" cy="6527309"/>
            <a:chOff x="186983" y="124009"/>
            <a:chExt cx="8735155" cy="4895482"/>
          </a:xfrm>
        </p:grpSpPr>
        <p:sp>
          <p:nvSpPr>
            <p:cNvPr id="229" name="Google Shape;229;p5"/>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0" name="Google Shape;230;p5"/>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1" name="Google Shape;231;p5"/>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2" name="Google Shape;232;p5"/>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3" name="Google Shape;233;p5"/>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4" name="Google Shape;234;p5"/>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5" name="Google Shape;235;p5"/>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6" name="Google Shape;236;p5"/>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237" name="Google Shape;237;p5"/>
          <p:cNvGrpSpPr/>
          <p:nvPr/>
        </p:nvGrpSpPr>
        <p:grpSpPr>
          <a:xfrm>
            <a:off x="-2906388" y="1531872"/>
            <a:ext cx="17852967" cy="4357375"/>
            <a:chOff x="-2179793" y="1148903"/>
            <a:chExt cx="13389725" cy="3268031"/>
          </a:xfrm>
        </p:grpSpPr>
        <p:grpSp>
          <p:nvGrpSpPr>
            <p:cNvPr id="238" name="Google Shape;238;p5"/>
            <p:cNvGrpSpPr/>
            <p:nvPr/>
          </p:nvGrpSpPr>
          <p:grpSpPr>
            <a:xfrm rot="711011">
              <a:off x="8499971" y="1377261"/>
              <a:ext cx="2481602" cy="2481602"/>
              <a:chOff x="2530475" y="1998650"/>
              <a:chExt cx="2100600" cy="2100600"/>
            </a:xfrm>
          </p:grpSpPr>
          <p:cxnSp>
            <p:nvCxnSpPr>
              <p:cNvPr id="239" name="Google Shape;23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40" name="Google Shape;240;p5"/>
              <p:cNvGrpSpPr/>
              <p:nvPr/>
            </p:nvGrpSpPr>
            <p:grpSpPr>
              <a:xfrm>
                <a:off x="2530475" y="1998650"/>
                <a:ext cx="2100600" cy="2100600"/>
                <a:chOff x="2530475" y="1998650"/>
                <a:chExt cx="2100600" cy="2100600"/>
              </a:xfrm>
            </p:grpSpPr>
            <p:cxnSp>
              <p:nvCxnSpPr>
                <p:cNvPr id="241" name="Google Shape;24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2" name="Google Shape;24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3" name="Google Shape;24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4" name="Google Shape;24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5" name="Google Shape;24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6" name="Google Shape;24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7" name="Google Shape;24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8" name="Google Shape;24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9" name="Google Shape;24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0" name="Google Shape;25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1" name="Google Shape;25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2" name="Google Shape;25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3" name="Google Shape;25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4" name="Google Shape;25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5" name="Google Shape;25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6" name="Google Shape;25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7" name="Google Shape;25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258" name="Google Shape;258;p5"/>
            <p:cNvGrpSpPr/>
            <p:nvPr/>
          </p:nvGrpSpPr>
          <p:grpSpPr>
            <a:xfrm rot="899916">
              <a:off x="-1900983" y="1656806"/>
              <a:ext cx="2481318" cy="2481318"/>
              <a:chOff x="2530475" y="1998650"/>
              <a:chExt cx="2100600" cy="2100600"/>
            </a:xfrm>
          </p:grpSpPr>
          <p:cxnSp>
            <p:nvCxnSpPr>
              <p:cNvPr id="259" name="Google Shape;25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60" name="Google Shape;260;p5"/>
              <p:cNvGrpSpPr/>
              <p:nvPr/>
            </p:nvGrpSpPr>
            <p:grpSpPr>
              <a:xfrm>
                <a:off x="2530475" y="1998650"/>
                <a:ext cx="2100600" cy="2100600"/>
                <a:chOff x="2530475" y="1998650"/>
                <a:chExt cx="2100600" cy="2100600"/>
              </a:xfrm>
            </p:grpSpPr>
            <p:cxnSp>
              <p:nvCxnSpPr>
                <p:cNvPr id="261" name="Google Shape;26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2" name="Google Shape;26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3" name="Google Shape;26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4" name="Google Shape;26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5" name="Google Shape;26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6" name="Google Shape;26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7" name="Google Shape;26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8" name="Google Shape;26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9" name="Google Shape;26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0" name="Google Shape;27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1" name="Google Shape;27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2" name="Google Shape;27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3" name="Google Shape;27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4" name="Google Shape;27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5" name="Google Shape;27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6" name="Google Shape;27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7" name="Google Shape;27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20182406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78"/>
        <p:cNvGrpSpPr/>
        <p:nvPr/>
      </p:nvGrpSpPr>
      <p:grpSpPr>
        <a:xfrm>
          <a:off x="0" y="0"/>
          <a:ext cx="0" cy="0"/>
          <a:chOff x="0" y="0"/>
          <a:chExt cx="0" cy="0"/>
        </a:xfrm>
      </p:grpSpPr>
      <p:sp>
        <p:nvSpPr>
          <p:cNvPr id="279" name="Google Shape;279;p6"/>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0" name="Google Shape;280;p6"/>
          <p:cNvGrpSpPr/>
          <p:nvPr/>
        </p:nvGrpSpPr>
        <p:grpSpPr>
          <a:xfrm>
            <a:off x="139415" y="940415"/>
            <a:ext cx="11831852" cy="4927616"/>
            <a:chOff x="104561" y="705311"/>
            <a:chExt cx="8873889" cy="3695712"/>
          </a:xfrm>
        </p:grpSpPr>
        <p:sp>
          <p:nvSpPr>
            <p:cNvPr id="281" name="Google Shape;281;p6"/>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2" name="Google Shape;282;p6"/>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283" name="Google Shape;283;p6"/>
          <p:cNvGrpSpPr/>
          <p:nvPr/>
        </p:nvGrpSpPr>
        <p:grpSpPr>
          <a:xfrm>
            <a:off x="427483" y="204484"/>
            <a:ext cx="11443116" cy="6404549"/>
            <a:chOff x="320612" y="153363"/>
            <a:chExt cx="8582337" cy="4803412"/>
          </a:xfrm>
        </p:grpSpPr>
        <p:sp>
          <p:nvSpPr>
            <p:cNvPr id="284" name="Google Shape;284;p6"/>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5" name="Google Shape;285;p6"/>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6" name="Google Shape;286;p6"/>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7" name="Google Shape;287;p6"/>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8" name="Google Shape;288;p6"/>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9" name="Google Shape;289;p6"/>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290" name="Google Shape;290;p6"/>
          <p:cNvGrpSpPr/>
          <p:nvPr/>
        </p:nvGrpSpPr>
        <p:grpSpPr>
          <a:xfrm>
            <a:off x="-2614145" y="-992376"/>
            <a:ext cx="17330329" cy="8796431"/>
            <a:chOff x="-1960612" y="-744284"/>
            <a:chExt cx="12997747" cy="6597323"/>
          </a:xfrm>
        </p:grpSpPr>
        <p:sp>
          <p:nvSpPr>
            <p:cNvPr id="291" name="Google Shape;291;p6"/>
            <p:cNvSpPr/>
            <p:nvPr/>
          </p:nvSpPr>
          <p:spPr>
            <a:xfrm>
              <a:off x="1446125" y="4754860"/>
              <a:ext cx="6302600" cy="483000"/>
            </a:xfrm>
            <a:custGeom>
              <a:avLst/>
              <a:gdLst/>
              <a:ahLst/>
              <a:cxnLst/>
              <a:rect l="l" t="t" r="r" b="b"/>
              <a:pathLst>
                <a:path w="252104" h="19320" extrusionOk="0">
                  <a:moveTo>
                    <a:pt x="0" y="19320"/>
                  </a:moveTo>
                  <a:cubicBezTo>
                    <a:pt x="2543" y="17636"/>
                    <a:pt x="5848" y="11279"/>
                    <a:pt x="15256" y="9213"/>
                  </a:cubicBezTo>
                  <a:cubicBezTo>
                    <a:pt x="24664" y="7147"/>
                    <a:pt x="46245" y="8451"/>
                    <a:pt x="56447" y="6925"/>
                  </a:cubicBezTo>
                  <a:cubicBezTo>
                    <a:pt x="66649" y="5400"/>
                    <a:pt x="66840" y="-417"/>
                    <a:pt x="76470" y="60"/>
                  </a:cubicBezTo>
                  <a:cubicBezTo>
                    <a:pt x="86100" y="537"/>
                    <a:pt x="102628" y="9308"/>
                    <a:pt x="114229" y="9785"/>
                  </a:cubicBezTo>
                  <a:cubicBezTo>
                    <a:pt x="125830" y="10262"/>
                    <a:pt x="135809" y="3651"/>
                    <a:pt x="146075" y="2920"/>
                  </a:cubicBezTo>
                  <a:cubicBezTo>
                    <a:pt x="156341" y="2189"/>
                    <a:pt x="168133" y="3873"/>
                    <a:pt x="175824" y="5399"/>
                  </a:cubicBezTo>
                  <a:cubicBezTo>
                    <a:pt x="183516" y="6925"/>
                    <a:pt x="185073" y="11025"/>
                    <a:pt x="192224" y="12074"/>
                  </a:cubicBezTo>
                  <a:cubicBezTo>
                    <a:pt x="199375" y="13123"/>
                    <a:pt x="210723" y="11533"/>
                    <a:pt x="218732" y="11692"/>
                  </a:cubicBezTo>
                  <a:cubicBezTo>
                    <a:pt x="226742" y="11851"/>
                    <a:pt x="234719" y="11946"/>
                    <a:pt x="240281" y="13027"/>
                  </a:cubicBezTo>
                  <a:cubicBezTo>
                    <a:pt x="245843" y="14108"/>
                    <a:pt x="250134" y="17318"/>
                    <a:pt x="252104" y="18176"/>
                  </a:cubicBezTo>
                </a:path>
              </a:pathLst>
            </a:custGeom>
            <a:noFill/>
            <a:ln w="19050" cap="flat" cmpd="sng">
              <a:solidFill>
                <a:schemeClr val="accent5"/>
              </a:solidFill>
              <a:prstDash val="dash"/>
              <a:round/>
              <a:headEnd type="none" w="med" len="med"/>
              <a:tailEnd type="none" w="med" len="med"/>
            </a:ln>
          </p:spPr>
        </p:sp>
        <p:grpSp>
          <p:nvGrpSpPr>
            <p:cNvPr id="292" name="Google Shape;292;p6"/>
            <p:cNvGrpSpPr/>
            <p:nvPr/>
          </p:nvGrpSpPr>
          <p:grpSpPr>
            <a:xfrm rot="-641899">
              <a:off x="8346861" y="-535520"/>
              <a:ext cx="2481509" cy="2481509"/>
              <a:chOff x="2530475" y="1998650"/>
              <a:chExt cx="2100600" cy="2100600"/>
            </a:xfrm>
          </p:grpSpPr>
          <p:cxnSp>
            <p:nvCxnSpPr>
              <p:cNvPr id="293" name="Google Shape;29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94" name="Google Shape;294;p6"/>
              <p:cNvGrpSpPr/>
              <p:nvPr/>
            </p:nvGrpSpPr>
            <p:grpSpPr>
              <a:xfrm>
                <a:off x="2530475" y="1998650"/>
                <a:ext cx="2100600" cy="2100600"/>
                <a:chOff x="2530475" y="1998650"/>
                <a:chExt cx="2100600" cy="2100600"/>
              </a:xfrm>
            </p:grpSpPr>
            <p:cxnSp>
              <p:nvCxnSpPr>
                <p:cNvPr id="295" name="Google Shape;29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6" name="Google Shape;29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7" name="Google Shape;29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8" name="Google Shape;29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9" name="Google Shape;29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0" name="Google Shape;30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1" name="Google Shape;30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2" name="Google Shape;30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3" name="Google Shape;30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4" name="Google Shape;30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5" name="Google Shape;30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6" name="Google Shape;30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7" name="Google Shape;30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8" name="Google Shape;30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9" name="Google Shape;30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0" name="Google Shape;31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1" name="Google Shape;31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2" name="Google Shape;312;p6"/>
            <p:cNvGrpSpPr/>
            <p:nvPr/>
          </p:nvGrpSpPr>
          <p:grpSpPr>
            <a:xfrm rot="-484102">
              <a:off x="-1798754" y="3209756"/>
              <a:ext cx="2481425" cy="2481425"/>
              <a:chOff x="2530475" y="1998650"/>
              <a:chExt cx="2100600" cy="2100600"/>
            </a:xfrm>
          </p:grpSpPr>
          <p:cxnSp>
            <p:nvCxnSpPr>
              <p:cNvPr id="313" name="Google Shape;31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14" name="Google Shape;314;p6"/>
              <p:cNvGrpSpPr/>
              <p:nvPr/>
            </p:nvGrpSpPr>
            <p:grpSpPr>
              <a:xfrm>
                <a:off x="2530475" y="1998650"/>
                <a:ext cx="2100600" cy="2100600"/>
                <a:chOff x="2530475" y="1998650"/>
                <a:chExt cx="2100600" cy="2100600"/>
              </a:xfrm>
            </p:grpSpPr>
            <p:cxnSp>
              <p:nvCxnSpPr>
                <p:cNvPr id="315" name="Google Shape;31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6" name="Google Shape;31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7" name="Google Shape;31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8" name="Google Shape;31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9" name="Google Shape;31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0" name="Google Shape;32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1" name="Google Shape;32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2" name="Google Shape;32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3" name="Google Shape;32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4" name="Google Shape;32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5" name="Google Shape;32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6" name="Google Shape;32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7" name="Google Shape;32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8" name="Google Shape;32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9" name="Google Shape;32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0" name="Google Shape;33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1" name="Google Shape;33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50951527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2"/>
        <p:cNvGrpSpPr/>
        <p:nvPr/>
      </p:nvGrpSpPr>
      <p:grpSpPr>
        <a:xfrm>
          <a:off x="0" y="0"/>
          <a:ext cx="0" cy="0"/>
          <a:chOff x="0" y="0"/>
          <a:chExt cx="0" cy="0"/>
        </a:xfrm>
      </p:grpSpPr>
      <p:sp>
        <p:nvSpPr>
          <p:cNvPr id="333" name="Google Shape;333;p7"/>
          <p:cNvSpPr txBox="1">
            <a:spLocks noGrp="1"/>
          </p:cNvSpPr>
          <p:nvPr>
            <p:ph type="title"/>
          </p:nvPr>
        </p:nvSpPr>
        <p:spPr>
          <a:xfrm>
            <a:off x="960000" y="719333"/>
            <a:ext cx="102812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34" name="Google Shape;334;p7"/>
          <p:cNvSpPr txBox="1">
            <a:spLocks noGrp="1"/>
          </p:cNvSpPr>
          <p:nvPr>
            <p:ph type="subTitle" idx="1"/>
          </p:nvPr>
        </p:nvSpPr>
        <p:spPr>
          <a:xfrm>
            <a:off x="1463833" y="2480933"/>
            <a:ext cx="5145200" cy="2954400"/>
          </a:xfrm>
          <a:prstGeom prst="rect">
            <a:avLst/>
          </a:prstGeom>
        </p:spPr>
        <p:txBody>
          <a:bodyPr spcFirstLastPara="1" wrap="square" lIns="121889" tIns="121889" rIns="121889" bIns="121889"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335" name="Google Shape;335;p7"/>
          <p:cNvGrpSpPr/>
          <p:nvPr/>
        </p:nvGrpSpPr>
        <p:grpSpPr>
          <a:xfrm>
            <a:off x="427483" y="204484"/>
            <a:ext cx="11443116" cy="6404549"/>
            <a:chOff x="320612" y="153363"/>
            <a:chExt cx="8582337" cy="4803412"/>
          </a:xfrm>
        </p:grpSpPr>
        <p:sp>
          <p:nvSpPr>
            <p:cNvPr id="336" name="Google Shape;336;p7"/>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7" name="Google Shape;337;p7"/>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8" name="Google Shape;338;p7"/>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9" name="Google Shape;339;p7"/>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0" name="Google Shape;340;p7"/>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1" name="Google Shape;341;p7"/>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342" name="Google Shape;342;p7"/>
          <p:cNvGrpSpPr/>
          <p:nvPr/>
        </p:nvGrpSpPr>
        <p:grpSpPr>
          <a:xfrm>
            <a:off x="139415" y="940415"/>
            <a:ext cx="11831852" cy="4927616"/>
            <a:chOff x="104561" y="705311"/>
            <a:chExt cx="8873889" cy="3695712"/>
          </a:xfrm>
        </p:grpSpPr>
        <p:sp>
          <p:nvSpPr>
            <p:cNvPr id="343" name="Google Shape;343;p7"/>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4" name="Google Shape;344;p7"/>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345" name="Google Shape;345;p7"/>
          <p:cNvGrpSpPr/>
          <p:nvPr/>
        </p:nvGrpSpPr>
        <p:grpSpPr>
          <a:xfrm>
            <a:off x="-2614145" y="-992376"/>
            <a:ext cx="17330329" cy="8796431"/>
            <a:chOff x="-1960612" y="-744284"/>
            <a:chExt cx="12997747" cy="6597323"/>
          </a:xfrm>
        </p:grpSpPr>
        <p:grpSp>
          <p:nvGrpSpPr>
            <p:cNvPr id="346" name="Google Shape;346;p7"/>
            <p:cNvGrpSpPr/>
            <p:nvPr/>
          </p:nvGrpSpPr>
          <p:grpSpPr>
            <a:xfrm rot="-641899">
              <a:off x="8346861" y="-535520"/>
              <a:ext cx="2481509" cy="2481509"/>
              <a:chOff x="2530475" y="1998650"/>
              <a:chExt cx="2100600" cy="2100600"/>
            </a:xfrm>
          </p:grpSpPr>
          <p:cxnSp>
            <p:nvCxnSpPr>
              <p:cNvPr id="347" name="Google Shape;34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48" name="Google Shape;348;p7"/>
              <p:cNvGrpSpPr/>
              <p:nvPr/>
            </p:nvGrpSpPr>
            <p:grpSpPr>
              <a:xfrm>
                <a:off x="2530475" y="1998650"/>
                <a:ext cx="2100600" cy="2100600"/>
                <a:chOff x="2530475" y="1998650"/>
                <a:chExt cx="2100600" cy="2100600"/>
              </a:xfrm>
            </p:grpSpPr>
            <p:cxnSp>
              <p:nvCxnSpPr>
                <p:cNvPr id="349" name="Google Shape;34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0" name="Google Shape;35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1" name="Google Shape;35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2" name="Google Shape;35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3" name="Google Shape;35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4" name="Google Shape;35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5" name="Google Shape;35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6" name="Google Shape;35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7" name="Google Shape;35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8" name="Google Shape;35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9" name="Google Shape;35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0" name="Google Shape;36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1" name="Google Shape;36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2" name="Google Shape;36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3" name="Google Shape;36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4" name="Google Shape;36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5" name="Google Shape;36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66" name="Google Shape;366;p7"/>
            <p:cNvGrpSpPr/>
            <p:nvPr/>
          </p:nvGrpSpPr>
          <p:grpSpPr>
            <a:xfrm rot="-484102">
              <a:off x="-1798754" y="3209756"/>
              <a:ext cx="2481425" cy="2481425"/>
              <a:chOff x="2530475" y="1998650"/>
              <a:chExt cx="2100600" cy="2100600"/>
            </a:xfrm>
          </p:grpSpPr>
          <p:cxnSp>
            <p:nvCxnSpPr>
              <p:cNvPr id="367" name="Google Shape;36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68" name="Google Shape;368;p7"/>
              <p:cNvGrpSpPr/>
              <p:nvPr/>
            </p:nvGrpSpPr>
            <p:grpSpPr>
              <a:xfrm>
                <a:off x="2530475" y="1998650"/>
                <a:ext cx="2100600" cy="2100600"/>
                <a:chOff x="2530475" y="1998650"/>
                <a:chExt cx="2100600" cy="2100600"/>
              </a:xfrm>
            </p:grpSpPr>
            <p:cxnSp>
              <p:nvCxnSpPr>
                <p:cNvPr id="369" name="Google Shape;36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0" name="Google Shape;37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1" name="Google Shape;37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2" name="Google Shape;37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3" name="Google Shape;37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4" name="Google Shape;37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5" name="Google Shape;37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6" name="Google Shape;37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7" name="Google Shape;37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8" name="Google Shape;37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9" name="Google Shape;37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0" name="Google Shape;38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1" name="Google Shape;38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2" name="Google Shape;38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3" name="Google Shape;38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4" name="Google Shape;38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5" name="Google Shape;38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00367992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42"/>
        <p:cNvGrpSpPr/>
        <p:nvPr/>
      </p:nvGrpSpPr>
      <p:grpSpPr>
        <a:xfrm>
          <a:off x="0" y="0"/>
          <a:ext cx="0" cy="0"/>
          <a:chOff x="0" y="0"/>
          <a:chExt cx="0" cy="0"/>
        </a:xfrm>
      </p:grpSpPr>
      <p:grpSp>
        <p:nvGrpSpPr>
          <p:cNvPr id="443" name="Google Shape;443;p9"/>
          <p:cNvGrpSpPr/>
          <p:nvPr/>
        </p:nvGrpSpPr>
        <p:grpSpPr>
          <a:xfrm>
            <a:off x="-769740" y="-2089117"/>
            <a:ext cx="13711333" cy="11017316"/>
            <a:chOff x="-577305" y="-1566838"/>
            <a:chExt cx="10283500" cy="8262987"/>
          </a:xfrm>
        </p:grpSpPr>
        <p:grpSp>
          <p:nvGrpSpPr>
            <p:cNvPr id="444" name="Google Shape;444;p9"/>
            <p:cNvGrpSpPr/>
            <p:nvPr/>
          </p:nvGrpSpPr>
          <p:grpSpPr>
            <a:xfrm rot="-1198589">
              <a:off x="6545203" y="-1217593"/>
              <a:ext cx="2481607" cy="2481607"/>
              <a:chOff x="2530475" y="1998650"/>
              <a:chExt cx="2100600" cy="2100600"/>
            </a:xfrm>
          </p:grpSpPr>
          <p:cxnSp>
            <p:nvCxnSpPr>
              <p:cNvPr id="445" name="Google Shape;44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46" name="Google Shape;446;p9"/>
              <p:cNvGrpSpPr/>
              <p:nvPr/>
            </p:nvGrpSpPr>
            <p:grpSpPr>
              <a:xfrm>
                <a:off x="2530475" y="1998650"/>
                <a:ext cx="2100600" cy="2100600"/>
                <a:chOff x="2530475" y="1998650"/>
                <a:chExt cx="2100600" cy="2100600"/>
              </a:xfrm>
            </p:grpSpPr>
            <p:cxnSp>
              <p:nvCxnSpPr>
                <p:cNvPr id="447" name="Google Shape;44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8" name="Google Shape;44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9" name="Google Shape;44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0" name="Google Shape;45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1" name="Google Shape;45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2" name="Google Shape;45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3" name="Google Shape;45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4" name="Google Shape;45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5" name="Google Shape;45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6" name="Google Shape;45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7" name="Google Shape;45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8" name="Google Shape;45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9" name="Google Shape;45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0" name="Google Shape;46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1" name="Google Shape;46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2" name="Google Shape;46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3" name="Google Shape;46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64" name="Google Shape;464;p9"/>
            <p:cNvGrpSpPr/>
            <p:nvPr/>
          </p:nvGrpSpPr>
          <p:grpSpPr>
            <a:xfrm rot="-899916">
              <a:off x="-298495" y="3936020"/>
              <a:ext cx="2481318" cy="2481318"/>
              <a:chOff x="2530475" y="1998650"/>
              <a:chExt cx="2100600" cy="2100600"/>
            </a:xfrm>
          </p:grpSpPr>
          <p:cxnSp>
            <p:nvCxnSpPr>
              <p:cNvPr id="465" name="Google Shape;46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66" name="Google Shape;466;p9"/>
              <p:cNvGrpSpPr/>
              <p:nvPr/>
            </p:nvGrpSpPr>
            <p:grpSpPr>
              <a:xfrm>
                <a:off x="2530475" y="1998650"/>
                <a:ext cx="2100600" cy="2100600"/>
                <a:chOff x="2530475" y="1998650"/>
                <a:chExt cx="2100600" cy="2100600"/>
              </a:xfrm>
            </p:grpSpPr>
            <p:cxnSp>
              <p:nvCxnSpPr>
                <p:cNvPr id="467" name="Google Shape;46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8" name="Google Shape;46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9" name="Google Shape;46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0" name="Google Shape;47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1" name="Google Shape;47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2" name="Google Shape;47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3" name="Google Shape;47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4" name="Google Shape;47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5" name="Google Shape;47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6" name="Google Shape;47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7" name="Google Shape;47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8" name="Google Shape;47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9" name="Google Shape;47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0" name="Google Shape;48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1" name="Google Shape;48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2" name="Google Shape;48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3" name="Google Shape;48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84" name="Google Shape;484;p9"/>
            <p:cNvGrpSpPr/>
            <p:nvPr/>
          </p:nvGrpSpPr>
          <p:grpSpPr>
            <a:xfrm rot="-741944">
              <a:off x="6987590" y="3548820"/>
              <a:ext cx="2481666" cy="2481666"/>
              <a:chOff x="2530475" y="1998650"/>
              <a:chExt cx="2100600" cy="2100600"/>
            </a:xfrm>
          </p:grpSpPr>
          <p:cxnSp>
            <p:nvCxnSpPr>
              <p:cNvPr id="485" name="Google Shape;48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86" name="Google Shape;486;p9"/>
              <p:cNvGrpSpPr/>
              <p:nvPr/>
            </p:nvGrpSpPr>
            <p:grpSpPr>
              <a:xfrm>
                <a:off x="2530475" y="1998650"/>
                <a:ext cx="2100600" cy="2100600"/>
                <a:chOff x="2530475" y="1998650"/>
                <a:chExt cx="2100600" cy="2100600"/>
              </a:xfrm>
            </p:grpSpPr>
            <p:cxnSp>
              <p:nvCxnSpPr>
                <p:cNvPr id="487" name="Google Shape;48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8" name="Google Shape;48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9" name="Google Shape;48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0" name="Google Shape;49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1" name="Google Shape;49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2" name="Google Shape;49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3" name="Google Shape;49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4" name="Google Shape;49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5" name="Google Shape;49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6" name="Google Shape;49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7" name="Google Shape;49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8" name="Google Shape;49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9" name="Google Shape;49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0" name="Google Shape;50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1" name="Google Shape;50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2" name="Google Shape;50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3" name="Google Shape;50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504" name="Google Shape;504;p9"/>
          <p:cNvSpPr txBox="1">
            <a:spLocks noGrp="1"/>
          </p:cNvSpPr>
          <p:nvPr>
            <p:ph type="title"/>
          </p:nvPr>
        </p:nvSpPr>
        <p:spPr>
          <a:xfrm>
            <a:off x="938200" y="2296600"/>
            <a:ext cx="6997200" cy="15484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3500"/>
              <a:buNone/>
              <a:defRPr sz="8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05" name="Google Shape;505;p9"/>
          <p:cNvSpPr txBox="1">
            <a:spLocks noGrp="1"/>
          </p:cNvSpPr>
          <p:nvPr>
            <p:ph type="subTitle" idx="1"/>
          </p:nvPr>
        </p:nvSpPr>
        <p:spPr>
          <a:xfrm>
            <a:off x="938200" y="3666600"/>
            <a:ext cx="6997200" cy="8948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06" name="Google Shape;506;p9"/>
          <p:cNvGrpSpPr/>
          <p:nvPr/>
        </p:nvGrpSpPr>
        <p:grpSpPr>
          <a:xfrm>
            <a:off x="1180583" y="85622"/>
            <a:ext cx="659836" cy="6705044"/>
            <a:chOff x="885436" y="64216"/>
            <a:chExt cx="494877" cy="5028783"/>
          </a:xfrm>
        </p:grpSpPr>
        <p:sp>
          <p:nvSpPr>
            <p:cNvPr id="507" name="Google Shape;507;p9"/>
            <p:cNvSpPr/>
            <p:nvPr/>
          </p:nvSpPr>
          <p:spPr>
            <a:xfrm rot="1332272" flipH="1">
              <a:off x="943725" y="4684140"/>
              <a:ext cx="384902" cy="34907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08" name="Google Shape;508;p9"/>
            <p:cNvSpPr/>
            <p:nvPr/>
          </p:nvSpPr>
          <p:spPr>
            <a:xfrm>
              <a:off x="885436" y="64216"/>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509" name="Google Shape;509;p9"/>
          <p:cNvGrpSpPr/>
          <p:nvPr/>
        </p:nvGrpSpPr>
        <p:grpSpPr>
          <a:xfrm>
            <a:off x="550620" y="300900"/>
            <a:ext cx="10032743" cy="5464000"/>
            <a:chOff x="412962" y="225675"/>
            <a:chExt cx="7524557" cy="4098000"/>
          </a:xfrm>
        </p:grpSpPr>
        <p:sp>
          <p:nvSpPr>
            <p:cNvPr id="510" name="Google Shape;510;p9"/>
            <p:cNvSpPr/>
            <p:nvPr/>
          </p:nvSpPr>
          <p:spPr>
            <a:xfrm>
              <a:off x="7469724" y="3744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1" name="Google Shape;511;p9"/>
            <p:cNvSpPr/>
            <p:nvPr/>
          </p:nvSpPr>
          <p:spPr>
            <a:xfrm>
              <a:off x="7781873" y="2256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512" name="Google Shape;512;p9"/>
            <p:cNvGrpSpPr/>
            <p:nvPr/>
          </p:nvGrpSpPr>
          <p:grpSpPr>
            <a:xfrm>
              <a:off x="412962" y="394811"/>
              <a:ext cx="306224" cy="3928864"/>
              <a:chOff x="412962" y="394811"/>
              <a:chExt cx="306224" cy="3928864"/>
            </a:xfrm>
          </p:grpSpPr>
          <p:sp>
            <p:nvSpPr>
              <p:cNvPr id="513" name="Google Shape;513;p9"/>
              <p:cNvSpPr/>
              <p:nvPr/>
            </p:nvSpPr>
            <p:spPr>
              <a:xfrm flipH="1">
                <a:off x="571969" y="41714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4" name="Google Shape;514;p9"/>
              <p:cNvSpPr/>
              <p:nvPr/>
            </p:nvSpPr>
            <p:spPr>
              <a:xfrm flipH="1">
                <a:off x="452544" y="3810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5" name="Google Shape;515;p9"/>
              <p:cNvSpPr/>
              <p:nvPr/>
            </p:nvSpPr>
            <p:spPr>
              <a:xfrm flipH="1">
                <a:off x="412962" y="394811"/>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6" name="Google Shape;516;p9"/>
              <p:cNvSpPr/>
              <p:nvPr/>
            </p:nvSpPr>
            <p:spPr>
              <a:xfrm>
                <a:off x="501602" y="6824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spTree>
    <p:extLst>
      <p:ext uri="{BB962C8B-B14F-4D97-AF65-F5344CB8AC3E}">
        <p14:creationId xmlns:p14="http://schemas.microsoft.com/office/powerpoint/2010/main" val="20464024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9881696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76"/>
        <p:cNvGrpSpPr/>
        <p:nvPr/>
      </p:nvGrpSpPr>
      <p:grpSpPr>
        <a:xfrm>
          <a:off x="0" y="0"/>
          <a:ext cx="0" cy="0"/>
          <a:chOff x="0" y="0"/>
          <a:chExt cx="0" cy="0"/>
        </a:xfrm>
      </p:grpSpPr>
    </p:spTree>
    <p:extLst>
      <p:ext uri="{BB962C8B-B14F-4D97-AF65-F5344CB8AC3E}">
        <p14:creationId xmlns:p14="http://schemas.microsoft.com/office/powerpoint/2010/main" val="355833204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7"/>
        <p:cNvGrpSpPr/>
        <p:nvPr/>
      </p:nvGrpSpPr>
      <p:grpSpPr>
        <a:xfrm>
          <a:off x="0" y="0"/>
          <a:ext cx="0" cy="0"/>
          <a:chOff x="0" y="0"/>
          <a:chExt cx="0" cy="0"/>
        </a:xfrm>
      </p:grpSpPr>
      <p:grpSp>
        <p:nvGrpSpPr>
          <p:cNvPr id="578" name="Google Shape;578;p13"/>
          <p:cNvGrpSpPr/>
          <p:nvPr/>
        </p:nvGrpSpPr>
        <p:grpSpPr>
          <a:xfrm>
            <a:off x="-1143701" y="-2695079"/>
            <a:ext cx="16143617" cy="12158280"/>
            <a:chOff x="-857778" y="-2021309"/>
            <a:chExt cx="12107713" cy="9118710"/>
          </a:xfrm>
        </p:grpSpPr>
        <p:grpSp>
          <p:nvGrpSpPr>
            <p:cNvPr id="579" name="Google Shape;579;p13"/>
            <p:cNvGrpSpPr/>
            <p:nvPr/>
          </p:nvGrpSpPr>
          <p:grpSpPr>
            <a:xfrm rot="-641899">
              <a:off x="-649014" y="-1812545"/>
              <a:ext cx="2481509" cy="2481509"/>
              <a:chOff x="2530475" y="1998650"/>
              <a:chExt cx="2100600" cy="2100600"/>
            </a:xfrm>
          </p:grpSpPr>
          <p:cxnSp>
            <p:nvCxnSpPr>
              <p:cNvPr id="580" name="Google Shape;58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81" name="Google Shape;581;p13"/>
              <p:cNvGrpSpPr/>
              <p:nvPr/>
            </p:nvGrpSpPr>
            <p:grpSpPr>
              <a:xfrm>
                <a:off x="2530475" y="1998650"/>
                <a:ext cx="2100600" cy="2100600"/>
                <a:chOff x="2530475" y="1998650"/>
                <a:chExt cx="2100600" cy="2100600"/>
              </a:xfrm>
            </p:grpSpPr>
            <p:cxnSp>
              <p:nvCxnSpPr>
                <p:cNvPr id="582" name="Google Shape;58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3" name="Google Shape;58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4" name="Google Shape;58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5" name="Google Shape;58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6" name="Google Shape;58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7" name="Google Shape;58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8" name="Google Shape;58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9" name="Google Shape;58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0" name="Google Shape;59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1" name="Google Shape;59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2" name="Google Shape;59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3" name="Google Shape;59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4" name="Google Shape;59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5" name="Google Shape;59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6" name="Google Shape;59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7" name="Google Shape;59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8" name="Google Shape;59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99" name="Google Shape;599;p13"/>
            <p:cNvGrpSpPr/>
            <p:nvPr/>
          </p:nvGrpSpPr>
          <p:grpSpPr>
            <a:xfrm rot="-641899">
              <a:off x="8559661" y="-321395"/>
              <a:ext cx="2481509" cy="2481509"/>
              <a:chOff x="2530475" y="1998650"/>
              <a:chExt cx="2100600" cy="2100600"/>
            </a:xfrm>
          </p:grpSpPr>
          <p:cxnSp>
            <p:nvCxnSpPr>
              <p:cNvPr id="600" name="Google Shape;60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01" name="Google Shape;601;p13"/>
              <p:cNvGrpSpPr/>
              <p:nvPr/>
            </p:nvGrpSpPr>
            <p:grpSpPr>
              <a:xfrm>
                <a:off x="2530475" y="1998650"/>
                <a:ext cx="2100600" cy="2100600"/>
                <a:chOff x="2530475" y="1998650"/>
                <a:chExt cx="2100600" cy="2100600"/>
              </a:xfrm>
            </p:grpSpPr>
            <p:cxnSp>
              <p:nvCxnSpPr>
                <p:cNvPr id="602" name="Google Shape;60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3" name="Google Shape;60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4" name="Google Shape;60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5" name="Google Shape;60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6" name="Google Shape;60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7" name="Google Shape;60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8" name="Google Shape;60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9" name="Google Shape;60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0" name="Google Shape;61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1" name="Google Shape;61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2" name="Google Shape;61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3" name="Google Shape;61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4" name="Google Shape;61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5" name="Google Shape;61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6" name="Google Shape;61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7" name="Google Shape;61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8" name="Google Shape;61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619" name="Google Shape;619;p13"/>
            <p:cNvGrpSpPr/>
            <p:nvPr/>
          </p:nvGrpSpPr>
          <p:grpSpPr>
            <a:xfrm rot="-484102">
              <a:off x="-417667" y="4035481"/>
              <a:ext cx="2481425" cy="2481425"/>
              <a:chOff x="2530475" y="1998650"/>
              <a:chExt cx="2100600" cy="2100600"/>
            </a:xfrm>
          </p:grpSpPr>
          <p:cxnSp>
            <p:nvCxnSpPr>
              <p:cNvPr id="620" name="Google Shape;62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21" name="Google Shape;621;p13"/>
              <p:cNvGrpSpPr/>
              <p:nvPr/>
            </p:nvGrpSpPr>
            <p:grpSpPr>
              <a:xfrm>
                <a:off x="2530475" y="1998650"/>
                <a:ext cx="2100600" cy="2100600"/>
                <a:chOff x="2530475" y="1998650"/>
                <a:chExt cx="2100600" cy="2100600"/>
              </a:xfrm>
            </p:grpSpPr>
            <p:cxnSp>
              <p:nvCxnSpPr>
                <p:cNvPr id="622" name="Google Shape;62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3" name="Google Shape;62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4" name="Google Shape;62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5" name="Google Shape;62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6" name="Google Shape;62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7" name="Google Shape;62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8" name="Google Shape;62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9" name="Google Shape;62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30" name="Google Shape;63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1" name="Google Shape;63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2" name="Google Shape;63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3" name="Google Shape;63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4" name="Google Shape;63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5" name="Google Shape;63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6" name="Google Shape;63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7" name="Google Shape;63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8" name="Google Shape;63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639" name="Google Shape;639;p13"/>
            <p:cNvSpPr/>
            <p:nvPr/>
          </p:nvSpPr>
          <p:spPr>
            <a:xfrm>
              <a:off x="2642850" y="-106250"/>
              <a:ext cx="5191775" cy="614789"/>
            </a:xfrm>
            <a:custGeom>
              <a:avLst/>
              <a:gdLst/>
              <a:ahLst/>
              <a:cxnLst/>
              <a:rect l="l" t="t" r="r" b="b"/>
              <a:pathLst>
                <a:path w="207671" h="20265" extrusionOk="0">
                  <a:moveTo>
                    <a:pt x="0" y="0"/>
                  </a:moveTo>
                  <a:cubicBezTo>
                    <a:pt x="2352" y="1875"/>
                    <a:pt x="4354" y="8868"/>
                    <a:pt x="14111" y="11252"/>
                  </a:cubicBezTo>
                  <a:cubicBezTo>
                    <a:pt x="23868" y="13636"/>
                    <a:pt x="43225" y="15320"/>
                    <a:pt x="58544" y="14303"/>
                  </a:cubicBezTo>
                  <a:cubicBezTo>
                    <a:pt x="73864" y="13286"/>
                    <a:pt x="91217" y="4164"/>
                    <a:pt x="106028" y="5149"/>
                  </a:cubicBezTo>
                  <a:cubicBezTo>
                    <a:pt x="120839" y="6134"/>
                    <a:pt x="130470" y="21010"/>
                    <a:pt x="147410" y="20215"/>
                  </a:cubicBezTo>
                  <a:cubicBezTo>
                    <a:pt x="164351" y="19421"/>
                    <a:pt x="197628" y="3688"/>
                    <a:pt x="207671" y="382"/>
                  </a:cubicBezTo>
                </a:path>
              </a:pathLst>
            </a:custGeom>
            <a:noFill/>
            <a:ln w="19050" cap="flat" cmpd="sng">
              <a:solidFill>
                <a:schemeClr val="accent5"/>
              </a:solidFill>
              <a:prstDash val="dash"/>
              <a:round/>
              <a:headEnd type="none" w="med" len="med"/>
              <a:tailEnd type="none" w="med" len="med"/>
            </a:ln>
          </p:spPr>
        </p:sp>
        <p:grpSp>
          <p:nvGrpSpPr>
            <p:cNvPr id="640" name="Google Shape;640;p13"/>
            <p:cNvGrpSpPr/>
            <p:nvPr/>
          </p:nvGrpSpPr>
          <p:grpSpPr>
            <a:xfrm rot="899559">
              <a:off x="6461207" y="4337199"/>
              <a:ext cx="2481466" cy="2481466"/>
              <a:chOff x="2530475" y="1998650"/>
              <a:chExt cx="2100600" cy="2100600"/>
            </a:xfrm>
          </p:grpSpPr>
          <p:cxnSp>
            <p:nvCxnSpPr>
              <p:cNvPr id="641" name="Google Shape;641;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42" name="Google Shape;642;p13"/>
              <p:cNvGrpSpPr/>
              <p:nvPr/>
            </p:nvGrpSpPr>
            <p:grpSpPr>
              <a:xfrm>
                <a:off x="2530475" y="1998650"/>
                <a:ext cx="2100600" cy="2100600"/>
                <a:chOff x="2530475" y="1998650"/>
                <a:chExt cx="2100600" cy="2100600"/>
              </a:xfrm>
            </p:grpSpPr>
            <p:cxnSp>
              <p:nvCxnSpPr>
                <p:cNvPr id="643" name="Google Shape;643;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4" name="Google Shape;644;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5" name="Google Shape;645;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6" name="Google Shape;646;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7" name="Google Shape;647;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8" name="Google Shape;648;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9" name="Google Shape;649;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0" name="Google Shape;650;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1" name="Google Shape;651;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2" name="Google Shape;652;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3" name="Google Shape;653;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4" name="Google Shape;654;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5" name="Google Shape;655;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6" name="Google Shape;656;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7" name="Google Shape;657;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8" name="Google Shape;658;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9" name="Google Shape;659;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670" name="Google Shape;670;p13"/>
          <p:cNvGrpSpPr/>
          <p:nvPr/>
        </p:nvGrpSpPr>
        <p:grpSpPr>
          <a:xfrm>
            <a:off x="139403" y="204489"/>
            <a:ext cx="11731196" cy="6337849"/>
            <a:chOff x="104552" y="153363"/>
            <a:chExt cx="8798397" cy="4753387"/>
          </a:xfrm>
        </p:grpSpPr>
        <p:sp>
          <p:nvSpPr>
            <p:cNvPr id="671" name="Google Shape;671;p13"/>
            <p:cNvSpPr/>
            <p:nvPr/>
          </p:nvSpPr>
          <p:spPr>
            <a:xfrm>
              <a:off x="320612" y="4754478"/>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2" name="Google Shape;672;p13"/>
            <p:cNvSpPr/>
            <p:nvPr/>
          </p:nvSpPr>
          <p:spPr>
            <a:xfrm>
              <a:off x="160312" y="35688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3" name="Google Shape;673;p13"/>
            <p:cNvSpPr/>
            <p:nvPr/>
          </p:nvSpPr>
          <p:spPr>
            <a:xfrm>
              <a:off x="472461" y="34201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4" name="Google Shape;674;p13"/>
            <p:cNvSpPr/>
            <p:nvPr/>
          </p:nvSpPr>
          <p:spPr>
            <a:xfrm>
              <a:off x="174928" y="16445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5" name="Google Shape;675;p13"/>
            <p:cNvSpPr/>
            <p:nvPr/>
          </p:nvSpPr>
          <p:spPr>
            <a:xfrm>
              <a:off x="369267" y="190529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6" name="Google Shape;676;p13"/>
            <p:cNvSpPr/>
            <p:nvPr/>
          </p:nvSpPr>
          <p:spPr>
            <a:xfrm>
              <a:off x="104552" y="40320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7" name="Google Shape;677;p13"/>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8" name="Google Shape;678;p13"/>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9" name="Google Shape;679;p13"/>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680" name="Google Shape;680;p13"/>
          <p:cNvGrpSpPr/>
          <p:nvPr/>
        </p:nvGrpSpPr>
        <p:grpSpPr>
          <a:xfrm>
            <a:off x="191183" y="945487"/>
            <a:ext cx="11780085" cy="5030716"/>
            <a:chOff x="143386" y="709115"/>
            <a:chExt cx="8835064" cy="3773037"/>
          </a:xfrm>
        </p:grpSpPr>
        <p:sp>
          <p:nvSpPr>
            <p:cNvPr id="681" name="Google Shape;681;p13"/>
            <p:cNvSpPr/>
            <p:nvPr/>
          </p:nvSpPr>
          <p:spPr>
            <a:xfrm>
              <a:off x="335111" y="41330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82" name="Google Shape;682;p13"/>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83" name="Google Shape;683;p13"/>
            <p:cNvSpPr/>
            <p:nvPr/>
          </p:nvSpPr>
          <p:spPr>
            <a:xfrm>
              <a:off x="143386" y="135080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60799329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684"/>
        <p:cNvGrpSpPr/>
        <p:nvPr/>
      </p:nvGrpSpPr>
      <p:grpSpPr>
        <a:xfrm>
          <a:off x="0" y="0"/>
          <a:ext cx="0" cy="0"/>
          <a:chOff x="0" y="0"/>
          <a:chExt cx="0" cy="0"/>
        </a:xfrm>
      </p:grpSpPr>
      <p:sp>
        <p:nvSpPr>
          <p:cNvPr id="685" name="Google Shape;685;p14"/>
          <p:cNvSpPr txBox="1">
            <a:spLocks noGrp="1"/>
          </p:cNvSpPr>
          <p:nvPr>
            <p:ph type="title"/>
          </p:nvPr>
        </p:nvSpPr>
        <p:spPr>
          <a:xfrm flipH="1">
            <a:off x="1142839" y="3164233"/>
            <a:ext cx="5584400" cy="12192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3600"/>
              <a:buNone/>
              <a:defRPr sz="67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686" name="Google Shape;686;p14"/>
          <p:cNvSpPr txBox="1">
            <a:spLocks noGrp="1"/>
          </p:cNvSpPr>
          <p:nvPr>
            <p:ph type="title" idx="2" hasCustomPrompt="1"/>
          </p:nvPr>
        </p:nvSpPr>
        <p:spPr>
          <a:xfrm flipH="1">
            <a:off x="3024639" y="2098133"/>
            <a:ext cx="1820800" cy="12212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687" name="Google Shape;687;p14"/>
          <p:cNvSpPr txBox="1">
            <a:spLocks noGrp="1"/>
          </p:cNvSpPr>
          <p:nvPr>
            <p:ph type="subTitle" idx="1"/>
          </p:nvPr>
        </p:nvSpPr>
        <p:spPr>
          <a:xfrm flipH="1">
            <a:off x="1142839" y="4259867"/>
            <a:ext cx="5584400" cy="5000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88" name="Google Shape;688;p14"/>
          <p:cNvGrpSpPr/>
          <p:nvPr/>
        </p:nvGrpSpPr>
        <p:grpSpPr>
          <a:xfrm>
            <a:off x="-1997045" y="-1601810"/>
            <a:ext cx="14874729" cy="10886820"/>
            <a:chOff x="-1497787" y="-1201359"/>
            <a:chExt cx="11156047" cy="8165115"/>
          </a:xfrm>
        </p:grpSpPr>
        <p:grpSp>
          <p:nvGrpSpPr>
            <p:cNvPr id="689" name="Google Shape;689;p14"/>
            <p:cNvGrpSpPr/>
            <p:nvPr/>
          </p:nvGrpSpPr>
          <p:grpSpPr>
            <a:xfrm rot="459698">
              <a:off x="6633886" y="4327875"/>
              <a:ext cx="2481536" cy="2481536"/>
              <a:chOff x="2530475" y="1998650"/>
              <a:chExt cx="2100600" cy="2100600"/>
            </a:xfrm>
          </p:grpSpPr>
          <p:cxnSp>
            <p:nvCxnSpPr>
              <p:cNvPr id="690" name="Google Shape;69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91" name="Google Shape;691;p14"/>
              <p:cNvGrpSpPr/>
              <p:nvPr/>
            </p:nvGrpSpPr>
            <p:grpSpPr>
              <a:xfrm>
                <a:off x="2530475" y="1998650"/>
                <a:ext cx="2100600" cy="2100600"/>
                <a:chOff x="2530475" y="1998650"/>
                <a:chExt cx="2100600" cy="2100600"/>
              </a:xfrm>
            </p:grpSpPr>
            <p:cxnSp>
              <p:nvCxnSpPr>
                <p:cNvPr id="692" name="Google Shape;69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3" name="Google Shape;69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4" name="Google Shape;69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5" name="Google Shape;69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6" name="Google Shape;69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7" name="Google Shape;69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8" name="Google Shape;69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9" name="Google Shape;69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00" name="Google Shape;70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1" name="Google Shape;70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2" name="Google Shape;70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3" name="Google Shape;70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4" name="Google Shape;70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5" name="Google Shape;70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6" name="Google Shape;70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7" name="Google Shape;70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8" name="Google Shape;70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09" name="Google Shape;709;p14"/>
            <p:cNvGrpSpPr/>
            <p:nvPr/>
          </p:nvGrpSpPr>
          <p:grpSpPr>
            <a:xfrm rot="-641899">
              <a:off x="6967986" y="-992595"/>
              <a:ext cx="2481509" cy="2481509"/>
              <a:chOff x="2530475" y="1998650"/>
              <a:chExt cx="2100600" cy="2100600"/>
            </a:xfrm>
          </p:grpSpPr>
          <p:cxnSp>
            <p:nvCxnSpPr>
              <p:cNvPr id="710" name="Google Shape;71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11" name="Google Shape;711;p14"/>
              <p:cNvGrpSpPr/>
              <p:nvPr/>
            </p:nvGrpSpPr>
            <p:grpSpPr>
              <a:xfrm>
                <a:off x="2530475" y="1998650"/>
                <a:ext cx="2100600" cy="2100600"/>
                <a:chOff x="2530475" y="1998650"/>
                <a:chExt cx="2100600" cy="2100600"/>
              </a:xfrm>
            </p:grpSpPr>
            <p:cxnSp>
              <p:nvCxnSpPr>
                <p:cNvPr id="712" name="Google Shape;71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3" name="Google Shape;71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4" name="Google Shape;71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5" name="Google Shape;71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6" name="Google Shape;71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7" name="Google Shape;71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8" name="Google Shape;71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9" name="Google Shape;71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20" name="Google Shape;72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1" name="Google Shape;72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2" name="Google Shape;72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3" name="Google Shape;72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4" name="Google Shape;72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5" name="Google Shape;72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6" name="Google Shape;72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7" name="Google Shape;72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8" name="Google Shape;72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29" name="Google Shape;729;p14"/>
            <p:cNvGrpSpPr/>
            <p:nvPr/>
          </p:nvGrpSpPr>
          <p:grpSpPr>
            <a:xfrm rot="-484102">
              <a:off x="-1335929" y="-573444"/>
              <a:ext cx="2481425" cy="2481425"/>
              <a:chOff x="2530475" y="1998650"/>
              <a:chExt cx="2100600" cy="2100600"/>
            </a:xfrm>
          </p:grpSpPr>
          <p:cxnSp>
            <p:nvCxnSpPr>
              <p:cNvPr id="730" name="Google Shape;73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31" name="Google Shape;731;p14"/>
              <p:cNvGrpSpPr/>
              <p:nvPr/>
            </p:nvGrpSpPr>
            <p:grpSpPr>
              <a:xfrm>
                <a:off x="2530475" y="1998650"/>
                <a:ext cx="2100600" cy="2100600"/>
                <a:chOff x="2530475" y="1998650"/>
                <a:chExt cx="2100600" cy="2100600"/>
              </a:xfrm>
            </p:grpSpPr>
            <p:cxnSp>
              <p:nvCxnSpPr>
                <p:cNvPr id="732" name="Google Shape;73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3" name="Google Shape;73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4" name="Google Shape;73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5" name="Google Shape;73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6" name="Google Shape;73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7" name="Google Shape;73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8" name="Google Shape;73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9" name="Google Shape;73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40" name="Google Shape;74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1" name="Google Shape;74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2" name="Google Shape;74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3" name="Google Shape;74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4" name="Google Shape;74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5" name="Google Shape;74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6" name="Google Shape;74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7" name="Google Shape;74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8" name="Google Shape;74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749" name="Google Shape;749;p14"/>
          <p:cNvGrpSpPr/>
          <p:nvPr/>
        </p:nvGrpSpPr>
        <p:grpSpPr>
          <a:xfrm>
            <a:off x="671468" y="382367"/>
            <a:ext cx="11267720" cy="6309360"/>
            <a:chOff x="503601" y="286775"/>
            <a:chExt cx="8450790" cy="4732020"/>
          </a:xfrm>
        </p:grpSpPr>
        <p:sp>
          <p:nvSpPr>
            <p:cNvPr id="750" name="Google Shape;750;p14"/>
            <p:cNvSpPr/>
            <p:nvPr/>
          </p:nvSpPr>
          <p:spPr>
            <a:xfrm flipH="1">
              <a:off x="503601"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751" name="Google Shape;751;p14"/>
            <p:cNvGrpSpPr/>
            <p:nvPr/>
          </p:nvGrpSpPr>
          <p:grpSpPr>
            <a:xfrm>
              <a:off x="1257737" y="286775"/>
              <a:ext cx="7696654" cy="3366585"/>
              <a:chOff x="1257737" y="286775"/>
              <a:chExt cx="7696654" cy="3366585"/>
            </a:xfrm>
          </p:grpSpPr>
          <p:sp>
            <p:nvSpPr>
              <p:cNvPr id="752" name="Google Shape;752;p14"/>
              <p:cNvSpPr/>
              <p:nvPr/>
            </p:nvSpPr>
            <p:spPr>
              <a:xfrm flipH="1">
                <a:off x="8622610"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3" name="Google Shape;753;p14"/>
              <p:cNvSpPr/>
              <p:nvPr/>
            </p:nvSpPr>
            <p:spPr>
              <a:xfrm flipH="1">
                <a:off x="8549860"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4" name="Google Shape;754;p14"/>
              <p:cNvSpPr/>
              <p:nvPr/>
            </p:nvSpPr>
            <p:spPr>
              <a:xfrm flipH="1">
                <a:off x="8864873"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5" name="Google Shape;755;p14"/>
              <p:cNvSpPr/>
              <p:nvPr/>
            </p:nvSpPr>
            <p:spPr>
              <a:xfrm flipH="1">
                <a:off x="8445260"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6" name="Google Shape;756;p14"/>
              <p:cNvSpPr/>
              <p:nvPr/>
            </p:nvSpPr>
            <p:spPr>
              <a:xfrm>
                <a:off x="1257737" y="3478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grpSp>
        <p:nvGrpSpPr>
          <p:cNvPr id="757" name="Google Shape;757;p14"/>
          <p:cNvGrpSpPr/>
          <p:nvPr/>
        </p:nvGrpSpPr>
        <p:grpSpPr>
          <a:xfrm>
            <a:off x="238795" y="5851891"/>
            <a:ext cx="11645303" cy="870183"/>
            <a:chOff x="179093" y="4388915"/>
            <a:chExt cx="8733977" cy="652637"/>
          </a:xfrm>
        </p:grpSpPr>
        <p:sp>
          <p:nvSpPr>
            <p:cNvPr id="758" name="Google Shape;758;p14"/>
            <p:cNvSpPr/>
            <p:nvPr/>
          </p:nvSpPr>
          <p:spPr>
            <a:xfrm flipH="1">
              <a:off x="179093" y="4388915"/>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9" name="Google Shape;759;p14"/>
            <p:cNvSpPr/>
            <p:nvPr/>
          </p:nvSpPr>
          <p:spPr>
            <a:xfrm>
              <a:off x="8528168" y="469247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01607591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16"/>
        <p:cNvGrpSpPr/>
        <p:nvPr/>
      </p:nvGrpSpPr>
      <p:grpSpPr>
        <a:xfrm>
          <a:off x="0" y="0"/>
          <a:ext cx="0" cy="0"/>
          <a:chOff x="0" y="0"/>
          <a:chExt cx="0" cy="0"/>
        </a:xfrm>
      </p:grpSpPr>
      <p:sp>
        <p:nvSpPr>
          <p:cNvPr id="817" name="Google Shape;817;p16"/>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18" name="Google Shape;818;p16"/>
          <p:cNvGrpSpPr/>
          <p:nvPr/>
        </p:nvGrpSpPr>
        <p:grpSpPr>
          <a:xfrm>
            <a:off x="249314" y="165347"/>
            <a:ext cx="11646873" cy="6527309"/>
            <a:chOff x="186983" y="124009"/>
            <a:chExt cx="8735155" cy="4895482"/>
          </a:xfrm>
        </p:grpSpPr>
        <p:sp>
          <p:nvSpPr>
            <p:cNvPr id="819" name="Google Shape;819;p1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0" name="Google Shape;820;p1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1" name="Google Shape;821;p1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2" name="Google Shape;822;p1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3" name="Google Shape;823;p1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4" name="Google Shape;824;p1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5" name="Google Shape;825;p1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6" name="Google Shape;826;p1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827" name="Google Shape;827;p16"/>
          <p:cNvGrpSpPr/>
          <p:nvPr/>
        </p:nvGrpSpPr>
        <p:grpSpPr>
          <a:xfrm>
            <a:off x="258109" y="901279"/>
            <a:ext cx="11684585" cy="5781653"/>
            <a:chOff x="193578" y="675958"/>
            <a:chExt cx="8763439" cy="4336240"/>
          </a:xfrm>
        </p:grpSpPr>
        <p:sp>
          <p:nvSpPr>
            <p:cNvPr id="828" name="Google Shape;828;p1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29" name="Google Shape;829;p1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830" name="Google Shape;830;p16"/>
          <p:cNvGrpSpPr/>
          <p:nvPr/>
        </p:nvGrpSpPr>
        <p:grpSpPr>
          <a:xfrm>
            <a:off x="-2790521" y="605451"/>
            <a:ext cx="17898457" cy="6467236"/>
            <a:chOff x="-2092891" y="454088"/>
            <a:chExt cx="13423843" cy="4850427"/>
          </a:xfrm>
        </p:grpSpPr>
        <p:sp>
          <p:nvSpPr>
            <p:cNvPr id="831" name="Google Shape;831;p16"/>
            <p:cNvSpPr/>
            <p:nvPr/>
          </p:nvSpPr>
          <p:spPr>
            <a:xfrm>
              <a:off x="788225" y="4739765"/>
              <a:ext cx="7933050" cy="564750"/>
            </a:xfrm>
            <a:custGeom>
              <a:avLst/>
              <a:gdLst/>
              <a:ahLst/>
              <a:cxnLst/>
              <a:rect l="l" t="t" r="r" b="b"/>
              <a:pathLst>
                <a:path w="317322" h="22590" extrusionOk="0">
                  <a:moveTo>
                    <a:pt x="0" y="22590"/>
                  </a:moveTo>
                  <a:cubicBezTo>
                    <a:pt x="4481" y="20620"/>
                    <a:pt x="11314" y="12356"/>
                    <a:pt x="26888" y="10767"/>
                  </a:cubicBezTo>
                  <a:cubicBezTo>
                    <a:pt x="42462" y="9178"/>
                    <a:pt x="73196" y="14835"/>
                    <a:pt x="93442" y="13055"/>
                  </a:cubicBezTo>
                  <a:cubicBezTo>
                    <a:pt x="113688" y="11275"/>
                    <a:pt x="127704" y="786"/>
                    <a:pt x="148363" y="87"/>
                  </a:cubicBezTo>
                  <a:cubicBezTo>
                    <a:pt x="169022" y="-612"/>
                    <a:pt x="196991" y="8542"/>
                    <a:pt x="217396" y="8860"/>
                  </a:cubicBezTo>
                  <a:cubicBezTo>
                    <a:pt x="237801" y="9178"/>
                    <a:pt x="254138" y="-199"/>
                    <a:pt x="270792" y="1994"/>
                  </a:cubicBezTo>
                  <a:cubicBezTo>
                    <a:pt x="287446" y="4187"/>
                    <a:pt x="309567" y="18681"/>
                    <a:pt x="317322" y="22018"/>
                  </a:cubicBezTo>
                </a:path>
              </a:pathLst>
            </a:custGeom>
            <a:noFill/>
            <a:ln w="19050" cap="flat" cmpd="sng">
              <a:solidFill>
                <a:schemeClr val="accent5"/>
              </a:solidFill>
              <a:prstDash val="dash"/>
              <a:round/>
              <a:headEnd type="none" w="med" len="med"/>
              <a:tailEnd type="none" w="med" len="med"/>
            </a:ln>
          </p:spPr>
        </p:sp>
        <p:grpSp>
          <p:nvGrpSpPr>
            <p:cNvPr id="832" name="Google Shape;832;p16"/>
            <p:cNvGrpSpPr/>
            <p:nvPr/>
          </p:nvGrpSpPr>
          <p:grpSpPr>
            <a:xfrm rot="531761">
              <a:off x="-1916551" y="1746839"/>
              <a:ext cx="2481448" cy="2481448"/>
              <a:chOff x="2530475" y="1998650"/>
              <a:chExt cx="2100600" cy="2100600"/>
            </a:xfrm>
          </p:grpSpPr>
          <p:cxnSp>
            <p:nvCxnSpPr>
              <p:cNvPr id="833" name="Google Shape;83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34" name="Google Shape;834;p16"/>
              <p:cNvGrpSpPr/>
              <p:nvPr/>
            </p:nvGrpSpPr>
            <p:grpSpPr>
              <a:xfrm>
                <a:off x="2530475" y="1998650"/>
                <a:ext cx="2100600" cy="2100600"/>
                <a:chOff x="2530475" y="1998650"/>
                <a:chExt cx="2100600" cy="2100600"/>
              </a:xfrm>
            </p:grpSpPr>
            <p:cxnSp>
              <p:nvCxnSpPr>
                <p:cNvPr id="835" name="Google Shape;83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6" name="Google Shape;83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7" name="Google Shape;83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8" name="Google Shape;83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9" name="Google Shape;83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0" name="Google Shape;84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1" name="Google Shape;84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2" name="Google Shape;84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3" name="Google Shape;84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4" name="Google Shape;84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5" name="Google Shape;84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6" name="Google Shape;84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7" name="Google Shape;84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8" name="Google Shape;84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9" name="Google Shape;84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0" name="Google Shape;85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1" name="Google Shape;85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852" name="Google Shape;852;p16"/>
            <p:cNvGrpSpPr/>
            <p:nvPr/>
          </p:nvGrpSpPr>
          <p:grpSpPr>
            <a:xfrm rot="-680479">
              <a:off x="8629825" y="673846"/>
              <a:ext cx="2481368" cy="2481368"/>
              <a:chOff x="2530475" y="1998650"/>
              <a:chExt cx="2100600" cy="2100600"/>
            </a:xfrm>
          </p:grpSpPr>
          <p:cxnSp>
            <p:nvCxnSpPr>
              <p:cNvPr id="853" name="Google Shape;85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54" name="Google Shape;854;p16"/>
              <p:cNvGrpSpPr/>
              <p:nvPr/>
            </p:nvGrpSpPr>
            <p:grpSpPr>
              <a:xfrm>
                <a:off x="2530475" y="1998650"/>
                <a:ext cx="2100600" cy="2100600"/>
                <a:chOff x="2530475" y="1998650"/>
                <a:chExt cx="2100600" cy="2100600"/>
              </a:xfrm>
            </p:grpSpPr>
            <p:cxnSp>
              <p:nvCxnSpPr>
                <p:cNvPr id="855" name="Google Shape;85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6" name="Google Shape;85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7" name="Google Shape;85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8" name="Google Shape;85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9" name="Google Shape;85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0" name="Google Shape;86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1" name="Google Shape;86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2" name="Google Shape;86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3" name="Google Shape;86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4" name="Google Shape;86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5" name="Google Shape;86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6" name="Google Shape;86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7" name="Google Shape;86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8" name="Google Shape;86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9" name="Google Shape;86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0" name="Google Shape;87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1" name="Google Shape;87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18181510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72"/>
        <p:cNvGrpSpPr/>
        <p:nvPr/>
      </p:nvGrpSpPr>
      <p:grpSpPr>
        <a:xfrm>
          <a:off x="0" y="0"/>
          <a:ext cx="0" cy="0"/>
          <a:chOff x="0" y="0"/>
          <a:chExt cx="0" cy="0"/>
        </a:xfrm>
      </p:grpSpPr>
      <p:sp>
        <p:nvSpPr>
          <p:cNvPr id="873" name="Google Shape;873;p17"/>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74" name="Google Shape;874;p17"/>
          <p:cNvGrpSpPr/>
          <p:nvPr/>
        </p:nvGrpSpPr>
        <p:grpSpPr>
          <a:xfrm>
            <a:off x="139415" y="945487"/>
            <a:ext cx="11831852" cy="4927616"/>
            <a:chOff x="104561" y="709115"/>
            <a:chExt cx="8873889" cy="3695712"/>
          </a:xfrm>
        </p:grpSpPr>
        <p:sp>
          <p:nvSpPr>
            <p:cNvPr id="875" name="Google Shape;875;p17"/>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76" name="Google Shape;876;p17"/>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877" name="Google Shape;877;p17"/>
          <p:cNvGrpSpPr/>
          <p:nvPr/>
        </p:nvGrpSpPr>
        <p:grpSpPr>
          <a:xfrm>
            <a:off x="427483" y="204484"/>
            <a:ext cx="11443116" cy="6404549"/>
            <a:chOff x="320612" y="153363"/>
            <a:chExt cx="8582337" cy="4803412"/>
          </a:xfrm>
        </p:grpSpPr>
        <p:sp>
          <p:nvSpPr>
            <p:cNvPr id="878" name="Google Shape;878;p17"/>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79" name="Google Shape;879;p17"/>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0" name="Google Shape;880;p17"/>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1" name="Google Shape;881;p17"/>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2" name="Google Shape;882;p17"/>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3" name="Google Shape;883;p17"/>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884" name="Google Shape;884;p17"/>
          <p:cNvGrpSpPr/>
          <p:nvPr/>
        </p:nvGrpSpPr>
        <p:grpSpPr>
          <a:xfrm>
            <a:off x="-2672560" y="-1549845"/>
            <a:ext cx="17490333" cy="9556061"/>
            <a:chOff x="-2004421" y="-1162384"/>
            <a:chExt cx="13117750" cy="7167046"/>
          </a:xfrm>
        </p:grpSpPr>
        <p:sp>
          <p:nvSpPr>
            <p:cNvPr id="885" name="Google Shape;885;p17"/>
            <p:cNvSpPr/>
            <p:nvPr/>
          </p:nvSpPr>
          <p:spPr>
            <a:xfrm>
              <a:off x="1377567" y="-154266"/>
              <a:ext cx="6328400" cy="518175"/>
            </a:xfrm>
            <a:custGeom>
              <a:avLst/>
              <a:gdLst/>
              <a:ahLst/>
              <a:cxnLst/>
              <a:rect l="l" t="t" r="r" b="b"/>
              <a:pathLst>
                <a:path w="253136" h="20727" extrusionOk="0">
                  <a:moveTo>
                    <a:pt x="253136" y="199"/>
                  </a:moveTo>
                  <a:cubicBezTo>
                    <a:pt x="251007" y="1979"/>
                    <a:pt x="245349" y="8145"/>
                    <a:pt x="240359" y="10878"/>
                  </a:cubicBezTo>
                  <a:cubicBezTo>
                    <a:pt x="235369" y="13611"/>
                    <a:pt x="233081" y="16631"/>
                    <a:pt x="223196" y="16599"/>
                  </a:cubicBezTo>
                  <a:cubicBezTo>
                    <a:pt x="213312" y="16567"/>
                    <a:pt x="199613" y="10020"/>
                    <a:pt x="181052" y="10687"/>
                  </a:cubicBezTo>
                  <a:cubicBezTo>
                    <a:pt x="162491" y="11355"/>
                    <a:pt x="138876" y="21589"/>
                    <a:pt x="111828" y="20604"/>
                  </a:cubicBezTo>
                  <a:cubicBezTo>
                    <a:pt x="84781" y="19619"/>
                    <a:pt x="37042" y="8177"/>
                    <a:pt x="18767" y="4776"/>
                  </a:cubicBezTo>
                  <a:cubicBezTo>
                    <a:pt x="492" y="1375"/>
                    <a:pt x="5292" y="835"/>
                    <a:pt x="2177" y="199"/>
                  </a:cubicBezTo>
                  <a:cubicBezTo>
                    <a:pt x="-938" y="-437"/>
                    <a:pt x="429" y="835"/>
                    <a:pt x="79" y="962"/>
                  </a:cubicBezTo>
                </a:path>
              </a:pathLst>
            </a:custGeom>
            <a:noFill/>
            <a:ln w="19050" cap="flat" cmpd="sng">
              <a:solidFill>
                <a:schemeClr val="accent5"/>
              </a:solidFill>
              <a:prstDash val="dash"/>
              <a:round/>
              <a:headEnd type="none" w="med" len="med"/>
              <a:tailEnd type="none" w="med" len="med"/>
            </a:ln>
          </p:spPr>
        </p:sp>
        <p:grpSp>
          <p:nvGrpSpPr>
            <p:cNvPr id="886" name="Google Shape;886;p17"/>
            <p:cNvGrpSpPr/>
            <p:nvPr/>
          </p:nvGrpSpPr>
          <p:grpSpPr>
            <a:xfrm rot="899916">
              <a:off x="8353201" y="3244535"/>
              <a:ext cx="2481318" cy="2481318"/>
              <a:chOff x="2530475" y="1998650"/>
              <a:chExt cx="2100600" cy="2100600"/>
            </a:xfrm>
          </p:grpSpPr>
          <p:cxnSp>
            <p:nvCxnSpPr>
              <p:cNvPr id="887" name="Google Shape;88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88" name="Google Shape;888;p17"/>
              <p:cNvGrpSpPr/>
              <p:nvPr/>
            </p:nvGrpSpPr>
            <p:grpSpPr>
              <a:xfrm>
                <a:off x="2530475" y="1998650"/>
                <a:ext cx="2100600" cy="2100600"/>
                <a:chOff x="2530475" y="1998650"/>
                <a:chExt cx="2100600" cy="2100600"/>
              </a:xfrm>
            </p:grpSpPr>
            <p:cxnSp>
              <p:nvCxnSpPr>
                <p:cNvPr id="889" name="Google Shape;88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0" name="Google Shape;89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1" name="Google Shape;89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2" name="Google Shape;89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3" name="Google Shape;89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4" name="Google Shape;89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5" name="Google Shape;89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6" name="Google Shape;89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7" name="Google Shape;89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8" name="Google Shape;89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9" name="Google Shape;89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0" name="Google Shape;90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1" name="Google Shape;90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2" name="Google Shape;90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3" name="Google Shape;90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4" name="Google Shape;90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5" name="Google Shape;90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906" name="Google Shape;906;p17"/>
            <p:cNvGrpSpPr/>
            <p:nvPr/>
          </p:nvGrpSpPr>
          <p:grpSpPr>
            <a:xfrm rot="900121">
              <a:off x="-1725529" y="-883492"/>
              <a:ext cx="2481575" cy="2481575"/>
              <a:chOff x="2530475" y="1998650"/>
              <a:chExt cx="2100600" cy="2100600"/>
            </a:xfrm>
          </p:grpSpPr>
          <p:cxnSp>
            <p:nvCxnSpPr>
              <p:cNvPr id="907" name="Google Shape;90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08" name="Google Shape;908;p17"/>
              <p:cNvGrpSpPr/>
              <p:nvPr/>
            </p:nvGrpSpPr>
            <p:grpSpPr>
              <a:xfrm>
                <a:off x="2530475" y="1998650"/>
                <a:ext cx="2100600" cy="2100600"/>
                <a:chOff x="2530475" y="1998650"/>
                <a:chExt cx="2100600" cy="2100600"/>
              </a:xfrm>
            </p:grpSpPr>
            <p:cxnSp>
              <p:nvCxnSpPr>
                <p:cNvPr id="909" name="Google Shape;90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0" name="Google Shape;91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1" name="Google Shape;91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2" name="Google Shape;91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3" name="Google Shape;91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4" name="Google Shape;91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5" name="Google Shape;91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6" name="Google Shape;91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7" name="Google Shape;91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8" name="Google Shape;91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9" name="Google Shape;91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0" name="Google Shape;92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1" name="Google Shape;92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2" name="Google Shape;92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3" name="Google Shape;92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4" name="Google Shape;92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5" name="Google Shape;92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79303685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1"/>
        <p:cNvGrpSpPr/>
        <p:nvPr/>
      </p:nvGrpSpPr>
      <p:grpSpPr>
        <a:xfrm>
          <a:off x="0" y="0"/>
          <a:ext cx="0" cy="0"/>
          <a:chOff x="0" y="0"/>
          <a:chExt cx="0" cy="0"/>
        </a:xfrm>
      </p:grpSpPr>
      <p:grpSp>
        <p:nvGrpSpPr>
          <p:cNvPr id="1212" name="Google Shape;1212;p23"/>
          <p:cNvGrpSpPr/>
          <p:nvPr/>
        </p:nvGrpSpPr>
        <p:grpSpPr>
          <a:xfrm>
            <a:off x="-1725845" y="-2901288"/>
            <a:ext cx="16823224" cy="8247477"/>
            <a:chOff x="-1294384" y="-2175966"/>
            <a:chExt cx="12617418" cy="6185608"/>
          </a:xfrm>
        </p:grpSpPr>
        <p:grpSp>
          <p:nvGrpSpPr>
            <p:cNvPr id="1213" name="Google Shape;1213;p23"/>
            <p:cNvGrpSpPr/>
            <p:nvPr/>
          </p:nvGrpSpPr>
          <p:grpSpPr>
            <a:xfrm rot="-1123673">
              <a:off x="-961698" y="-1843281"/>
              <a:ext cx="2481539" cy="2481539"/>
              <a:chOff x="2530475" y="1998650"/>
              <a:chExt cx="2100600" cy="2100600"/>
            </a:xfrm>
          </p:grpSpPr>
          <p:cxnSp>
            <p:nvCxnSpPr>
              <p:cNvPr id="1214" name="Google Shape;121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15" name="Google Shape;1215;p23"/>
              <p:cNvGrpSpPr/>
              <p:nvPr/>
            </p:nvGrpSpPr>
            <p:grpSpPr>
              <a:xfrm>
                <a:off x="2530475" y="1998650"/>
                <a:ext cx="2100600" cy="2100600"/>
                <a:chOff x="2530475" y="1998650"/>
                <a:chExt cx="2100600" cy="2100600"/>
              </a:xfrm>
            </p:grpSpPr>
            <p:cxnSp>
              <p:nvCxnSpPr>
                <p:cNvPr id="1216" name="Google Shape;121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7" name="Google Shape;121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8" name="Google Shape;121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9" name="Google Shape;121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0" name="Google Shape;122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1" name="Google Shape;122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2" name="Google Shape;122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3" name="Google Shape;122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4" name="Google Shape;122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5" name="Google Shape;122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6" name="Google Shape;122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7" name="Google Shape;122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8" name="Google Shape;122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9" name="Google Shape;122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0" name="Google Shape;123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1" name="Google Shape;123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2" name="Google Shape;123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33" name="Google Shape;1233;p23"/>
            <p:cNvGrpSpPr/>
            <p:nvPr/>
          </p:nvGrpSpPr>
          <p:grpSpPr>
            <a:xfrm rot="-641899">
              <a:off x="8632761" y="1319368"/>
              <a:ext cx="2481509" cy="2481509"/>
              <a:chOff x="2530475" y="1998650"/>
              <a:chExt cx="2100600" cy="2100600"/>
            </a:xfrm>
          </p:grpSpPr>
          <p:cxnSp>
            <p:nvCxnSpPr>
              <p:cNvPr id="1234" name="Google Shape;123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35" name="Google Shape;1235;p23"/>
              <p:cNvGrpSpPr/>
              <p:nvPr/>
            </p:nvGrpSpPr>
            <p:grpSpPr>
              <a:xfrm>
                <a:off x="2530475" y="1998650"/>
                <a:ext cx="2100600" cy="2100600"/>
                <a:chOff x="2530475" y="1998650"/>
                <a:chExt cx="2100600" cy="2100600"/>
              </a:xfrm>
            </p:grpSpPr>
            <p:cxnSp>
              <p:nvCxnSpPr>
                <p:cNvPr id="1236" name="Google Shape;123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7" name="Google Shape;123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8" name="Google Shape;123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9" name="Google Shape;123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0" name="Google Shape;124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1" name="Google Shape;124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2" name="Google Shape;124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3" name="Google Shape;124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4" name="Google Shape;124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5" name="Google Shape;124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6" name="Google Shape;124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7" name="Google Shape;124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8" name="Google Shape;124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9" name="Google Shape;124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0" name="Google Shape;125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1" name="Google Shape;125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2" name="Google Shape;125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253" name="Google Shape;1253;p23"/>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4" name="Google Shape;1254;p23"/>
          <p:cNvSpPr txBox="1">
            <a:spLocks noGrp="1"/>
          </p:cNvSpPr>
          <p:nvPr>
            <p:ph type="subTitle" idx="1"/>
          </p:nvPr>
        </p:nvSpPr>
        <p:spPr>
          <a:xfrm>
            <a:off x="950965" y="4288141"/>
            <a:ext cx="3520000" cy="1463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5" name="Google Shape;1255;p23"/>
          <p:cNvSpPr txBox="1">
            <a:spLocks noGrp="1"/>
          </p:cNvSpPr>
          <p:nvPr>
            <p:ph type="subTitle" idx="2"/>
          </p:nvPr>
        </p:nvSpPr>
        <p:spPr>
          <a:xfrm>
            <a:off x="7721031" y="3051475"/>
            <a:ext cx="3520000" cy="1463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6" name="Google Shape;1256;p23"/>
          <p:cNvSpPr txBox="1">
            <a:spLocks noGrp="1"/>
          </p:cNvSpPr>
          <p:nvPr>
            <p:ph type="subTitle" idx="3"/>
          </p:nvPr>
        </p:nvSpPr>
        <p:spPr>
          <a:xfrm>
            <a:off x="7721031" y="2630567"/>
            <a:ext cx="352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257" name="Google Shape;1257;p23"/>
          <p:cNvSpPr txBox="1">
            <a:spLocks noGrp="1"/>
          </p:cNvSpPr>
          <p:nvPr>
            <p:ph type="subTitle" idx="4"/>
          </p:nvPr>
        </p:nvSpPr>
        <p:spPr>
          <a:xfrm>
            <a:off x="950969" y="3867233"/>
            <a:ext cx="352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258" name="Google Shape;1258;p23"/>
          <p:cNvGrpSpPr/>
          <p:nvPr/>
        </p:nvGrpSpPr>
        <p:grpSpPr>
          <a:xfrm>
            <a:off x="295819" y="165347"/>
            <a:ext cx="11646873" cy="6527309"/>
            <a:chOff x="221862" y="124009"/>
            <a:chExt cx="8735155" cy="4895482"/>
          </a:xfrm>
        </p:grpSpPr>
        <p:sp>
          <p:nvSpPr>
            <p:cNvPr id="1259" name="Google Shape;1259;p23"/>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0" name="Google Shape;1260;p23"/>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1" name="Google Shape;1261;p23"/>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2" name="Google Shape;1262;p23"/>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3" name="Google Shape;1263;p23"/>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4" name="Google Shape;1264;p23"/>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5" name="Google Shape;1265;p23"/>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6" name="Google Shape;1266;p23"/>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267" name="Google Shape;1267;p23"/>
          <p:cNvGrpSpPr/>
          <p:nvPr/>
        </p:nvGrpSpPr>
        <p:grpSpPr>
          <a:xfrm>
            <a:off x="249314" y="901279"/>
            <a:ext cx="11684585" cy="5781653"/>
            <a:chOff x="186983" y="675958"/>
            <a:chExt cx="8763439" cy="4336240"/>
          </a:xfrm>
        </p:grpSpPr>
        <p:sp>
          <p:nvSpPr>
            <p:cNvPr id="1268" name="Google Shape;1268;p23"/>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69" name="Google Shape;1269;p23"/>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94791806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270"/>
        <p:cNvGrpSpPr/>
        <p:nvPr/>
      </p:nvGrpSpPr>
      <p:grpSpPr>
        <a:xfrm>
          <a:off x="0" y="0"/>
          <a:ext cx="0" cy="0"/>
          <a:chOff x="0" y="0"/>
          <a:chExt cx="0" cy="0"/>
        </a:xfrm>
      </p:grpSpPr>
      <p:sp>
        <p:nvSpPr>
          <p:cNvPr id="1271" name="Google Shape;1271;p24"/>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72" name="Google Shape;1272;p24"/>
          <p:cNvSpPr txBox="1">
            <a:spLocks noGrp="1"/>
          </p:cNvSpPr>
          <p:nvPr>
            <p:ph type="subTitle" idx="1"/>
          </p:nvPr>
        </p:nvSpPr>
        <p:spPr>
          <a:xfrm>
            <a:off x="6218633" y="2345700"/>
            <a:ext cx="5022400" cy="2212000"/>
          </a:xfrm>
          <a:prstGeom prst="rect">
            <a:avLst/>
          </a:prstGeom>
        </p:spPr>
        <p:txBody>
          <a:bodyPr spcFirstLastPara="1" wrap="square" lIns="121889" tIns="121889" rIns="121889" bIns="121889"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3" name="Google Shape;1273;p24"/>
          <p:cNvSpPr txBox="1">
            <a:spLocks noGrp="1"/>
          </p:cNvSpPr>
          <p:nvPr>
            <p:ph type="subTitle" idx="2"/>
          </p:nvPr>
        </p:nvSpPr>
        <p:spPr>
          <a:xfrm>
            <a:off x="960000" y="2345700"/>
            <a:ext cx="5022400" cy="2212000"/>
          </a:xfrm>
          <a:prstGeom prst="rect">
            <a:avLst/>
          </a:prstGeom>
        </p:spPr>
        <p:txBody>
          <a:bodyPr spcFirstLastPara="1" wrap="square" lIns="121889" tIns="121889" rIns="121889" bIns="121889"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74" name="Google Shape;1274;p24"/>
          <p:cNvGrpSpPr/>
          <p:nvPr/>
        </p:nvGrpSpPr>
        <p:grpSpPr>
          <a:xfrm>
            <a:off x="-207529" y="-2090294"/>
            <a:ext cx="14954577" cy="10971119"/>
            <a:chOff x="-155650" y="-1567724"/>
            <a:chExt cx="11215933" cy="8228339"/>
          </a:xfrm>
        </p:grpSpPr>
        <p:sp>
          <p:nvSpPr>
            <p:cNvPr id="1275" name="Google Shape;1275;p24"/>
            <p:cNvSpPr/>
            <p:nvPr/>
          </p:nvSpPr>
          <p:spPr>
            <a:xfrm>
              <a:off x="-155650" y="-63575"/>
              <a:ext cx="7227475" cy="1244325"/>
            </a:xfrm>
            <a:custGeom>
              <a:avLst/>
              <a:gdLst/>
              <a:ahLst/>
              <a:cxnLst/>
              <a:rect l="l" t="t" r="r" b="b"/>
              <a:pathLst>
                <a:path w="289099" h="49773" extrusionOk="0">
                  <a:moveTo>
                    <a:pt x="289099" y="0"/>
                  </a:moveTo>
                  <a:cubicBezTo>
                    <a:pt x="286302" y="2098"/>
                    <a:pt x="285952" y="10743"/>
                    <a:pt x="272317" y="12586"/>
                  </a:cubicBezTo>
                  <a:cubicBezTo>
                    <a:pt x="258682" y="14430"/>
                    <a:pt x="224643" y="10203"/>
                    <a:pt x="207289" y="11061"/>
                  </a:cubicBezTo>
                  <a:cubicBezTo>
                    <a:pt x="189936" y="11919"/>
                    <a:pt x="184628" y="18307"/>
                    <a:pt x="168196" y="17735"/>
                  </a:cubicBezTo>
                  <a:cubicBezTo>
                    <a:pt x="151764" y="17163"/>
                    <a:pt x="130183" y="7946"/>
                    <a:pt x="108698" y="7628"/>
                  </a:cubicBezTo>
                  <a:cubicBezTo>
                    <a:pt x="87213" y="7310"/>
                    <a:pt x="54127" y="9916"/>
                    <a:pt x="39284" y="15828"/>
                  </a:cubicBezTo>
                  <a:cubicBezTo>
                    <a:pt x="24441" y="21740"/>
                    <a:pt x="26189" y="37441"/>
                    <a:pt x="19642" y="43098"/>
                  </a:cubicBezTo>
                  <a:cubicBezTo>
                    <a:pt x="13095" y="48756"/>
                    <a:pt x="3274" y="48661"/>
                    <a:pt x="0" y="49773"/>
                  </a:cubicBezTo>
                </a:path>
              </a:pathLst>
            </a:custGeom>
            <a:noFill/>
            <a:ln w="19050" cap="flat" cmpd="sng">
              <a:solidFill>
                <a:schemeClr val="accent5"/>
              </a:solidFill>
              <a:prstDash val="dash"/>
              <a:round/>
              <a:headEnd type="none" w="med" len="med"/>
              <a:tailEnd type="none" w="med" len="med"/>
            </a:ln>
          </p:spPr>
        </p:sp>
        <p:grpSp>
          <p:nvGrpSpPr>
            <p:cNvPr id="1276" name="Google Shape;1276;p24"/>
            <p:cNvGrpSpPr/>
            <p:nvPr/>
          </p:nvGrpSpPr>
          <p:grpSpPr>
            <a:xfrm>
              <a:off x="6655181" y="-1567724"/>
              <a:ext cx="4405102" cy="8228339"/>
              <a:chOff x="6655181" y="-1567724"/>
              <a:chExt cx="4405102" cy="8228339"/>
            </a:xfrm>
          </p:grpSpPr>
          <p:grpSp>
            <p:nvGrpSpPr>
              <p:cNvPr id="1277" name="Google Shape;1277;p24"/>
              <p:cNvGrpSpPr/>
              <p:nvPr/>
            </p:nvGrpSpPr>
            <p:grpSpPr>
              <a:xfrm rot="-1192522">
                <a:off x="8231024" y="-1219826"/>
                <a:ext cx="2481360" cy="2481360"/>
                <a:chOff x="2530475" y="1998650"/>
                <a:chExt cx="2100600" cy="2100600"/>
              </a:xfrm>
            </p:grpSpPr>
            <p:cxnSp>
              <p:nvCxnSpPr>
                <p:cNvPr id="1278" name="Google Shape;127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79" name="Google Shape;1279;p24"/>
                <p:cNvGrpSpPr/>
                <p:nvPr/>
              </p:nvGrpSpPr>
              <p:grpSpPr>
                <a:xfrm>
                  <a:off x="2530475" y="1998650"/>
                  <a:ext cx="2100600" cy="2100600"/>
                  <a:chOff x="2530475" y="1998650"/>
                  <a:chExt cx="2100600" cy="2100600"/>
                </a:xfrm>
              </p:grpSpPr>
              <p:cxnSp>
                <p:nvCxnSpPr>
                  <p:cNvPr id="1280" name="Google Shape;128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1" name="Google Shape;128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2" name="Google Shape;128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3" name="Google Shape;128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4" name="Google Shape;128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5" name="Google Shape;128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6" name="Google Shape;128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7" name="Google Shape;128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8" name="Google Shape;128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9" name="Google Shape;128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0" name="Google Shape;129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1" name="Google Shape;129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2" name="Google Shape;129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3" name="Google Shape;129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4" name="Google Shape;129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5" name="Google Shape;129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6" name="Google Shape;129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97" name="Google Shape;1297;p24"/>
              <p:cNvGrpSpPr/>
              <p:nvPr/>
            </p:nvGrpSpPr>
            <p:grpSpPr>
              <a:xfrm rot="-641899">
                <a:off x="6863946" y="3970341"/>
                <a:ext cx="2481509" cy="2481509"/>
                <a:chOff x="2530475" y="1998650"/>
                <a:chExt cx="2100600" cy="2100600"/>
              </a:xfrm>
            </p:grpSpPr>
            <p:cxnSp>
              <p:nvCxnSpPr>
                <p:cNvPr id="1298" name="Google Shape;129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99" name="Google Shape;1299;p24"/>
                <p:cNvGrpSpPr/>
                <p:nvPr/>
              </p:nvGrpSpPr>
              <p:grpSpPr>
                <a:xfrm>
                  <a:off x="2530475" y="1998650"/>
                  <a:ext cx="2100600" cy="2100600"/>
                  <a:chOff x="2530475" y="1998650"/>
                  <a:chExt cx="2100600" cy="2100600"/>
                </a:xfrm>
              </p:grpSpPr>
              <p:cxnSp>
                <p:nvCxnSpPr>
                  <p:cNvPr id="1300" name="Google Shape;130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1" name="Google Shape;130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2" name="Google Shape;130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3" name="Google Shape;130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4" name="Google Shape;130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5" name="Google Shape;130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6" name="Google Shape;130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7" name="Google Shape;130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8" name="Google Shape;130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9" name="Google Shape;130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0" name="Google Shape;131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1" name="Google Shape;131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2" name="Google Shape;131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3" name="Google Shape;131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4" name="Google Shape;131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5" name="Google Shape;131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6" name="Google Shape;131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grpSp>
        <p:nvGrpSpPr>
          <p:cNvPr id="1317" name="Google Shape;1317;p24"/>
          <p:cNvGrpSpPr/>
          <p:nvPr/>
        </p:nvGrpSpPr>
        <p:grpSpPr>
          <a:xfrm>
            <a:off x="427483" y="204484"/>
            <a:ext cx="11443116" cy="6404549"/>
            <a:chOff x="320612" y="153363"/>
            <a:chExt cx="8582337" cy="4803412"/>
          </a:xfrm>
        </p:grpSpPr>
        <p:sp>
          <p:nvSpPr>
            <p:cNvPr id="1318" name="Google Shape;1318;p2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19" name="Google Shape;1319;p2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20" name="Google Shape;1320;p2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21" name="Google Shape;1321;p2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22" name="Google Shape;1322;p2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23" name="Google Shape;1323;p2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324" name="Google Shape;1324;p24"/>
          <p:cNvGrpSpPr/>
          <p:nvPr/>
        </p:nvGrpSpPr>
        <p:grpSpPr>
          <a:xfrm>
            <a:off x="139415" y="945487"/>
            <a:ext cx="11831852" cy="4927616"/>
            <a:chOff x="104561" y="709115"/>
            <a:chExt cx="8873889" cy="3695712"/>
          </a:xfrm>
        </p:grpSpPr>
        <p:sp>
          <p:nvSpPr>
            <p:cNvPr id="1325" name="Google Shape;1325;p2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26" name="Google Shape;1326;p2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71996929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380"/>
        <p:cNvGrpSpPr/>
        <p:nvPr/>
      </p:nvGrpSpPr>
      <p:grpSpPr>
        <a:xfrm>
          <a:off x="0" y="0"/>
          <a:ext cx="0" cy="0"/>
          <a:chOff x="0" y="0"/>
          <a:chExt cx="0" cy="0"/>
        </a:xfrm>
      </p:grpSpPr>
      <p:sp>
        <p:nvSpPr>
          <p:cNvPr id="1381" name="Google Shape;1381;p26"/>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382" name="Google Shape;1382;p26"/>
          <p:cNvSpPr txBox="1">
            <a:spLocks noGrp="1"/>
          </p:cNvSpPr>
          <p:nvPr>
            <p:ph type="subTitle" idx="1"/>
          </p:nvPr>
        </p:nvSpPr>
        <p:spPr>
          <a:xfrm>
            <a:off x="950833" y="3894032"/>
            <a:ext cx="3318800" cy="11764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3" name="Google Shape;1383;p26"/>
          <p:cNvSpPr txBox="1">
            <a:spLocks noGrp="1"/>
          </p:cNvSpPr>
          <p:nvPr>
            <p:ph type="subTitle" idx="2"/>
          </p:nvPr>
        </p:nvSpPr>
        <p:spPr>
          <a:xfrm>
            <a:off x="4436536" y="3894032"/>
            <a:ext cx="3318800" cy="11764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4" name="Google Shape;1384;p26"/>
          <p:cNvSpPr txBox="1">
            <a:spLocks noGrp="1"/>
          </p:cNvSpPr>
          <p:nvPr>
            <p:ph type="subTitle" idx="3"/>
          </p:nvPr>
        </p:nvSpPr>
        <p:spPr>
          <a:xfrm>
            <a:off x="7922239" y="3894032"/>
            <a:ext cx="3318800" cy="11764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5" name="Google Shape;1385;p26"/>
          <p:cNvSpPr txBox="1">
            <a:spLocks noGrp="1"/>
          </p:cNvSpPr>
          <p:nvPr>
            <p:ph type="subTitle" idx="4"/>
          </p:nvPr>
        </p:nvSpPr>
        <p:spPr>
          <a:xfrm>
            <a:off x="950833" y="3471800"/>
            <a:ext cx="33188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6" name="Google Shape;1386;p26"/>
          <p:cNvSpPr txBox="1">
            <a:spLocks noGrp="1"/>
          </p:cNvSpPr>
          <p:nvPr>
            <p:ph type="subTitle" idx="5"/>
          </p:nvPr>
        </p:nvSpPr>
        <p:spPr>
          <a:xfrm>
            <a:off x="4436524" y="3471800"/>
            <a:ext cx="33188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7" name="Google Shape;1387;p26"/>
          <p:cNvSpPr txBox="1">
            <a:spLocks noGrp="1"/>
          </p:cNvSpPr>
          <p:nvPr>
            <p:ph type="subTitle" idx="6"/>
          </p:nvPr>
        </p:nvSpPr>
        <p:spPr>
          <a:xfrm>
            <a:off x="7922249" y="3471800"/>
            <a:ext cx="33188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388" name="Google Shape;1388;p26"/>
          <p:cNvGrpSpPr/>
          <p:nvPr/>
        </p:nvGrpSpPr>
        <p:grpSpPr>
          <a:xfrm>
            <a:off x="249314" y="165347"/>
            <a:ext cx="11646873" cy="6527309"/>
            <a:chOff x="186983" y="124009"/>
            <a:chExt cx="8735155" cy="4895482"/>
          </a:xfrm>
        </p:grpSpPr>
        <p:sp>
          <p:nvSpPr>
            <p:cNvPr id="1389" name="Google Shape;1389;p2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0" name="Google Shape;1390;p2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1" name="Google Shape;1391;p2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2" name="Google Shape;1392;p2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3" name="Google Shape;1393;p2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4" name="Google Shape;1394;p2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5" name="Google Shape;1395;p2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6" name="Google Shape;1396;p2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397" name="Google Shape;1397;p26"/>
          <p:cNvGrpSpPr/>
          <p:nvPr/>
        </p:nvGrpSpPr>
        <p:grpSpPr>
          <a:xfrm>
            <a:off x="258109" y="901279"/>
            <a:ext cx="11684585" cy="5781653"/>
            <a:chOff x="193578" y="675958"/>
            <a:chExt cx="8763439" cy="4336240"/>
          </a:xfrm>
        </p:grpSpPr>
        <p:sp>
          <p:nvSpPr>
            <p:cNvPr id="1398" name="Google Shape;1398;p2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99" name="Google Shape;1399;p2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400" name="Google Shape;1400;p26"/>
          <p:cNvGrpSpPr/>
          <p:nvPr/>
        </p:nvGrpSpPr>
        <p:grpSpPr>
          <a:xfrm>
            <a:off x="-2601310" y="1569067"/>
            <a:ext cx="17853284" cy="5567100"/>
            <a:chOff x="-1950984" y="1176800"/>
            <a:chExt cx="13389963" cy="4175325"/>
          </a:xfrm>
        </p:grpSpPr>
        <p:sp>
          <p:nvSpPr>
            <p:cNvPr id="1401" name="Google Shape;1401;p26"/>
            <p:cNvSpPr/>
            <p:nvPr/>
          </p:nvSpPr>
          <p:spPr>
            <a:xfrm>
              <a:off x="1026600" y="4107800"/>
              <a:ext cx="8567125" cy="1244325"/>
            </a:xfrm>
            <a:custGeom>
              <a:avLst/>
              <a:gdLst/>
              <a:ahLst/>
              <a:cxnLst/>
              <a:rect l="l" t="t" r="r" b="b"/>
              <a:pathLst>
                <a:path w="342685" h="49773" extrusionOk="0">
                  <a:moveTo>
                    <a:pt x="0" y="49773"/>
                  </a:moveTo>
                  <a:cubicBezTo>
                    <a:pt x="5848" y="47103"/>
                    <a:pt x="21707" y="36170"/>
                    <a:pt x="35088" y="33754"/>
                  </a:cubicBezTo>
                  <a:cubicBezTo>
                    <a:pt x="48469" y="31339"/>
                    <a:pt x="61882" y="40048"/>
                    <a:pt x="80284" y="35280"/>
                  </a:cubicBezTo>
                  <a:cubicBezTo>
                    <a:pt x="98687" y="30513"/>
                    <a:pt x="119505" y="5213"/>
                    <a:pt x="145503" y="5149"/>
                  </a:cubicBezTo>
                  <a:cubicBezTo>
                    <a:pt x="171502" y="5085"/>
                    <a:pt x="212406" y="34517"/>
                    <a:pt x="236275" y="34898"/>
                  </a:cubicBezTo>
                  <a:cubicBezTo>
                    <a:pt x="260144" y="35280"/>
                    <a:pt x="270983" y="13254"/>
                    <a:pt x="288718" y="7438"/>
                  </a:cubicBezTo>
                  <a:cubicBezTo>
                    <a:pt x="306453" y="1622"/>
                    <a:pt x="333691" y="1240"/>
                    <a:pt x="342685" y="0"/>
                  </a:cubicBezTo>
                </a:path>
              </a:pathLst>
            </a:custGeom>
            <a:noFill/>
            <a:ln w="19050" cap="flat" cmpd="sng">
              <a:solidFill>
                <a:schemeClr val="accent5"/>
              </a:solidFill>
              <a:prstDash val="dash"/>
              <a:round/>
              <a:headEnd type="none" w="med" len="med"/>
              <a:tailEnd type="none" w="med" len="med"/>
            </a:ln>
          </p:spPr>
        </p:sp>
        <p:grpSp>
          <p:nvGrpSpPr>
            <p:cNvPr id="1402" name="Google Shape;1402;p26"/>
            <p:cNvGrpSpPr/>
            <p:nvPr/>
          </p:nvGrpSpPr>
          <p:grpSpPr>
            <a:xfrm rot="307108">
              <a:off x="-1845230" y="1330979"/>
              <a:ext cx="2481672" cy="2481672"/>
              <a:chOff x="2530475" y="1998650"/>
              <a:chExt cx="2100600" cy="2100600"/>
            </a:xfrm>
          </p:grpSpPr>
          <p:cxnSp>
            <p:nvCxnSpPr>
              <p:cNvPr id="1403" name="Google Shape;140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04" name="Google Shape;1404;p26"/>
              <p:cNvGrpSpPr/>
              <p:nvPr/>
            </p:nvGrpSpPr>
            <p:grpSpPr>
              <a:xfrm>
                <a:off x="2530475" y="1998650"/>
                <a:ext cx="2100600" cy="2100600"/>
                <a:chOff x="2530475" y="1998650"/>
                <a:chExt cx="2100600" cy="2100600"/>
              </a:xfrm>
            </p:grpSpPr>
            <p:cxnSp>
              <p:nvCxnSpPr>
                <p:cNvPr id="1405" name="Google Shape;140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6" name="Google Shape;140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7" name="Google Shape;140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8" name="Google Shape;140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9" name="Google Shape;140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0" name="Google Shape;141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1" name="Google Shape;141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2" name="Google Shape;141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3" name="Google Shape;141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4" name="Google Shape;141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5" name="Google Shape;141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6" name="Google Shape;141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7" name="Google Shape;141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8" name="Google Shape;141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9" name="Google Shape;141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0" name="Google Shape;142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1" name="Google Shape;142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422" name="Google Shape;1422;p26"/>
            <p:cNvGrpSpPr/>
            <p:nvPr/>
          </p:nvGrpSpPr>
          <p:grpSpPr>
            <a:xfrm rot="899916">
              <a:off x="8678851" y="1455610"/>
              <a:ext cx="2481318" cy="2481318"/>
              <a:chOff x="2530475" y="1998650"/>
              <a:chExt cx="2100600" cy="2100600"/>
            </a:xfrm>
          </p:grpSpPr>
          <p:cxnSp>
            <p:nvCxnSpPr>
              <p:cNvPr id="1423" name="Google Shape;142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24" name="Google Shape;1424;p26"/>
              <p:cNvGrpSpPr/>
              <p:nvPr/>
            </p:nvGrpSpPr>
            <p:grpSpPr>
              <a:xfrm>
                <a:off x="2530475" y="1998650"/>
                <a:ext cx="2100600" cy="2100600"/>
                <a:chOff x="2530475" y="1998650"/>
                <a:chExt cx="2100600" cy="2100600"/>
              </a:xfrm>
            </p:grpSpPr>
            <p:cxnSp>
              <p:nvCxnSpPr>
                <p:cNvPr id="1425" name="Google Shape;142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6" name="Google Shape;142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7" name="Google Shape;142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8" name="Google Shape;142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9" name="Google Shape;142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0" name="Google Shape;143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1" name="Google Shape;143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2" name="Google Shape;143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3" name="Google Shape;143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4" name="Google Shape;143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5" name="Google Shape;143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6" name="Google Shape;143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7" name="Google Shape;143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8" name="Google Shape;143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9" name="Google Shape;143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0" name="Google Shape;144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1" name="Google Shape;144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4355356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499"/>
        <p:cNvGrpSpPr/>
        <p:nvPr/>
      </p:nvGrpSpPr>
      <p:grpSpPr>
        <a:xfrm>
          <a:off x="0" y="0"/>
          <a:ext cx="0" cy="0"/>
          <a:chOff x="0" y="0"/>
          <a:chExt cx="0" cy="0"/>
        </a:xfrm>
      </p:grpSpPr>
      <p:sp>
        <p:nvSpPr>
          <p:cNvPr id="1500" name="Google Shape;1500;p28"/>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01" name="Google Shape;1501;p28"/>
          <p:cNvSpPr txBox="1">
            <a:spLocks noGrp="1"/>
          </p:cNvSpPr>
          <p:nvPr>
            <p:ph type="subTitle" idx="1"/>
          </p:nvPr>
        </p:nvSpPr>
        <p:spPr>
          <a:xfrm>
            <a:off x="1515997" y="2628987"/>
            <a:ext cx="2637600" cy="887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2" name="Google Shape;1502;p28"/>
          <p:cNvSpPr txBox="1">
            <a:spLocks noGrp="1"/>
          </p:cNvSpPr>
          <p:nvPr>
            <p:ph type="subTitle" idx="2"/>
          </p:nvPr>
        </p:nvSpPr>
        <p:spPr>
          <a:xfrm>
            <a:off x="8038403" y="2628987"/>
            <a:ext cx="2637600" cy="887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3" name="Google Shape;1503;p28"/>
          <p:cNvSpPr txBox="1">
            <a:spLocks noGrp="1"/>
          </p:cNvSpPr>
          <p:nvPr>
            <p:ph type="subTitle" idx="3"/>
          </p:nvPr>
        </p:nvSpPr>
        <p:spPr>
          <a:xfrm>
            <a:off x="1515997" y="4332587"/>
            <a:ext cx="2637600" cy="887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4" name="Google Shape;1504;p28"/>
          <p:cNvSpPr txBox="1">
            <a:spLocks noGrp="1"/>
          </p:cNvSpPr>
          <p:nvPr>
            <p:ph type="subTitle" idx="4"/>
          </p:nvPr>
        </p:nvSpPr>
        <p:spPr>
          <a:xfrm>
            <a:off x="8038403" y="4332587"/>
            <a:ext cx="2637600" cy="8872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5" name="Google Shape;1505;p28"/>
          <p:cNvSpPr txBox="1">
            <a:spLocks noGrp="1"/>
          </p:cNvSpPr>
          <p:nvPr>
            <p:ph type="subTitle" idx="5"/>
          </p:nvPr>
        </p:nvSpPr>
        <p:spPr>
          <a:xfrm>
            <a:off x="1515997" y="2208800"/>
            <a:ext cx="26376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6" name="Google Shape;1506;p28"/>
          <p:cNvSpPr txBox="1">
            <a:spLocks noGrp="1"/>
          </p:cNvSpPr>
          <p:nvPr>
            <p:ph type="subTitle" idx="6"/>
          </p:nvPr>
        </p:nvSpPr>
        <p:spPr>
          <a:xfrm>
            <a:off x="1515997" y="3912533"/>
            <a:ext cx="26376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7" name="Google Shape;1507;p28"/>
          <p:cNvSpPr txBox="1">
            <a:spLocks noGrp="1"/>
          </p:cNvSpPr>
          <p:nvPr>
            <p:ph type="subTitle" idx="7"/>
          </p:nvPr>
        </p:nvSpPr>
        <p:spPr>
          <a:xfrm>
            <a:off x="8038397" y="2208800"/>
            <a:ext cx="26376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8" name="Google Shape;1508;p28"/>
          <p:cNvSpPr txBox="1">
            <a:spLocks noGrp="1"/>
          </p:cNvSpPr>
          <p:nvPr>
            <p:ph type="subTitle" idx="8"/>
          </p:nvPr>
        </p:nvSpPr>
        <p:spPr>
          <a:xfrm>
            <a:off x="8038397" y="3912533"/>
            <a:ext cx="26376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509" name="Google Shape;1509;p28"/>
          <p:cNvGrpSpPr/>
          <p:nvPr/>
        </p:nvGrpSpPr>
        <p:grpSpPr>
          <a:xfrm>
            <a:off x="139415" y="945487"/>
            <a:ext cx="11831852" cy="4927616"/>
            <a:chOff x="104561" y="709115"/>
            <a:chExt cx="8873889" cy="3695712"/>
          </a:xfrm>
        </p:grpSpPr>
        <p:sp>
          <p:nvSpPr>
            <p:cNvPr id="1510" name="Google Shape;1510;p28"/>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1" name="Google Shape;1511;p28"/>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512" name="Google Shape;1512;p28"/>
          <p:cNvGrpSpPr/>
          <p:nvPr/>
        </p:nvGrpSpPr>
        <p:grpSpPr>
          <a:xfrm>
            <a:off x="427483" y="204484"/>
            <a:ext cx="11443116" cy="6404549"/>
            <a:chOff x="320612" y="153363"/>
            <a:chExt cx="8582337" cy="4803412"/>
          </a:xfrm>
        </p:grpSpPr>
        <p:sp>
          <p:nvSpPr>
            <p:cNvPr id="1513" name="Google Shape;1513;p28"/>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4" name="Google Shape;1514;p28"/>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5" name="Google Shape;1515;p28"/>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6" name="Google Shape;1516;p28"/>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7" name="Google Shape;1517;p28"/>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18" name="Google Shape;1518;p28"/>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519" name="Google Shape;1519;p28"/>
          <p:cNvGrpSpPr/>
          <p:nvPr/>
        </p:nvGrpSpPr>
        <p:grpSpPr>
          <a:xfrm>
            <a:off x="-2774979" y="-2222751"/>
            <a:ext cx="17524917" cy="10387368"/>
            <a:chOff x="-2081234" y="-1667063"/>
            <a:chExt cx="13143688" cy="7790526"/>
          </a:xfrm>
        </p:grpSpPr>
        <p:grpSp>
          <p:nvGrpSpPr>
            <p:cNvPr id="1520" name="Google Shape;1520;p28"/>
            <p:cNvGrpSpPr/>
            <p:nvPr/>
          </p:nvGrpSpPr>
          <p:grpSpPr>
            <a:xfrm rot="1800033">
              <a:off x="-1627064" y="-1212893"/>
              <a:ext cx="2481608" cy="2481608"/>
              <a:chOff x="2530475" y="1998650"/>
              <a:chExt cx="2100600" cy="2100600"/>
            </a:xfrm>
          </p:grpSpPr>
          <p:cxnSp>
            <p:nvCxnSpPr>
              <p:cNvPr id="1521" name="Google Shape;152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22" name="Google Shape;1522;p28"/>
              <p:cNvGrpSpPr/>
              <p:nvPr/>
            </p:nvGrpSpPr>
            <p:grpSpPr>
              <a:xfrm>
                <a:off x="2530475" y="1998650"/>
                <a:ext cx="2100600" cy="2100600"/>
                <a:chOff x="2530475" y="1998650"/>
                <a:chExt cx="2100600" cy="2100600"/>
              </a:xfrm>
            </p:grpSpPr>
            <p:cxnSp>
              <p:nvCxnSpPr>
                <p:cNvPr id="1523" name="Google Shape;152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4" name="Google Shape;152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5" name="Google Shape;152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6" name="Google Shape;152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7" name="Google Shape;152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8" name="Google Shape;152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9" name="Google Shape;152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0" name="Google Shape;153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1" name="Google Shape;153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2" name="Google Shape;153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3" name="Google Shape;153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4" name="Google Shape;153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5" name="Google Shape;153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6" name="Google Shape;153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7" name="Google Shape;153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8" name="Google Shape;153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9" name="Google Shape;153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540" name="Google Shape;1540;p28"/>
            <p:cNvGrpSpPr/>
            <p:nvPr/>
          </p:nvGrpSpPr>
          <p:grpSpPr>
            <a:xfrm rot="899916">
              <a:off x="8302326" y="3363335"/>
              <a:ext cx="2481318" cy="2481318"/>
              <a:chOff x="2530475" y="1998650"/>
              <a:chExt cx="2100600" cy="2100600"/>
            </a:xfrm>
          </p:grpSpPr>
          <p:cxnSp>
            <p:nvCxnSpPr>
              <p:cNvPr id="1541" name="Google Shape;154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42" name="Google Shape;1542;p28"/>
              <p:cNvGrpSpPr/>
              <p:nvPr/>
            </p:nvGrpSpPr>
            <p:grpSpPr>
              <a:xfrm>
                <a:off x="2530475" y="1998650"/>
                <a:ext cx="2100600" cy="2100600"/>
                <a:chOff x="2530475" y="1998650"/>
                <a:chExt cx="2100600" cy="2100600"/>
              </a:xfrm>
            </p:grpSpPr>
            <p:cxnSp>
              <p:nvCxnSpPr>
                <p:cNvPr id="1543" name="Google Shape;154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4" name="Google Shape;154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5" name="Google Shape;154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6" name="Google Shape;154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7" name="Google Shape;154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8" name="Google Shape;154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9" name="Google Shape;154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0" name="Google Shape;155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1" name="Google Shape;155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2" name="Google Shape;155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3" name="Google Shape;155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4" name="Google Shape;155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5" name="Google Shape;155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6" name="Google Shape;155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7" name="Google Shape;155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8" name="Google Shape;155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9" name="Google Shape;155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75089417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750"/>
        <p:cNvGrpSpPr/>
        <p:nvPr/>
      </p:nvGrpSpPr>
      <p:grpSpPr>
        <a:xfrm>
          <a:off x="0" y="0"/>
          <a:ext cx="0" cy="0"/>
          <a:chOff x="0" y="0"/>
          <a:chExt cx="0" cy="0"/>
        </a:xfrm>
      </p:grpSpPr>
      <p:sp>
        <p:nvSpPr>
          <p:cNvPr id="1751" name="Google Shape;1751;p32"/>
          <p:cNvSpPr txBox="1">
            <a:spLocks noGrp="1"/>
          </p:cNvSpPr>
          <p:nvPr>
            <p:ph type="title"/>
          </p:nvPr>
        </p:nvSpPr>
        <p:spPr>
          <a:xfrm>
            <a:off x="4646604" y="985528"/>
            <a:ext cx="4452000" cy="1411600"/>
          </a:xfrm>
          <a:prstGeom prst="rect">
            <a:avLst/>
          </a:prstGeom>
        </p:spPr>
        <p:txBody>
          <a:bodyPr spcFirstLastPara="1" wrap="square" lIns="121889" tIns="121889" rIns="121889" bIns="121889" anchor="b" anchorCtr="0">
            <a:noAutofit/>
          </a:bodyPr>
          <a:lstStyle>
            <a:lvl1pPr lvl="0" rtl="0">
              <a:spcBef>
                <a:spcPts val="0"/>
              </a:spcBef>
              <a:spcAft>
                <a:spcPts val="0"/>
              </a:spcAft>
              <a:buSzPts val="3500"/>
              <a:buNone/>
              <a:defRPr sz="8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52" name="Google Shape;1752;p32"/>
          <p:cNvSpPr txBox="1">
            <a:spLocks noGrp="1"/>
          </p:cNvSpPr>
          <p:nvPr>
            <p:ph type="subTitle" idx="1"/>
          </p:nvPr>
        </p:nvSpPr>
        <p:spPr>
          <a:xfrm>
            <a:off x="4646567" y="2181368"/>
            <a:ext cx="4452000" cy="1665200"/>
          </a:xfrm>
          <a:prstGeom prst="rect">
            <a:avLst/>
          </a:prstGeom>
        </p:spPr>
        <p:txBody>
          <a:bodyPr spcFirstLastPara="1" wrap="square" lIns="121889" tIns="121889" rIns="121889" bIns="121889"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53" name="Google Shape;1753;p32"/>
          <p:cNvSpPr txBox="1"/>
          <p:nvPr/>
        </p:nvSpPr>
        <p:spPr>
          <a:xfrm>
            <a:off x="4646567" y="4790167"/>
            <a:ext cx="6594400" cy="741600"/>
          </a:xfrm>
          <a:prstGeom prst="rect">
            <a:avLst/>
          </a:prstGeom>
          <a:noFill/>
          <a:ln>
            <a:noFill/>
          </a:ln>
        </p:spPr>
        <p:txBody>
          <a:bodyPr spcFirstLastPara="1" wrap="square" lIns="121889" tIns="121889" rIns="121889" bIns="121889" anchor="t" anchorCtr="0">
            <a:noAutofit/>
          </a:bodyPr>
          <a:lstStyle/>
          <a:p>
            <a:pPr defTabSz="914332">
              <a:spcBef>
                <a:spcPts val="400"/>
              </a:spcBef>
              <a:buClr>
                <a:srgbClr val="000000"/>
              </a:buClr>
              <a:buFont typeface="Arial"/>
              <a:buNone/>
            </a:pPr>
            <a:r>
              <a:rPr lang="en" sz="1600" b="1" kern="0">
                <a:solidFill>
                  <a:srgbClr val="0F3D55"/>
                </a:solidFill>
                <a:latin typeface="Roboto"/>
                <a:ea typeface="Roboto"/>
                <a:cs typeface="Roboto"/>
                <a:sym typeface="Roboto"/>
              </a:rPr>
              <a:t>CREDITS:</a:t>
            </a:r>
            <a:r>
              <a:rPr lang="en" sz="1600" kern="0">
                <a:solidFill>
                  <a:srgbClr val="0F3D55"/>
                </a:solidFill>
                <a:latin typeface="Roboto"/>
                <a:ea typeface="Roboto"/>
                <a:cs typeface="Roboto"/>
                <a:sym typeface="Roboto"/>
              </a:rPr>
              <a:t> This presentation template was created by </a:t>
            </a:r>
            <a:r>
              <a:rPr lang="en" sz="1600" b="1" u="sng" kern="0">
                <a:solidFill>
                  <a:srgbClr val="0F3D55"/>
                </a:solidFill>
                <a:latin typeface="Roboto"/>
                <a:ea typeface="Roboto"/>
                <a:cs typeface="Roboto"/>
                <a:sym typeface="Roboto"/>
                <a:hlinkClick r:id="rId2"/>
              </a:rPr>
              <a:t>Slidesgo</a:t>
            </a:r>
            <a:r>
              <a:rPr lang="en" sz="1600" kern="0">
                <a:solidFill>
                  <a:srgbClr val="0F3D55"/>
                </a:solidFill>
                <a:latin typeface="Roboto"/>
                <a:ea typeface="Roboto"/>
                <a:cs typeface="Roboto"/>
                <a:sym typeface="Roboto"/>
              </a:rPr>
              <a:t>, and includes icons by </a:t>
            </a:r>
            <a:r>
              <a:rPr lang="en" sz="1600" b="1" u="sng" kern="0">
                <a:solidFill>
                  <a:srgbClr val="0F3D55"/>
                </a:solidFill>
                <a:latin typeface="Roboto"/>
                <a:ea typeface="Roboto"/>
                <a:cs typeface="Roboto"/>
                <a:sym typeface="Roboto"/>
                <a:hlinkClick r:id="rId3">
                  <a:extLst>
                    <a:ext uri="{A12FA001-AC4F-418D-AE19-62706E023703}">
                      <ahyp:hlinkClr xmlns:ahyp="http://schemas.microsoft.com/office/drawing/2018/hyperlinkcolor" xmlns="" val="tx"/>
                    </a:ext>
                  </a:extLst>
                </a:hlinkClick>
              </a:rPr>
              <a:t>Flaticon</a:t>
            </a:r>
            <a:r>
              <a:rPr lang="en" sz="1600" kern="0">
                <a:solidFill>
                  <a:srgbClr val="0F3D55"/>
                </a:solidFill>
                <a:latin typeface="Roboto"/>
                <a:ea typeface="Roboto"/>
                <a:cs typeface="Roboto"/>
                <a:sym typeface="Roboto"/>
              </a:rPr>
              <a:t>, and infographics &amp; images by </a:t>
            </a:r>
            <a:r>
              <a:rPr lang="en" sz="1600" b="1" u="sng" kern="0">
                <a:solidFill>
                  <a:srgbClr val="0F3D55"/>
                </a:solidFill>
                <a:latin typeface="Roboto"/>
                <a:ea typeface="Roboto"/>
                <a:cs typeface="Roboto"/>
                <a:sym typeface="Roboto"/>
                <a:hlinkClick r:id="rId4">
                  <a:extLst>
                    <a:ext uri="{A12FA001-AC4F-418D-AE19-62706E023703}">
                      <ahyp:hlinkClr xmlns:ahyp="http://schemas.microsoft.com/office/drawing/2018/hyperlinkcolor" xmlns="" val="tx"/>
                    </a:ext>
                  </a:extLst>
                </a:hlinkClick>
              </a:rPr>
              <a:t>Freepik</a:t>
            </a:r>
            <a:r>
              <a:rPr lang="en" sz="1600" u="sng" kern="0">
                <a:solidFill>
                  <a:srgbClr val="0F3D55"/>
                </a:solidFill>
                <a:latin typeface="Roboto"/>
                <a:ea typeface="Roboto"/>
                <a:cs typeface="Roboto"/>
                <a:sym typeface="Roboto"/>
              </a:rPr>
              <a:t> </a:t>
            </a:r>
            <a:endParaRPr sz="1600" b="1" u="sng" kern="0">
              <a:solidFill>
                <a:srgbClr val="0F3D55"/>
              </a:solidFill>
              <a:latin typeface="Roboto"/>
              <a:ea typeface="Roboto"/>
              <a:cs typeface="Roboto"/>
              <a:sym typeface="Roboto"/>
            </a:endParaRPr>
          </a:p>
        </p:txBody>
      </p:sp>
      <p:grpSp>
        <p:nvGrpSpPr>
          <p:cNvPr id="1754" name="Google Shape;1754;p32"/>
          <p:cNvGrpSpPr/>
          <p:nvPr/>
        </p:nvGrpSpPr>
        <p:grpSpPr>
          <a:xfrm>
            <a:off x="295819" y="165347"/>
            <a:ext cx="11646873" cy="6527309"/>
            <a:chOff x="221862" y="124009"/>
            <a:chExt cx="8735155" cy="4895482"/>
          </a:xfrm>
        </p:grpSpPr>
        <p:sp>
          <p:nvSpPr>
            <p:cNvPr id="1755" name="Google Shape;1755;p32"/>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56" name="Google Shape;1756;p32"/>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57" name="Google Shape;1757;p32"/>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58" name="Google Shape;1758;p32"/>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59" name="Google Shape;1759;p32"/>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60" name="Google Shape;1760;p32"/>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61" name="Google Shape;1761;p32"/>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62" name="Google Shape;1762;p32"/>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763" name="Google Shape;1763;p32"/>
          <p:cNvGrpSpPr/>
          <p:nvPr/>
        </p:nvGrpSpPr>
        <p:grpSpPr>
          <a:xfrm>
            <a:off x="-1707361" y="-192700"/>
            <a:ext cx="16374489" cy="6009431"/>
            <a:chOff x="-1280522" y="-144525"/>
            <a:chExt cx="12280867" cy="4507073"/>
          </a:xfrm>
        </p:grpSpPr>
        <p:sp>
          <p:nvSpPr>
            <p:cNvPr id="1764" name="Google Shape;1764;p32"/>
            <p:cNvSpPr/>
            <p:nvPr/>
          </p:nvSpPr>
          <p:spPr>
            <a:xfrm>
              <a:off x="1245900" y="-144525"/>
              <a:ext cx="8228650" cy="1174850"/>
            </a:xfrm>
            <a:custGeom>
              <a:avLst/>
              <a:gdLst/>
              <a:ahLst/>
              <a:cxnLst/>
              <a:rect l="l" t="t" r="r" b="b"/>
              <a:pathLst>
                <a:path w="329146" h="46994" extrusionOk="0">
                  <a:moveTo>
                    <a:pt x="0" y="0"/>
                  </a:moveTo>
                  <a:cubicBezTo>
                    <a:pt x="3147" y="2161"/>
                    <a:pt x="11919" y="10711"/>
                    <a:pt x="18879" y="12967"/>
                  </a:cubicBezTo>
                  <a:cubicBezTo>
                    <a:pt x="25840" y="15224"/>
                    <a:pt x="34707" y="13952"/>
                    <a:pt x="41763" y="13539"/>
                  </a:cubicBezTo>
                  <a:cubicBezTo>
                    <a:pt x="48819" y="13126"/>
                    <a:pt x="53745" y="10234"/>
                    <a:pt x="61214" y="10488"/>
                  </a:cubicBezTo>
                  <a:cubicBezTo>
                    <a:pt x="68683" y="10742"/>
                    <a:pt x="75993" y="15542"/>
                    <a:pt x="86577" y="15065"/>
                  </a:cubicBezTo>
                  <a:cubicBezTo>
                    <a:pt x="97161" y="14588"/>
                    <a:pt x="111177" y="7247"/>
                    <a:pt x="124717" y="7628"/>
                  </a:cubicBezTo>
                  <a:cubicBezTo>
                    <a:pt x="138257" y="8009"/>
                    <a:pt x="155896" y="12236"/>
                    <a:pt x="167815" y="17353"/>
                  </a:cubicBezTo>
                  <a:cubicBezTo>
                    <a:pt x="179734" y="22470"/>
                    <a:pt x="186503" y="33404"/>
                    <a:pt x="196229" y="38330"/>
                  </a:cubicBezTo>
                  <a:cubicBezTo>
                    <a:pt x="205955" y="43257"/>
                    <a:pt x="214346" y="47548"/>
                    <a:pt x="226169" y="46912"/>
                  </a:cubicBezTo>
                  <a:cubicBezTo>
                    <a:pt x="237992" y="46276"/>
                    <a:pt x="256426" y="38489"/>
                    <a:pt x="267169" y="34516"/>
                  </a:cubicBezTo>
                  <a:cubicBezTo>
                    <a:pt x="277912" y="30543"/>
                    <a:pt x="280296" y="25172"/>
                    <a:pt x="290625" y="23074"/>
                  </a:cubicBezTo>
                  <a:cubicBezTo>
                    <a:pt x="300955" y="20976"/>
                    <a:pt x="322726" y="22121"/>
                    <a:pt x="329146" y="21930"/>
                  </a:cubicBezTo>
                </a:path>
              </a:pathLst>
            </a:custGeom>
            <a:noFill/>
            <a:ln w="19050" cap="flat" cmpd="sng">
              <a:solidFill>
                <a:schemeClr val="accent5"/>
              </a:solidFill>
              <a:prstDash val="dash"/>
              <a:round/>
              <a:headEnd type="none" w="med" len="med"/>
              <a:tailEnd type="none" w="med" len="med"/>
            </a:ln>
          </p:spPr>
        </p:sp>
        <p:grpSp>
          <p:nvGrpSpPr>
            <p:cNvPr id="1765" name="Google Shape;1765;p32"/>
            <p:cNvGrpSpPr/>
            <p:nvPr/>
          </p:nvGrpSpPr>
          <p:grpSpPr>
            <a:xfrm rot="-900121">
              <a:off x="-1001630" y="1353340"/>
              <a:ext cx="2481575" cy="2481575"/>
              <a:chOff x="2530475" y="1998650"/>
              <a:chExt cx="2100600" cy="2100600"/>
            </a:xfrm>
          </p:grpSpPr>
          <p:cxnSp>
            <p:nvCxnSpPr>
              <p:cNvPr id="1766" name="Google Shape;176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67" name="Google Shape;1767;p32"/>
              <p:cNvGrpSpPr/>
              <p:nvPr/>
            </p:nvGrpSpPr>
            <p:grpSpPr>
              <a:xfrm>
                <a:off x="2530475" y="1998650"/>
                <a:ext cx="2100600" cy="2100600"/>
                <a:chOff x="2530475" y="1998650"/>
                <a:chExt cx="2100600" cy="2100600"/>
              </a:xfrm>
            </p:grpSpPr>
            <p:cxnSp>
              <p:nvCxnSpPr>
                <p:cNvPr id="1768" name="Google Shape;176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69" name="Google Shape;176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0" name="Google Shape;177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1" name="Google Shape;177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2" name="Google Shape;177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3" name="Google Shape;177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4" name="Google Shape;177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5" name="Google Shape;177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6" name="Google Shape;177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7" name="Google Shape;177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8" name="Google Shape;177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9" name="Google Shape;177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0" name="Google Shape;178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1" name="Google Shape;178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2" name="Google Shape;178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3" name="Google Shape;178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4" name="Google Shape;178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785" name="Google Shape;1785;p32"/>
            <p:cNvGrpSpPr/>
            <p:nvPr/>
          </p:nvGrpSpPr>
          <p:grpSpPr>
            <a:xfrm rot="-899916">
              <a:off x="8240217" y="1602420"/>
              <a:ext cx="2481318" cy="2481318"/>
              <a:chOff x="2530475" y="1998650"/>
              <a:chExt cx="2100600" cy="2100600"/>
            </a:xfrm>
          </p:grpSpPr>
          <p:cxnSp>
            <p:nvCxnSpPr>
              <p:cNvPr id="1786" name="Google Shape;178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87" name="Google Shape;1787;p32"/>
              <p:cNvGrpSpPr/>
              <p:nvPr/>
            </p:nvGrpSpPr>
            <p:grpSpPr>
              <a:xfrm>
                <a:off x="2530475" y="1998650"/>
                <a:ext cx="2100600" cy="2100600"/>
                <a:chOff x="2530475" y="1998650"/>
                <a:chExt cx="2100600" cy="2100600"/>
              </a:xfrm>
            </p:grpSpPr>
            <p:cxnSp>
              <p:nvCxnSpPr>
                <p:cNvPr id="1788" name="Google Shape;178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89" name="Google Shape;178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0" name="Google Shape;179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1" name="Google Shape;179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2" name="Google Shape;179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3" name="Google Shape;179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4" name="Google Shape;179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5" name="Google Shape;179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6" name="Google Shape;179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7" name="Google Shape;179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8" name="Google Shape;179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9" name="Google Shape;179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0" name="Google Shape;180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1" name="Google Shape;180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2" name="Google Shape;180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3" name="Google Shape;180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4" name="Google Shape;180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05" name="Google Shape;1805;p32"/>
          <p:cNvGrpSpPr/>
          <p:nvPr/>
        </p:nvGrpSpPr>
        <p:grpSpPr>
          <a:xfrm>
            <a:off x="249314" y="901279"/>
            <a:ext cx="11684585" cy="5781653"/>
            <a:chOff x="186983" y="675958"/>
            <a:chExt cx="8763439" cy="4336240"/>
          </a:xfrm>
        </p:grpSpPr>
        <p:sp>
          <p:nvSpPr>
            <p:cNvPr id="1806" name="Google Shape;1806;p32"/>
            <p:cNvSpPr/>
            <p:nvPr/>
          </p:nvSpPr>
          <p:spPr>
            <a:xfrm>
              <a:off x="186986" y="761490"/>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07" name="Google Shape;1807;p32"/>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08" name="Google Shape;1808;p32"/>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685037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2062302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809"/>
        <p:cNvGrpSpPr/>
        <p:nvPr/>
      </p:nvGrpSpPr>
      <p:grpSpPr>
        <a:xfrm>
          <a:off x="0" y="0"/>
          <a:ext cx="0" cy="0"/>
          <a:chOff x="0" y="0"/>
          <a:chExt cx="0" cy="0"/>
        </a:xfrm>
      </p:grpSpPr>
      <p:grpSp>
        <p:nvGrpSpPr>
          <p:cNvPr id="1810" name="Google Shape;1810;p33"/>
          <p:cNvGrpSpPr/>
          <p:nvPr/>
        </p:nvGrpSpPr>
        <p:grpSpPr>
          <a:xfrm>
            <a:off x="-1890905" y="-3480624"/>
            <a:ext cx="15196799" cy="13046815"/>
            <a:chOff x="-1418182" y="-2610468"/>
            <a:chExt cx="11397599" cy="9785111"/>
          </a:xfrm>
        </p:grpSpPr>
        <p:grpSp>
          <p:nvGrpSpPr>
            <p:cNvPr id="1811" name="Google Shape;1811;p33"/>
            <p:cNvGrpSpPr/>
            <p:nvPr/>
          </p:nvGrpSpPr>
          <p:grpSpPr>
            <a:xfrm>
              <a:off x="-1418182" y="-2610468"/>
              <a:ext cx="11397599" cy="8533495"/>
              <a:chOff x="-1418182" y="-2610468"/>
              <a:chExt cx="11397599" cy="8533495"/>
            </a:xfrm>
          </p:grpSpPr>
          <p:grpSp>
            <p:nvGrpSpPr>
              <p:cNvPr id="1812" name="Google Shape;1812;p33"/>
              <p:cNvGrpSpPr/>
              <p:nvPr/>
            </p:nvGrpSpPr>
            <p:grpSpPr>
              <a:xfrm rot="487353">
                <a:off x="-1255333" y="-534814"/>
                <a:ext cx="2481334" cy="2481334"/>
                <a:chOff x="2530475" y="1998650"/>
                <a:chExt cx="2100600" cy="2100600"/>
              </a:xfrm>
            </p:grpSpPr>
            <p:cxnSp>
              <p:nvCxnSpPr>
                <p:cNvPr id="1813" name="Google Shape;181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4" name="Google Shape;1814;p33"/>
                <p:cNvGrpSpPr/>
                <p:nvPr/>
              </p:nvGrpSpPr>
              <p:grpSpPr>
                <a:xfrm>
                  <a:off x="2530475" y="1998650"/>
                  <a:ext cx="2100600" cy="2100600"/>
                  <a:chOff x="2530475" y="1998650"/>
                  <a:chExt cx="2100600" cy="2100600"/>
                </a:xfrm>
              </p:grpSpPr>
              <p:cxnSp>
                <p:nvCxnSpPr>
                  <p:cNvPr id="1815" name="Google Shape;181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6" name="Google Shape;181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7" name="Google Shape;181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8" name="Google Shape;181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9" name="Google Shape;181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0" name="Google Shape;182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1" name="Google Shape;182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2" name="Google Shape;182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3" name="Google Shape;182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4" name="Google Shape;182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5" name="Google Shape;182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6" name="Google Shape;182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7" name="Google Shape;182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8" name="Google Shape;182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9" name="Google Shape;182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0" name="Google Shape;183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1" name="Google Shape;183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832" name="Google Shape;1832;p33"/>
              <p:cNvGrpSpPr/>
              <p:nvPr/>
            </p:nvGrpSpPr>
            <p:grpSpPr>
              <a:xfrm rot="1146498">
                <a:off x="7160216" y="-1681430"/>
                <a:ext cx="2481412" cy="2481412"/>
                <a:chOff x="2530475" y="1998650"/>
                <a:chExt cx="2100600" cy="2100600"/>
              </a:xfrm>
            </p:grpSpPr>
            <p:cxnSp>
              <p:nvCxnSpPr>
                <p:cNvPr id="1833" name="Google Shape;183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34" name="Google Shape;1834;p33"/>
                <p:cNvGrpSpPr/>
                <p:nvPr/>
              </p:nvGrpSpPr>
              <p:grpSpPr>
                <a:xfrm>
                  <a:off x="2530475" y="1998650"/>
                  <a:ext cx="2100600" cy="2100600"/>
                  <a:chOff x="2530475" y="1998650"/>
                  <a:chExt cx="2100600" cy="2100600"/>
                </a:xfrm>
              </p:grpSpPr>
              <p:cxnSp>
                <p:nvCxnSpPr>
                  <p:cNvPr id="1835" name="Google Shape;183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6" name="Google Shape;183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7" name="Google Shape;183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8" name="Google Shape;183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9" name="Google Shape;183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0" name="Google Shape;184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1" name="Google Shape;184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2" name="Google Shape;184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3" name="Google Shape;184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4" name="Google Shape;184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5" name="Google Shape;184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6" name="Google Shape;184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7" name="Google Shape;184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8" name="Google Shape;184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9" name="Google Shape;184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0" name="Google Shape;185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1" name="Google Shape;185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1852" name="Google Shape;1852;p33"/>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sp>
            <p:nvSpPr>
              <p:cNvPr id="1853" name="Google Shape;1853;p33"/>
              <p:cNvSpPr/>
              <p:nvPr/>
            </p:nvSpPr>
            <p:spPr>
              <a:xfrm rot="2402816">
                <a:off x="3496348" y="-889049"/>
                <a:ext cx="6116559" cy="2101001"/>
              </a:xfrm>
              <a:custGeom>
                <a:avLst/>
                <a:gdLst/>
                <a:ahLst/>
                <a:cxnLst/>
                <a:rect l="l" t="t" r="r" b="b"/>
                <a:pathLst>
                  <a:path w="244668" h="84042" extrusionOk="0">
                    <a:moveTo>
                      <a:pt x="244668" y="0"/>
                    </a:moveTo>
                    <a:cubicBezTo>
                      <a:pt x="243213" y="3092"/>
                      <a:pt x="243395" y="13794"/>
                      <a:pt x="235937" y="18554"/>
                    </a:cubicBezTo>
                    <a:cubicBezTo>
                      <a:pt x="228479" y="23314"/>
                      <a:pt x="212198" y="22890"/>
                      <a:pt x="199919" y="28559"/>
                    </a:cubicBezTo>
                    <a:cubicBezTo>
                      <a:pt x="187640" y="34229"/>
                      <a:pt x="178817" y="47387"/>
                      <a:pt x="162263" y="52571"/>
                    </a:cubicBezTo>
                    <a:cubicBezTo>
                      <a:pt x="145709" y="57756"/>
                      <a:pt x="115331" y="56301"/>
                      <a:pt x="100596" y="59666"/>
                    </a:cubicBezTo>
                    <a:cubicBezTo>
                      <a:pt x="85861" y="63031"/>
                      <a:pt x="85406" y="71187"/>
                      <a:pt x="73855" y="72763"/>
                    </a:cubicBezTo>
                    <a:cubicBezTo>
                      <a:pt x="62304" y="74340"/>
                      <a:pt x="43597" y="67245"/>
                      <a:pt x="31288" y="69125"/>
                    </a:cubicBezTo>
                    <a:cubicBezTo>
                      <a:pt x="18979" y="71005"/>
                      <a:pt x="5215" y="81556"/>
                      <a:pt x="0" y="84042"/>
                    </a:cubicBezTo>
                  </a:path>
                </a:pathLst>
              </a:custGeom>
              <a:noFill/>
              <a:ln w="19050" cap="flat" cmpd="sng">
                <a:solidFill>
                  <a:schemeClr val="accent5"/>
                </a:solidFill>
                <a:prstDash val="dash"/>
                <a:round/>
                <a:headEnd type="none" w="med" len="med"/>
                <a:tailEnd type="none" w="med" len="med"/>
              </a:ln>
            </p:spPr>
          </p:sp>
        </p:grpSp>
        <p:grpSp>
          <p:nvGrpSpPr>
            <p:cNvPr id="1854" name="Google Shape;1854;p33"/>
            <p:cNvGrpSpPr/>
            <p:nvPr/>
          </p:nvGrpSpPr>
          <p:grpSpPr>
            <a:xfrm rot="290483">
              <a:off x="1273110" y="4592886"/>
              <a:ext cx="2481470" cy="2481470"/>
              <a:chOff x="2530475" y="1998650"/>
              <a:chExt cx="2100600" cy="2100600"/>
            </a:xfrm>
          </p:grpSpPr>
          <p:cxnSp>
            <p:nvCxnSpPr>
              <p:cNvPr id="1855" name="Google Shape;1855;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56" name="Google Shape;1856;p33"/>
              <p:cNvGrpSpPr/>
              <p:nvPr/>
            </p:nvGrpSpPr>
            <p:grpSpPr>
              <a:xfrm>
                <a:off x="2530475" y="1998650"/>
                <a:ext cx="2100600" cy="2100600"/>
                <a:chOff x="2530475" y="1998650"/>
                <a:chExt cx="2100600" cy="2100600"/>
              </a:xfrm>
            </p:grpSpPr>
            <p:cxnSp>
              <p:nvCxnSpPr>
                <p:cNvPr id="1857" name="Google Shape;1857;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8" name="Google Shape;1858;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9" name="Google Shape;1859;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0" name="Google Shape;1860;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1" name="Google Shape;1861;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2" name="Google Shape;1862;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3" name="Google Shape;1863;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4" name="Google Shape;1864;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5" name="Google Shape;1865;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6" name="Google Shape;1866;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7" name="Google Shape;1867;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8" name="Google Shape;1868;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9" name="Google Shape;1869;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0" name="Google Shape;1870;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1" name="Google Shape;1871;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2" name="Google Shape;1872;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3" name="Google Shape;1873;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74" name="Google Shape;1874;p33"/>
          <p:cNvGrpSpPr/>
          <p:nvPr/>
        </p:nvGrpSpPr>
        <p:grpSpPr>
          <a:xfrm>
            <a:off x="2117115" y="253907"/>
            <a:ext cx="9754236" cy="6449999"/>
            <a:chOff x="1587836" y="190427"/>
            <a:chExt cx="7315677" cy="4837499"/>
          </a:xfrm>
        </p:grpSpPr>
        <p:sp>
          <p:nvSpPr>
            <p:cNvPr id="1875" name="Google Shape;1875;p33"/>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76" name="Google Shape;1876;p33"/>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77" name="Google Shape;1877;p33"/>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878" name="Google Shape;1878;p33"/>
          <p:cNvGrpSpPr/>
          <p:nvPr/>
        </p:nvGrpSpPr>
        <p:grpSpPr>
          <a:xfrm>
            <a:off x="301875" y="145497"/>
            <a:ext cx="11474911" cy="6505163"/>
            <a:chOff x="226403" y="109123"/>
            <a:chExt cx="8606183" cy="4878872"/>
          </a:xfrm>
        </p:grpSpPr>
        <p:sp>
          <p:nvSpPr>
            <p:cNvPr id="1879" name="Google Shape;1879;p33"/>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0" name="Google Shape;1880;p33"/>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1" name="Google Shape;1881;p33"/>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2" name="Google Shape;1882;p33"/>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3" name="Google Shape;1883;p33"/>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4" name="Google Shape;1884;p33"/>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5" name="Google Shape;1885;p33"/>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6" name="Google Shape;1886;p33"/>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7" name="Google Shape;1887;p33"/>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8" name="Google Shape;1888;p33"/>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89" name="Google Shape;1889;p33"/>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10471550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77464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6387511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548636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7041360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61255448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5342216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4629795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1030634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125364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9517859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7718942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7035878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446323" y="-941313"/>
            <a:ext cx="15960485" cy="10239017"/>
            <a:chOff x="-1084742" y="-705986"/>
            <a:chExt cx="11970364" cy="7679263"/>
          </a:xfrm>
        </p:grpSpPr>
        <p:grpSp>
          <p:nvGrpSpPr>
            <p:cNvPr id="10" name="Google Shape;10;p2"/>
            <p:cNvGrpSpPr/>
            <p:nvPr/>
          </p:nvGrpSpPr>
          <p:grpSpPr>
            <a:xfrm>
              <a:off x="-1084742" y="-705986"/>
              <a:ext cx="11970364" cy="7679263"/>
              <a:chOff x="-1084742" y="-705986"/>
              <a:chExt cx="11970364" cy="7679263"/>
            </a:xfrm>
          </p:grpSpPr>
          <p:grpSp>
            <p:nvGrpSpPr>
              <p:cNvPr id="11" name="Google Shape;11;p2"/>
              <p:cNvGrpSpPr/>
              <p:nvPr/>
            </p:nvGrpSpPr>
            <p:grpSpPr>
              <a:xfrm rot="899916">
                <a:off x="-66920" y="4213149"/>
                <a:ext cx="2481318" cy="2481318"/>
                <a:chOff x="2530475" y="1998650"/>
                <a:chExt cx="2100600" cy="2100600"/>
              </a:xfrm>
            </p:grpSpPr>
            <p:cxnSp>
              <p:nvCxnSpPr>
                <p:cNvPr id="12" name="Google Shape;1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 name="Google Shape;13;p2"/>
                <p:cNvGrpSpPr/>
                <p:nvPr/>
              </p:nvGrpSpPr>
              <p:grpSpPr>
                <a:xfrm>
                  <a:off x="2530475" y="1998650"/>
                  <a:ext cx="2100600" cy="2100600"/>
                  <a:chOff x="2530475" y="1998650"/>
                  <a:chExt cx="2100600" cy="2100600"/>
                </a:xfrm>
              </p:grpSpPr>
              <p:cxnSp>
                <p:nvCxnSpPr>
                  <p:cNvPr id="14" name="Google Shape;1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 name="Google Shape;1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6" name="Google Shape;1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 name="Google Shape;1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 name="Google Shape;1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 name="Google Shape;1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 name="Google Shape;2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 name="Google Shape;2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2" name="Google Shape;2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3" name="Google Shape;2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4" name="Google Shape;2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 name="Google Shape;2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6" name="Google Shape;2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 name="Google Shape;2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8" name="Google Shape;2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9" name="Google Shape;2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 name="Google Shape;3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 name="Google Shape;31;p2"/>
              <p:cNvGrpSpPr/>
              <p:nvPr/>
            </p:nvGrpSpPr>
            <p:grpSpPr>
              <a:xfrm rot="-899916">
                <a:off x="8125494" y="-254293"/>
                <a:ext cx="2481318" cy="2481318"/>
                <a:chOff x="2530475" y="1998650"/>
                <a:chExt cx="2100600" cy="2100600"/>
              </a:xfrm>
            </p:grpSpPr>
            <p:cxnSp>
              <p:nvCxnSpPr>
                <p:cNvPr id="32" name="Google Shape;3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3" name="Google Shape;33;p2"/>
                <p:cNvGrpSpPr/>
                <p:nvPr/>
              </p:nvGrpSpPr>
              <p:grpSpPr>
                <a:xfrm>
                  <a:off x="2530475" y="1998650"/>
                  <a:ext cx="2100600" cy="2100600"/>
                  <a:chOff x="2530475" y="1998650"/>
                  <a:chExt cx="2100600" cy="2100600"/>
                </a:xfrm>
              </p:grpSpPr>
              <p:cxnSp>
                <p:nvCxnSpPr>
                  <p:cNvPr id="34" name="Google Shape;3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 name="Google Shape;3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6" name="Google Shape;3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 name="Google Shape;3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8" name="Google Shape;3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9" name="Google Shape;3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0" name="Google Shape;4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1" name="Google Shape;4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2" name="Google Shape;4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3" name="Google Shape;4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4" name="Google Shape;4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 name="Google Shape;4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 name="Google Shape;4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 name="Google Shape;4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 name="Google Shape;4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 name="Google Shape;4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 name="Google Shape;5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1" name="Google Shape;51;p2"/>
              <p:cNvGrpSpPr/>
              <p:nvPr/>
            </p:nvGrpSpPr>
            <p:grpSpPr>
              <a:xfrm rot="899916">
                <a:off x="-805932" y="-427176"/>
                <a:ext cx="2481318" cy="2481318"/>
                <a:chOff x="2530475" y="1998650"/>
                <a:chExt cx="2100600" cy="2100600"/>
              </a:xfrm>
            </p:grpSpPr>
            <p:cxnSp>
              <p:nvCxnSpPr>
                <p:cNvPr id="52" name="Google Shape;5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3" name="Google Shape;53;p2"/>
                <p:cNvGrpSpPr/>
                <p:nvPr/>
              </p:nvGrpSpPr>
              <p:grpSpPr>
                <a:xfrm>
                  <a:off x="2530475" y="1998650"/>
                  <a:ext cx="2100600" cy="2100600"/>
                  <a:chOff x="2530475" y="1998650"/>
                  <a:chExt cx="2100600" cy="2100600"/>
                </a:xfrm>
              </p:grpSpPr>
              <p:cxnSp>
                <p:nvCxnSpPr>
                  <p:cNvPr id="54" name="Google Shape;5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5" name="Google Shape;5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6" name="Google Shape;5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7" name="Google Shape;5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 name="Google Shape;5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 name="Google Shape;5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 name="Google Shape;6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 name="Google Shape;6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 name="Google Shape;6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 name="Google Shape;6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4" name="Google Shape;6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 name="Google Shape;6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6" name="Google Shape;6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7" name="Google Shape;6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8" name="Google Shape;6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9" name="Google Shape;6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 name="Google Shape;7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71" name="Google Shape;71;p2"/>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grpSp>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92" tIns="121892" rIns="121892" bIns="121892"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92" tIns="121892" rIns="121892" bIns="121892"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74" name="Google Shape;74;p2"/>
          <p:cNvGrpSpPr/>
          <p:nvPr/>
        </p:nvGrpSpPr>
        <p:grpSpPr>
          <a:xfrm>
            <a:off x="2117115" y="253906"/>
            <a:ext cx="9754236" cy="6449999"/>
            <a:chOff x="1587836" y="190427"/>
            <a:chExt cx="7315677" cy="4837499"/>
          </a:xfrm>
        </p:grpSpPr>
        <p:sp>
          <p:nvSpPr>
            <p:cNvPr id="75" name="Google Shape;75;p2"/>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6" name="Google Shape;76;p2"/>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7" name="Google Shape;77;p2"/>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78" name="Google Shape;78;p2"/>
          <p:cNvGrpSpPr/>
          <p:nvPr/>
        </p:nvGrpSpPr>
        <p:grpSpPr>
          <a:xfrm>
            <a:off x="301872" y="145497"/>
            <a:ext cx="11474911" cy="6505163"/>
            <a:chOff x="226403" y="109123"/>
            <a:chExt cx="8606183" cy="4878872"/>
          </a:xfrm>
        </p:grpSpPr>
        <p:sp>
          <p:nvSpPr>
            <p:cNvPr id="79" name="Google Shape;79;p2"/>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0" name="Google Shape;80;p2"/>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1" name="Google Shape;81;p2"/>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 name="Google Shape;82;p2"/>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3" name="Google Shape;83;p2"/>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4" name="Google Shape;84;p2"/>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5" name="Google Shape;85;p2"/>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6" name="Google Shape;86;p2"/>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 name="Google Shape;87;p2"/>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 name="Google Shape;88;p2"/>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9" name="Google Shape;89;p2"/>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6679032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0"/>
        <p:cNvGrpSpPr/>
        <p:nvPr/>
      </p:nvGrpSpPr>
      <p:grpSpPr>
        <a:xfrm>
          <a:off x="0" y="0"/>
          <a:ext cx="0" cy="0"/>
          <a:chOff x="0" y="0"/>
          <a:chExt cx="0" cy="0"/>
        </a:xfrm>
      </p:grpSpPr>
      <p:grpSp>
        <p:nvGrpSpPr>
          <p:cNvPr id="91" name="Google Shape;91;p3"/>
          <p:cNvGrpSpPr/>
          <p:nvPr/>
        </p:nvGrpSpPr>
        <p:grpSpPr>
          <a:xfrm>
            <a:off x="-992857" y="-1902989"/>
            <a:ext cx="15622236" cy="11151148"/>
            <a:chOff x="-744643" y="-1427242"/>
            <a:chExt cx="11716677" cy="8363361"/>
          </a:xfrm>
        </p:grpSpPr>
        <p:grpSp>
          <p:nvGrpSpPr>
            <p:cNvPr id="92" name="Google Shape;92;p3"/>
            <p:cNvGrpSpPr/>
            <p:nvPr/>
          </p:nvGrpSpPr>
          <p:grpSpPr>
            <a:xfrm rot="-520522">
              <a:off x="326" y="4281468"/>
              <a:ext cx="2481684" cy="2481684"/>
              <a:chOff x="2530475" y="1998650"/>
              <a:chExt cx="2100600" cy="2100600"/>
            </a:xfrm>
          </p:grpSpPr>
          <p:cxnSp>
            <p:nvCxnSpPr>
              <p:cNvPr id="93" name="Google Shape;9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4" name="Google Shape;94;p3"/>
              <p:cNvGrpSpPr/>
              <p:nvPr/>
            </p:nvGrpSpPr>
            <p:grpSpPr>
              <a:xfrm>
                <a:off x="2530475" y="1998650"/>
                <a:ext cx="2100600" cy="2100600"/>
                <a:chOff x="2530475" y="1998650"/>
                <a:chExt cx="2100600" cy="2100600"/>
              </a:xfrm>
            </p:grpSpPr>
            <p:cxnSp>
              <p:nvCxnSpPr>
                <p:cNvPr id="95" name="Google Shape;9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6" name="Google Shape;9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7" name="Google Shape;9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8" name="Google Shape;9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9" name="Google Shape;9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0" name="Google Shape;10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1" name="Google Shape;10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2" name="Google Shape;10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3" name="Google Shape;10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4" name="Google Shape;10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5" name="Google Shape;10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6" name="Google Shape;10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7" name="Google Shape;10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8" name="Google Shape;10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9" name="Google Shape;10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0" name="Google Shape;11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1" name="Google Shape;11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12" name="Google Shape;112;p3"/>
            <p:cNvGrpSpPr/>
            <p:nvPr/>
          </p:nvGrpSpPr>
          <p:grpSpPr>
            <a:xfrm rot="899916">
              <a:off x="-465833" y="-1148432"/>
              <a:ext cx="2481318" cy="2481318"/>
              <a:chOff x="2530475" y="1998650"/>
              <a:chExt cx="2100600" cy="2100600"/>
            </a:xfrm>
          </p:grpSpPr>
          <p:cxnSp>
            <p:nvCxnSpPr>
              <p:cNvPr id="113" name="Google Shape;11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14" name="Google Shape;114;p3"/>
              <p:cNvGrpSpPr/>
              <p:nvPr/>
            </p:nvGrpSpPr>
            <p:grpSpPr>
              <a:xfrm>
                <a:off x="2530475" y="1998650"/>
                <a:ext cx="2100600" cy="2100600"/>
                <a:chOff x="2530475" y="1998650"/>
                <a:chExt cx="2100600" cy="2100600"/>
              </a:xfrm>
            </p:grpSpPr>
            <p:cxnSp>
              <p:nvCxnSpPr>
                <p:cNvPr id="115" name="Google Shape;11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6" name="Google Shape;11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7" name="Google Shape;11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8" name="Google Shape;11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9" name="Google Shape;11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0" name="Google Shape;12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 name="Google Shape;12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 name="Google Shape;12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 name="Google Shape;12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 name="Google Shape;12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 name="Google Shape;12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6" name="Google Shape;12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7" name="Google Shape;12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 name="Google Shape;12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 name="Google Shape;12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 name="Google Shape;13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 name="Google Shape;13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32" name="Google Shape;132;p3"/>
            <p:cNvGrpSpPr/>
            <p:nvPr/>
          </p:nvGrpSpPr>
          <p:grpSpPr>
            <a:xfrm rot="900121">
              <a:off x="8211567" y="-581675"/>
              <a:ext cx="2481575" cy="2481575"/>
              <a:chOff x="2530475" y="1998650"/>
              <a:chExt cx="2100600" cy="2100600"/>
            </a:xfrm>
          </p:grpSpPr>
          <p:cxnSp>
            <p:nvCxnSpPr>
              <p:cNvPr id="133" name="Google Shape;13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4" name="Google Shape;134;p3"/>
              <p:cNvGrpSpPr/>
              <p:nvPr/>
            </p:nvGrpSpPr>
            <p:grpSpPr>
              <a:xfrm>
                <a:off x="2530475" y="1998650"/>
                <a:ext cx="2100600" cy="2100600"/>
                <a:chOff x="2530475" y="1998650"/>
                <a:chExt cx="2100600" cy="2100600"/>
              </a:xfrm>
            </p:grpSpPr>
            <p:cxnSp>
              <p:nvCxnSpPr>
                <p:cNvPr id="135" name="Google Shape;13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6" name="Google Shape;13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7" name="Google Shape;13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8" name="Google Shape;13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9" name="Google Shape;13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 name="Google Shape;14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 name="Google Shape;14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 name="Google Shape;14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 name="Google Shape;14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 name="Google Shape;14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5" name="Google Shape;14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6" name="Google Shape;14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7" name="Google Shape;14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8" name="Google Shape;14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9" name="Google Shape;14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0" name="Google Shape;15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1" name="Google Shape;15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52" name="Google Shape;152;p3"/>
          <p:cNvSpPr txBox="1">
            <a:spLocks noGrp="1"/>
          </p:cNvSpPr>
          <p:nvPr>
            <p:ph type="title"/>
          </p:nvPr>
        </p:nvSpPr>
        <p:spPr>
          <a:xfrm>
            <a:off x="5091533" y="3113433"/>
            <a:ext cx="5584400" cy="1219200"/>
          </a:xfrm>
          <a:prstGeom prst="rect">
            <a:avLst/>
          </a:prstGeom>
        </p:spPr>
        <p:txBody>
          <a:bodyPr spcFirstLastPara="1" wrap="square" lIns="121892" tIns="121892" rIns="121892" bIns="121892" anchor="b" anchorCtr="0">
            <a:noAutofit/>
          </a:bodyPr>
          <a:lstStyle>
            <a:lvl1pPr lvl="0" algn="ctr">
              <a:spcBef>
                <a:spcPts val="0"/>
              </a:spcBef>
              <a:spcAft>
                <a:spcPts val="0"/>
              </a:spcAft>
              <a:buSzPts val="3600"/>
              <a:buNone/>
              <a:defRPr sz="67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53" name="Google Shape;153;p3"/>
          <p:cNvSpPr txBox="1">
            <a:spLocks noGrp="1"/>
          </p:cNvSpPr>
          <p:nvPr>
            <p:ph type="title" idx="2" hasCustomPrompt="1"/>
          </p:nvPr>
        </p:nvSpPr>
        <p:spPr>
          <a:xfrm>
            <a:off x="6973333" y="2148933"/>
            <a:ext cx="1820800" cy="12212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54" name="Google Shape;154;p3"/>
          <p:cNvSpPr txBox="1">
            <a:spLocks noGrp="1"/>
          </p:cNvSpPr>
          <p:nvPr>
            <p:ph type="subTitle" idx="1"/>
          </p:nvPr>
        </p:nvSpPr>
        <p:spPr>
          <a:xfrm>
            <a:off x="5091533" y="4209067"/>
            <a:ext cx="5584400" cy="5000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55" name="Google Shape;155;p3"/>
          <p:cNvGrpSpPr/>
          <p:nvPr/>
        </p:nvGrpSpPr>
        <p:grpSpPr>
          <a:xfrm>
            <a:off x="231585" y="382367"/>
            <a:ext cx="11267720" cy="6309360"/>
            <a:chOff x="173689" y="286775"/>
            <a:chExt cx="8450790" cy="4732020"/>
          </a:xfrm>
        </p:grpSpPr>
        <p:sp>
          <p:nvSpPr>
            <p:cNvPr id="156" name="Google Shape;156;p3"/>
            <p:cNvSpPr/>
            <p:nvPr/>
          </p:nvSpPr>
          <p:spPr>
            <a:xfrm>
              <a:off x="349823"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7" name="Google Shape;157;p3"/>
            <p:cNvSpPr/>
            <p:nvPr/>
          </p:nvSpPr>
          <p:spPr>
            <a:xfrm>
              <a:off x="422573"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8" name="Google Shape;158;p3"/>
            <p:cNvSpPr/>
            <p:nvPr/>
          </p:nvSpPr>
          <p:spPr>
            <a:xfrm>
              <a:off x="173689"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9" name="Google Shape;159;p3"/>
            <p:cNvSpPr/>
            <p:nvPr/>
          </p:nvSpPr>
          <p:spPr>
            <a:xfrm>
              <a:off x="8564074"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0" name="Google Shape;160;p3"/>
            <p:cNvSpPr/>
            <p:nvPr/>
          </p:nvSpPr>
          <p:spPr>
            <a:xfrm>
              <a:off x="527173"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61" name="Google Shape;161;p3"/>
          <p:cNvGrpSpPr/>
          <p:nvPr/>
        </p:nvGrpSpPr>
        <p:grpSpPr>
          <a:xfrm>
            <a:off x="286684" y="5851890"/>
            <a:ext cx="11645303" cy="870183"/>
            <a:chOff x="215011" y="4388915"/>
            <a:chExt cx="8733977" cy="652637"/>
          </a:xfrm>
        </p:grpSpPr>
        <p:sp>
          <p:nvSpPr>
            <p:cNvPr id="162" name="Google Shape;162;p3"/>
            <p:cNvSpPr/>
            <p:nvPr/>
          </p:nvSpPr>
          <p:spPr>
            <a:xfrm>
              <a:off x="8564086" y="43889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3" name="Google Shape;163;p3"/>
            <p:cNvSpPr/>
            <p:nvPr/>
          </p:nvSpPr>
          <p:spPr>
            <a:xfrm flipH="1">
              <a:off x="215011" y="46924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2173476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4"/>
        <p:cNvGrpSpPr/>
        <p:nvPr/>
      </p:nvGrpSpPr>
      <p:grpSpPr>
        <a:xfrm>
          <a:off x="0" y="0"/>
          <a:ext cx="0" cy="0"/>
          <a:chOff x="0" y="0"/>
          <a:chExt cx="0" cy="0"/>
        </a:xfrm>
      </p:grpSpPr>
      <p:sp>
        <p:nvSpPr>
          <p:cNvPr id="165" name="Google Shape;165;p4"/>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 name="Google Shape;166;p4"/>
          <p:cNvSpPr txBox="1">
            <a:spLocks noGrp="1"/>
          </p:cNvSpPr>
          <p:nvPr>
            <p:ph type="body" idx="1"/>
          </p:nvPr>
        </p:nvSpPr>
        <p:spPr>
          <a:xfrm>
            <a:off x="950967" y="1756967"/>
            <a:ext cx="10281200" cy="2412400"/>
          </a:xfrm>
          <a:prstGeom prst="rect">
            <a:avLst/>
          </a:prstGeom>
        </p:spPr>
        <p:txBody>
          <a:bodyPr spcFirstLastPara="1" wrap="square" lIns="121892" tIns="121892" rIns="121892" bIns="121892" anchor="t" anchorCtr="0">
            <a:noAutofit/>
          </a:bodyPr>
          <a:lstStyle>
            <a:lvl1pPr marL="609555" lvl="0" indent="-423301" rtl="0">
              <a:spcBef>
                <a:spcPts val="0"/>
              </a:spcBef>
              <a:spcAft>
                <a:spcPts val="0"/>
              </a:spcAft>
              <a:buSzPts val="1400"/>
              <a:buFont typeface="Nunito Light"/>
              <a:buChar char="●"/>
              <a:defRPr/>
            </a:lvl1pPr>
            <a:lvl2pPr marL="1219110" lvl="1" indent="-423301" rtl="0">
              <a:lnSpc>
                <a:spcPct val="100000"/>
              </a:lnSpc>
              <a:spcBef>
                <a:spcPts val="0"/>
              </a:spcBef>
              <a:spcAft>
                <a:spcPts val="0"/>
              </a:spcAft>
              <a:buSzPts val="1400"/>
              <a:buFont typeface="Nunito Light"/>
              <a:buChar char="○"/>
              <a:defRPr/>
            </a:lvl2pPr>
            <a:lvl3pPr marL="1828664" lvl="2" indent="-423301" rtl="0">
              <a:lnSpc>
                <a:spcPct val="100000"/>
              </a:lnSpc>
              <a:spcBef>
                <a:spcPts val="0"/>
              </a:spcBef>
              <a:spcAft>
                <a:spcPts val="0"/>
              </a:spcAft>
              <a:buSzPts val="1400"/>
              <a:buFont typeface="Nunito Light"/>
              <a:buChar char="■"/>
              <a:defRPr/>
            </a:lvl3pPr>
            <a:lvl4pPr marL="2438218" lvl="3" indent="-423301" rtl="0">
              <a:lnSpc>
                <a:spcPct val="100000"/>
              </a:lnSpc>
              <a:spcBef>
                <a:spcPts val="0"/>
              </a:spcBef>
              <a:spcAft>
                <a:spcPts val="0"/>
              </a:spcAft>
              <a:buSzPts val="1400"/>
              <a:buFont typeface="Nunito Light"/>
              <a:buChar char="●"/>
              <a:defRPr/>
            </a:lvl4pPr>
            <a:lvl5pPr marL="3047772" lvl="4" indent="-423301" rtl="0">
              <a:lnSpc>
                <a:spcPct val="100000"/>
              </a:lnSpc>
              <a:spcBef>
                <a:spcPts val="0"/>
              </a:spcBef>
              <a:spcAft>
                <a:spcPts val="0"/>
              </a:spcAft>
              <a:buSzPts val="1400"/>
              <a:buFont typeface="Nunito Light"/>
              <a:buChar char="○"/>
              <a:defRPr/>
            </a:lvl5pPr>
            <a:lvl6pPr marL="3657327" lvl="5" indent="-423301" rtl="0">
              <a:lnSpc>
                <a:spcPct val="100000"/>
              </a:lnSpc>
              <a:spcBef>
                <a:spcPts val="0"/>
              </a:spcBef>
              <a:spcAft>
                <a:spcPts val="0"/>
              </a:spcAft>
              <a:buSzPts val="1400"/>
              <a:buFont typeface="Nunito Light"/>
              <a:buChar char="■"/>
              <a:defRPr/>
            </a:lvl6pPr>
            <a:lvl7pPr marL="4266880" lvl="6" indent="-423301" rtl="0">
              <a:lnSpc>
                <a:spcPct val="100000"/>
              </a:lnSpc>
              <a:spcBef>
                <a:spcPts val="0"/>
              </a:spcBef>
              <a:spcAft>
                <a:spcPts val="0"/>
              </a:spcAft>
              <a:buSzPts val="1400"/>
              <a:buFont typeface="Nunito Light"/>
              <a:buChar char="●"/>
              <a:defRPr/>
            </a:lvl7pPr>
            <a:lvl8pPr marL="4876435" lvl="7" indent="-423301" rtl="0">
              <a:lnSpc>
                <a:spcPct val="100000"/>
              </a:lnSpc>
              <a:spcBef>
                <a:spcPts val="0"/>
              </a:spcBef>
              <a:spcAft>
                <a:spcPts val="0"/>
              </a:spcAft>
              <a:buSzPts val="1400"/>
              <a:buFont typeface="Nunito Light"/>
              <a:buChar char="○"/>
              <a:defRPr/>
            </a:lvl8pPr>
            <a:lvl9pPr marL="5485990" lvl="8" indent="-423301" rtl="0">
              <a:lnSpc>
                <a:spcPct val="100000"/>
              </a:lnSpc>
              <a:spcBef>
                <a:spcPts val="0"/>
              </a:spcBef>
              <a:spcAft>
                <a:spcPts val="0"/>
              </a:spcAft>
              <a:buSzPts val="1400"/>
              <a:buFont typeface="Nunito Light"/>
              <a:buChar char="■"/>
              <a:defRPr/>
            </a:lvl9pPr>
          </a:lstStyle>
          <a:p>
            <a:endParaRPr/>
          </a:p>
        </p:txBody>
      </p:sp>
      <p:grpSp>
        <p:nvGrpSpPr>
          <p:cNvPr id="167" name="Google Shape;167;p4"/>
          <p:cNvGrpSpPr/>
          <p:nvPr/>
        </p:nvGrpSpPr>
        <p:grpSpPr>
          <a:xfrm>
            <a:off x="139415" y="945487"/>
            <a:ext cx="11831852" cy="4927616"/>
            <a:chOff x="104561" y="709115"/>
            <a:chExt cx="8873889" cy="3695712"/>
          </a:xfrm>
        </p:grpSpPr>
        <p:sp>
          <p:nvSpPr>
            <p:cNvPr id="168" name="Google Shape;168;p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9" name="Google Shape;169;p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0" name="Google Shape;170;p4"/>
          <p:cNvGrpSpPr/>
          <p:nvPr/>
        </p:nvGrpSpPr>
        <p:grpSpPr>
          <a:xfrm>
            <a:off x="427483" y="204484"/>
            <a:ext cx="11443116" cy="6404549"/>
            <a:chOff x="320612" y="153363"/>
            <a:chExt cx="8582337" cy="4803412"/>
          </a:xfrm>
        </p:grpSpPr>
        <p:sp>
          <p:nvSpPr>
            <p:cNvPr id="171" name="Google Shape;171;p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2" name="Google Shape;172;p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3" name="Google Shape;173;p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4" name="Google Shape;174;p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 name="Google Shape;175;p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 name="Google Shape;176;p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7" name="Google Shape;177;p4"/>
          <p:cNvGrpSpPr/>
          <p:nvPr/>
        </p:nvGrpSpPr>
        <p:grpSpPr>
          <a:xfrm>
            <a:off x="-2508086" y="-2026580"/>
            <a:ext cx="17297313" cy="10232607"/>
            <a:chOff x="-1881067" y="-1519935"/>
            <a:chExt cx="12972985" cy="7674455"/>
          </a:xfrm>
        </p:grpSpPr>
        <p:sp>
          <p:nvSpPr>
            <p:cNvPr id="178" name="Google Shape;178;p4"/>
            <p:cNvSpPr/>
            <p:nvPr/>
          </p:nvSpPr>
          <p:spPr>
            <a:xfrm>
              <a:off x="1751650" y="-77875"/>
              <a:ext cx="6064225" cy="444325"/>
            </a:xfrm>
            <a:custGeom>
              <a:avLst/>
              <a:gdLst/>
              <a:ahLst/>
              <a:cxnLst/>
              <a:rect l="l" t="t" r="r" b="b"/>
              <a:pathLst>
                <a:path w="242569" h="17773" extrusionOk="0">
                  <a:moveTo>
                    <a:pt x="0" y="382"/>
                  </a:moveTo>
                  <a:cubicBezTo>
                    <a:pt x="3687" y="2607"/>
                    <a:pt x="9344" y="11475"/>
                    <a:pt x="22121" y="13731"/>
                  </a:cubicBezTo>
                  <a:cubicBezTo>
                    <a:pt x="34898" y="15988"/>
                    <a:pt x="59689" y="13285"/>
                    <a:pt x="76661" y="13921"/>
                  </a:cubicBezTo>
                  <a:cubicBezTo>
                    <a:pt x="93633" y="14557"/>
                    <a:pt x="109525" y="18785"/>
                    <a:pt x="123954" y="17545"/>
                  </a:cubicBezTo>
                  <a:cubicBezTo>
                    <a:pt x="138384" y="16306"/>
                    <a:pt x="151097" y="6611"/>
                    <a:pt x="163238" y="6484"/>
                  </a:cubicBezTo>
                  <a:cubicBezTo>
                    <a:pt x="175379" y="6357"/>
                    <a:pt x="183579" y="17863"/>
                    <a:pt x="196801" y="16782"/>
                  </a:cubicBezTo>
                  <a:cubicBezTo>
                    <a:pt x="210023" y="15701"/>
                    <a:pt x="234941" y="2797"/>
                    <a:pt x="242569" y="0"/>
                  </a:cubicBezTo>
                </a:path>
              </a:pathLst>
            </a:custGeom>
            <a:noFill/>
            <a:ln w="19050" cap="flat" cmpd="sng">
              <a:solidFill>
                <a:schemeClr val="accent5"/>
              </a:solidFill>
              <a:prstDash val="dash"/>
              <a:round/>
              <a:headEnd type="none" w="med" len="med"/>
              <a:tailEnd type="none" w="med" len="med"/>
            </a:ln>
          </p:spPr>
        </p:sp>
        <p:grpSp>
          <p:nvGrpSpPr>
            <p:cNvPr id="179" name="Google Shape;179;p4"/>
            <p:cNvGrpSpPr/>
            <p:nvPr/>
          </p:nvGrpSpPr>
          <p:grpSpPr>
            <a:xfrm rot="900121">
              <a:off x="8331452" y="3394054"/>
              <a:ext cx="2481575" cy="2481575"/>
              <a:chOff x="2530475" y="1998650"/>
              <a:chExt cx="2100600" cy="2100600"/>
            </a:xfrm>
          </p:grpSpPr>
          <p:cxnSp>
            <p:nvCxnSpPr>
              <p:cNvPr id="180" name="Google Shape;18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 name="Google Shape;181;p4"/>
              <p:cNvGrpSpPr/>
              <p:nvPr/>
            </p:nvGrpSpPr>
            <p:grpSpPr>
              <a:xfrm>
                <a:off x="2530475" y="1998650"/>
                <a:ext cx="2100600" cy="2100600"/>
                <a:chOff x="2530475" y="1998650"/>
                <a:chExt cx="2100600" cy="2100600"/>
              </a:xfrm>
            </p:grpSpPr>
            <p:cxnSp>
              <p:nvCxnSpPr>
                <p:cNvPr id="182" name="Google Shape;18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 name="Google Shape;18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 name="Google Shape;18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 name="Google Shape;18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 name="Google Shape;18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7" name="Google Shape;18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8" name="Google Shape;18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9" name="Google Shape;18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0" name="Google Shape;19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1" name="Google Shape;19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2" name="Google Shape;19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3" name="Google Shape;19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4" name="Google Shape;19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5" name="Google Shape;19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6" name="Google Shape;19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7" name="Google Shape;19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8" name="Google Shape;19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99" name="Google Shape;199;p4"/>
            <p:cNvGrpSpPr/>
            <p:nvPr/>
          </p:nvGrpSpPr>
          <p:grpSpPr>
            <a:xfrm rot="1193168">
              <a:off x="-1533036" y="-1171904"/>
              <a:ext cx="2481306" cy="2481306"/>
              <a:chOff x="2530475" y="1998650"/>
              <a:chExt cx="2100600" cy="2100600"/>
            </a:xfrm>
          </p:grpSpPr>
          <p:cxnSp>
            <p:nvCxnSpPr>
              <p:cNvPr id="200" name="Google Shape;20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01" name="Google Shape;201;p4"/>
              <p:cNvGrpSpPr/>
              <p:nvPr/>
            </p:nvGrpSpPr>
            <p:grpSpPr>
              <a:xfrm>
                <a:off x="2530475" y="1998650"/>
                <a:ext cx="2100600" cy="2100600"/>
                <a:chOff x="2530475" y="1998650"/>
                <a:chExt cx="2100600" cy="2100600"/>
              </a:xfrm>
            </p:grpSpPr>
            <p:cxnSp>
              <p:nvCxnSpPr>
                <p:cNvPr id="202" name="Google Shape;20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3" name="Google Shape;20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4" name="Google Shape;20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5" name="Google Shape;20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6" name="Google Shape;20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7" name="Google Shape;20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8" name="Google Shape;20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9" name="Google Shape;20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0" name="Google Shape;21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1" name="Google Shape;21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2" name="Google Shape;21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3" name="Google Shape;21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4" name="Google Shape;21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5" name="Google Shape;21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6" name="Google Shape;21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7" name="Google Shape;21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8" name="Google Shape;21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37751144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9"/>
        <p:cNvGrpSpPr/>
        <p:nvPr/>
      </p:nvGrpSpPr>
      <p:grpSpPr>
        <a:xfrm>
          <a:off x="0" y="0"/>
          <a:ext cx="0" cy="0"/>
          <a:chOff x="0" y="0"/>
          <a:chExt cx="0" cy="0"/>
        </a:xfrm>
      </p:grpSpPr>
      <p:sp>
        <p:nvSpPr>
          <p:cNvPr id="220" name="Google Shape;220;p5"/>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1" name="Google Shape;221;p5"/>
          <p:cNvSpPr txBox="1">
            <a:spLocks noGrp="1"/>
          </p:cNvSpPr>
          <p:nvPr>
            <p:ph type="subTitle" idx="1"/>
          </p:nvPr>
        </p:nvSpPr>
        <p:spPr>
          <a:xfrm>
            <a:off x="6740379" y="4840836"/>
            <a:ext cx="33408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2" name="Google Shape;222;p5"/>
          <p:cNvSpPr txBox="1">
            <a:spLocks noGrp="1"/>
          </p:cNvSpPr>
          <p:nvPr>
            <p:ph type="subTitle" idx="2"/>
          </p:nvPr>
        </p:nvSpPr>
        <p:spPr>
          <a:xfrm>
            <a:off x="2111067" y="4840836"/>
            <a:ext cx="33408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3" name="Google Shape;223;p5"/>
          <p:cNvSpPr txBox="1">
            <a:spLocks noGrp="1"/>
          </p:cNvSpPr>
          <p:nvPr>
            <p:ph type="subTitle" idx="3"/>
          </p:nvPr>
        </p:nvSpPr>
        <p:spPr>
          <a:xfrm>
            <a:off x="6740367" y="4436700"/>
            <a:ext cx="3340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224" name="Google Shape;224;p5"/>
          <p:cNvSpPr txBox="1">
            <a:spLocks noGrp="1"/>
          </p:cNvSpPr>
          <p:nvPr>
            <p:ph type="subTitle" idx="4"/>
          </p:nvPr>
        </p:nvSpPr>
        <p:spPr>
          <a:xfrm>
            <a:off x="2110767" y="4436700"/>
            <a:ext cx="3340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225" name="Google Shape;225;p5"/>
          <p:cNvGrpSpPr/>
          <p:nvPr/>
        </p:nvGrpSpPr>
        <p:grpSpPr>
          <a:xfrm>
            <a:off x="258108" y="901279"/>
            <a:ext cx="11684585" cy="5781653"/>
            <a:chOff x="193578" y="675958"/>
            <a:chExt cx="8763439" cy="4336240"/>
          </a:xfrm>
        </p:grpSpPr>
        <p:sp>
          <p:nvSpPr>
            <p:cNvPr id="226" name="Google Shape;226;p5"/>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27" name="Google Shape;227;p5"/>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28" name="Google Shape;228;p5"/>
          <p:cNvGrpSpPr/>
          <p:nvPr/>
        </p:nvGrpSpPr>
        <p:grpSpPr>
          <a:xfrm>
            <a:off x="249314" y="165347"/>
            <a:ext cx="11646873" cy="6527309"/>
            <a:chOff x="186983" y="124009"/>
            <a:chExt cx="8735155" cy="4895482"/>
          </a:xfrm>
        </p:grpSpPr>
        <p:sp>
          <p:nvSpPr>
            <p:cNvPr id="229" name="Google Shape;229;p5"/>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0" name="Google Shape;230;p5"/>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1" name="Google Shape;231;p5"/>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2" name="Google Shape;232;p5"/>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3" name="Google Shape;233;p5"/>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4" name="Google Shape;234;p5"/>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5" name="Google Shape;235;p5"/>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6" name="Google Shape;236;p5"/>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37" name="Google Shape;237;p5"/>
          <p:cNvGrpSpPr/>
          <p:nvPr/>
        </p:nvGrpSpPr>
        <p:grpSpPr>
          <a:xfrm>
            <a:off x="-2906388" y="1531872"/>
            <a:ext cx="17852967" cy="4357375"/>
            <a:chOff x="-2179793" y="1148903"/>
            <a:chExt cx="13389725" cy="3268031"/>
          </a:xfrm>
        </p:grpSpPr>
        <p:grpSp>
          <p:nvGrpSpPr>
            <p:cNvPr id="238" name="Google Shape;238;p5"/>
            <p:cNvGrpSpPr/>
            <p:nvPr/>
          </p:nvGrpSpPr>
          <p:grpSpPr>
            <a:xfrm rot="711011">
              <a:off x="8499971" y="1377261"/>
              <a:ext cx="2481602" cy="2481602"/>
              <a:chOff x="2530475" y="1998650"/>
              <a:chExt cx="2100600" cy="2100600"/>
            </a:xfrm>
          </p:grpSpPr>
          <p:cxnSp>
            <p:nvCxnSpPr>
              <p:cNvPr id="239" name="Google Shape;23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40" name="Google Shape;240;p5"/>
              <p:cNvGrpSpPr/>
              <p:nvPr/>
            </p:nvGrpSpPr>
            <p:grpSpPr>
              <a:xfrm>
                <a:off x="2530475" y="1998650"/>
                <a:ext cx="2100600" cy="2100600"/>
                <a:chOff x="2530475" y="1998650"/>
                <a:chExt cx="2100600" cy="2100600"/>
              </a:xfrm>
            </p:grpSpPr>
            <p:cxnSp>
              <p:nvCxnSpPr>
                <p:cNvPr id="241" name="Google Shape;24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2" name="Google Shape;24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3" name="Google Shape;24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4" name="Google Shape;24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5" name="Google Shape;24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6" name="Google Shape;24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7" name="Google Shape;24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8" name="Google Shape;24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9" name="Google Shape;24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0" name="Google Shape;25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1" name="Google Shape;25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2" name="Google Shape;25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3" name="Google Shape;25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4" name="Google Shape;25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5" name="Google Shape;25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6" name="Google Shape;25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7" name="Google Shape;25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258" name="Google Shape;258;p5"/>
            <p:cNvGrpSpPr/>
            <p:nvPr/>
          </p:nvGrpSpPr>
          <p:grpSpPr>
            <a:xfrm rot="899916">
              <a:off x="-1900983" y="1656806"/>
              <a:ext cx="2481318" cy="2481318"/>
              <a:chOff x="2530475" y="1998650"/>
              <a:chExt cx="2100600" cy="2100600"/>
            </a:xfrm>
          </p:grpSpPr>
          <p:cxnSp>
            <p:nvCxnSpPr>
              <p:cNvPr id="259" name="Google Shape;25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60" name="Google Shape;260;p5"/>
              <p:cNvGrpSpPr/>
              <p:nvPr/>
            </p:nvGrpSpPr>
            <p:grpSpPr>
              <a:xfrm>
                <a:off x="2530475" y="1998650"/>
                <a:ext cx="2100600" cy="2100600"/>
                <a:chOff x="2530475" y="1998650"/>
                <a:chExt cx="2100600" cy="2100600"/>
              </a:xfrm>
            </p:grpSpPr>
            <p:cxnSp>
              <p:nvCxnSpPr>
                <p:cNvPr id="261" name="Google Shape;26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2" name="Google Shape;26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3" name="Google Shape;26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4" name="Google Shape;26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5" name="Google Shape;26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6" name="Google Shape;26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7" name="Google Shape;26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8" name="Google Shape;26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9" name="Google Shape;26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0" name="Google Shape;27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1" name="Google Shape;27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2" name="Google Shape;27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3" name="Google Shape;27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4" name="Google Shape;27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5" name="Google Shape;27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6" name="Google Shape;27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7" name="Google Shape;27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2712774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78"/>
        <p:cNvGrpSpPr/>
        <p:nvPr/>
      </p:nvGrpSpPr>
      <p:grpSpPr>
        <a:xfrm>
          <a:off x="0" y="0"/>
          <a:ext cx="0" cy="0"/>
          <a:chOff x="0" y="0"/>
          <a:chExt cx="0" cy="0"/>
        </a:xfrm>
      </p:grpSpPr>
      <p:sp>
        <p:nvSpPr>
          <p:cNvPr id="279" name="Google Shape;279;p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0" name="Google Shape;280;p6"/>
          <p:cNvGrpSpPr/>
          <p:nvPr/>
        </p:nvGrpSpPr>
        <p:grpSpPr>
          <a:xfrm>
            <a:off x="139415" y="940415"/>
            <a:ext cx="11831852" cy="4927616"/>
            <a:chOff x="104561" y="705311"/>
            <a:chExt cx="8873889" cy="3695712"/>
          </a:xfrm>
        </p:grpSpPr>
        <p:sp>
          <p:nvSpPr>
            <p:cNvPr id="281" name="Google Shape;281;p6"/>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2" name="Google Shape;282;p6"/>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83" name="Google Shape;283;p6"/>
          <p:cNvGrpSpPr/>
          <p:nvPr/>
        </p:nvGrpSpPr>
        <p:grpSpPr>
          <a:xfrm>
            <a:off x="427483" y="204484"/>
            <a:ext cx="11443116" cy="6404549"/>
            <a:chOff x="320612" y="153363"/>
            <a:chExt cx="8582337" cy="4803412"/>
          </a:xfrm>
        </p:grpSpPr>
        <p:sp>
          <p:nvSpPr>
            <p:cNvPr id="284" name="Google Shape;284;p6"/>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5" name="Google Shape;285;p6"/>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6" name="Google Shape;286;p6"/>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7" name="Google Shape;287;p6"/>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8" name="Google Shape;288;p6"/>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9" name="Google Shape;289;p6"/>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90" name="Google Shape;290;p6"/>
          <p:cNvGrpSpPr/>
          <p:nvPr/>
        </p:nvGrpSpPr>
        <p:grpSpPr>
          <a:xfrm>
            <a:off x="-2614146" y="-992376"/>
            <a:ext cx="17330329" cy="8796431"/>
            <a:chOff x="-1960612" y="-744284"/>
            <a:chExt cx="12997747" cy="6597323"/>
          </a:xfrm>
        </p:grpSpPr>
        <p:sp>
          <p:nvSpPr>
            <p:cNvPr id="291" name="Google Shape;291;p6"/>
            <p:cNvSpPr/>
            <p:nvPr/>
          </p:nvSpPr>
          <p:spPr>
            <a:xfrm>
              <a:off x="1446125" y="4754860"/>
              <a:ext cx="6302600" cy="483000"/>
            </a:xfrm>
            <a:custGeom>
              <a:avLst/>
              <a:gdLst/>
              <a:ahLst/>
              <a:cxnLst/>
              <a:rect l="l" t="t" r="r" b="b"/>
              <a:pathLst>
                <a:path w="252104" h="19320" extrusionOk="0">
                  <a:moveTo>
                    <a:pt x="0" y="19320"/>
                  </a:moveTo>
                  <a:cubicBezTo>
                    <a:pt x="2543" y="17636"/>
                    <a:pt x="5848" y="11279"/>
                    <a:pt x="15256" y="9213"/>
                  </a:cubicBezTo>
                  <a:cubicBezTo>
                    <a:pt x="24664" y="7147"/>
                    <a:pt x="46245" y="8451"/>
                    <a:pt x="56447" y="6925"/>
                  </a:cubicBezTo>
                  <a:cubicBezTo>
                    <a:pt x="66649" y="5400"/>
                    <a:pt x="66840" y="-417"/>
                    <a:pt x="76470" y="60"/>
                  </a:cubicBezTo>
                  <a:cubicBezTo>
                    <a:pt x="86100" y="537"/>
                    <a:pt x="102628" y="9308"/>
                    <a:pt x="114229" y="9785"/>
                  </a:cubicBezTo>
                  <a:cubicBezTo>
                    <a:pt x="125830" y="10262"/>
                    <a:pt x="135809" y="3651"/>
                    <a:pt x="146075" y="2920"/>
                  </a:cubicBezTo>
                  <a:cubicBezTo>
                    <a:pt x="156341" y="2189"/>
                    <a:pt x="168133" y="3873"/>
                    <a:pt x="175824" y="5399"/>
                  </a:cubicBezTo>
                  <a:cubicBezTo>
                    <a:pt x="183516" y="6925"/>
                    <a:pt x="185073" y="11025"/>
                    <a:pt x="192224" y="12074"/>
                  </a:cubicBezTo>
                  <a:cubicBezTo>
                    <a:pt x="199375" y="13123"/>
                    <a:pt x="210723" y="11533"/>
                    <a:pt x="218732" y="11692"/>
                  </a:cubicBezTo>
                  <a:cubicBezTo>
                    <a:pt x="226742" y="11851"/>
                    <a:pt x="234719" y="11946"/>
                    <a:pt x="240281" y="13027"/>
                  </a:cubicBezTo>
                  <a:cubicBezTo>
                    <a:pt x="245843" y="14108"/>
                    <a:pt x="250134" y="17318"/>
                    <a:pt x="252104" y="18176"/>
                  </a:cubicBezTo>
                </a:path>
              </a:pathLst>
            </a:custGeom>
            <a:noFill/>
            <a:ln w="19050" cap="flat" cmpd="sng">
              <a:solidFill>
                <a:schemeClr val="accent5"/>
              </a:solidFill>
              <a:prstDash val="dash"/>
              <a:round/>
              <a:headEnd type="none" w="med" len="med"/>
              <a:tailEnd type="none" w="med" len="med"/>
            </a:ln>
          </p:spPr>
        </p:sp>
        <p:grpSp>
          <p:nvGrpSpPr>
            <p:cNvPr id="292" name="Google Shape;292;p6"/>
            <p:cNvGrpSpPr/>
            <p:nvPr/>
          </p:nvGrpSpPr>
          <p:grpSpPr>
            <a:xfrm rot="-641899">
              <a:off x="8346861" y="-535520"/>
              <a:ext cx="2481509" cy="2481509"/>
              <a:chOff x="2530475" y="1998650"/>
              <a:chExt cx="2100600" cy="2100600"/>
            </a:xfrm>
          </p:grpSpPr>
          <p:cxnSp>
            <p:nvCxnSpPr>
              <p:cNvPr id="293" name="Google Shape;29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94" name="Google Shape;294;p6"/>
              <p:cNvGrpSpPr/>
              <p:nvPr/>
            </p:nvGrpSpPr>
            <p:grpSpPr>
              <a:xfrm>
                <a:off x="2530475" y="1998650"/>
                <a:ext cx="2100600" cy="2100600"/>
                <a:chOff x="2530475" y="1998650"/>
                <a:chExt cx="2100600" cy="2100600"/>
              </a:xfrm>
            </p:grpSpPr>
            <p:cxnSp>
              <p:nvCxnSpPr>
                <p:cNvPr id="295" name="Google Shape;29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6" name="Google Shape;29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7" name="Google Shape;29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8" name="Google Shape;29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9" name="Google Shape;29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0" name="Google Shape;30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1" name="Google Shape;30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2" name="Google Shape;30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3" name="Google Shape;30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4" name="Google Shape;30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5" name="Google Shape;30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6" name="Google Shape;30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7" name="Google Shape;30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8" name="Google Shape;30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9" name="Google Shape;30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0" name="Google Shape;31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1" name="Google Shape;31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2" name="Google Shape;312;p6"/>
            <p:cNvGrpSpPr/>
            <p:nvPr/>
          </p:nvGrpSpPr>
          <p:grpSpPr>
            <a:xfrm rot="-484102">
              <a:off x="-1798754" y="3209756"/>
              <a:ext cx="2481425" cy="2481425"/>
              <a:chOff x="2530475" y="1998650"/>
              <a:chExt cx="2100600" cy="2100600"/>
            </a:xfrm>
          </p:grpSpPr>
          <p:cxnSp>
            <p:nvCxnSpPr>
              <p:cNvPr id="313" name="Google Shape;31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14" name="Google Shape;314;p6"/>
              <p:cNvGrpSpPr/>
              <p:nvPr/>
            </p:nvGrpSpPr>
            <p:grpSpPr>
              <a:xfrm>
                <a:off x="2530475" y="1998650"/>
                <a:ext cx="2100600" cy="2100600"/>
                <a:chOff x="2530475" y="1998650"/>
                <a:chExt cx="2100600" cy="2100600"/>
              </a:xfrm>
            </p:grpSpPr>
            <p:cxnSp>
              <p:nvCxnSpPr>
                <p:cNvPr id="315" name="Google Shape;31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6" name="Google Shape;31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7" name="Google Shape;31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8" name="Google Shape;31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9" name="Google Shape;31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0" name="Google Shape;32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1" name="Google Shape;32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2" name="Google Shape;32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3" name="Google Shape;32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4" name="Google Shape;32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5" name="Google Shape;32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6" name="Google Shape;32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7" name="Google Shape;32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8" name="Google Shape;32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9" name="Google Shape;32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0" name="Google Shape;33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1" name="Google Shape;33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45651361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2"/>
        <p:cNvGrpSpPr/>
        <p:nvPr/>
      </p:nvGrpSpPr>
      <p:grpSpPr>
        <a:xfrm>
          <a:off x="0" y="0"/>
          <a:ext cx="0" cy="0"/>
          <a:chOff x="0" y="0"/>
          <a:chExt cx="0" cy="0"/>
        </a:xfrm>
      </p:grpSpPr>
      <p:sp>
        <p:nvSpPr>
          <p:cNvPr id="333" name="Google Shape;333;p7"/>
          <p:cNvSpPr txBox="1">
            <a:spLocks noGrp="1"/>
          </p:cNvSpPr>
          <p:nvPr>
            <p:ph type="title"/>
          </p:nvPr>
        </p:nvSpPr>
        <p:spPr>
          <a:xfrm>
            <a:off x="960000" y="719333"/>
            <a:ext cx="102812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34" name="Google Shape;334;p7"/>
          <p:cNvSpPr txBox="1">
            <a:spLocks noGrp="1"/>
          </p:cNvSpPr>
          <p:nvPr>
            <p:ph type="subTitle" idx="1"/>
          </p:nvPr>
        </p:nvSpPr>
        <p:spPr>
          <a:xfrm>
            <a:off x="1463833" y="2480933"/>
            <a:ext cx="5145200" cy="2954400"/>
          </a:xfrm>
          <a:prstGeom prst="rect">
            <a:avLst/>
          </a:prstGeom>
        </p:spPr>
        <p:txBody>
          <a:bodyPr spcFirstLastPara="1" wrap="square" lIns="121892" tIns="121892" rIns="121892" bIns="121892"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335" name="Google Shape;335;p7"/>
          <p:cNvGrpSpPr/>
          <p:nvPr/>
        </p:nvGrpSpPr>
        <p:grpSpPr>
          <a:xfrm>
            <a:off x="427483" y="204484"/>
            <a:ext cx="11443116" cy="6404549"/>
            <a:chOff x="320612" y="153363"/>
            <a:chExt cx="8582337" cy="4803412"/>
          </a:xfrm>
        </p:grpSpPr>
        <p:sp>
          <p:nvSpPr>
            <p:cNvPr id="336" name="Google Shape;336;p7"/>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7" name="Google Shape;337;p7"/>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8" name="Google Shape;338;p7"/>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9" name="Google Shape;339;p7"/>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0" name="Google Shape;340;p7"/>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1" name="Google Shape;341;p7"/>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342" name="Google Shape;342;p7"/>
          <p:cNvGrpSpPr/>
          <p:nvPr/>
        </p:nvGrpSpPr>
        <p:grpSpPr>
          <a:xfrm>
            <a:off x="139415" y="940415"/>
            <a:ext cx="11831852" cy="4927616"/>
            <a:chOff x="104561" y="705311"/>
            <a:chExt cx="8873889" cy="3695712"/>
          </a:xfrm>
        </p:grpSpPr>
        <p:sp>
          <p:nvSpPr>
            <p:cNvPr id="343" name="Google Shape;343;p7"/>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4" name="Google Shape;344;p7"/>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345" name="Google Shape;345;p7"/>
          <p:cNvGrpSpPr/>
          <p:nvPr/>
        </p:nvGrpSpPr>
        <p:grpSpPr>
          <a:xfrm>
            <a:off x="-2614146" y="-992376"/>
            <a:ext cx="17330329" cy="8796431"/>
            <a:chOff x="-1960612" y="-744284"/>
            <a:chExt cx="12997747" cy="6597323"/>
          </a:xfrm>
        </p:grpSpPr>
        <p:grpSp>
          <p:nvGrpSpPr>
            <p:cNvPr id="346" name="Google Shape;346;p7"/>
            <p:cNvGrpSpPr/>
            <p:nvPr/>
          </p:nvGrpSpPr>
          <p:grpSpPr>
            <a:xfrm rot="-641899">
              <a:off x="8346861" y="-535520"/>
              <a:ext cx="2481509" cy="2481509"/>
              <a:chOff x="2530475" y="1998650"/>
              <a:chExt cx="2100600" cy="2100600"/>
            </a:xfrm>
          </p:grpSpPr>
          <p:cxnSp>
            <p:nvCxnSpPr>
              <p:cNvPr id="347" name="Google Shape;34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48" name="Google Shape;348;p7"/>
              <p:cNvGrpSpPr/>
              <p:nvPr/>
            </p:nvGrpSpPr>
            <p:grpSpPr>
              <a:xfrm>
                <a:off x="2530475" y="1998650"/>
                <a:ext cx="2100600" cy="2100600"/>
                <a:chOff x="2530475" y="1998650"/>
                <a:chExt cx="2100600" cy="2100600"/>
              </a:xfrm>
            </p:grpSpPr>
            <p:cxnSp>
              <p:nvCxnSpPr>
                <p:cNvPr id="349" name="Google Shape;34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0" name="Google Shape;35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1" name="Google Shape;35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2" name="Google Shape;35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3" name="Google Shape;35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4" name="Google Shape;35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5" name="Google Shape;35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6" name="Google Shape;35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7" name="Google Shape;35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8" name="Google Shape;35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9" name="Google Shape;35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0" name="Google Shape;36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1" name="Google Shape;36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2" name="Google Shape;36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3" name="Google Shape;36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4" name="Google Shape;36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5" name="Google Shape;36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66" name="Google Shape;366;p7"/>
            <p:cNvGrpSpPr/>
            <p:nvPr/>
          </p:nvGrpSpPr>
          <p:grpSpPr>
            <a:xfrm rot="-484102">
              <a:off x="-1798754" y="3209756"/>
              <a:ext cx="2481425" cy="2481425"/>
              <a:chOff x="2530475" y="1998650"/>
              <a:chExt cx="2100600" cy="2100600"/>
            </a:xfrm>
          </p:grpSpPr>
          <p:cxnSp>
            <p:nvCxnSpPr>
              <p:cNvPr id="367" name="Google Shape;36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68" name="Google Shape;368;p7"/>
              <p:cNvGrpSpPr/>
              <p:nvPr/>
            </p:nvGrpSpPr>
            <p:grpSpPr>
              <a:xfrm>
                <a:off x="2530475" y="1998650"/>
                <a:ext cx="2100600" cy="2100600"/>
                <a:chOff x="2530475" y="1998650"/>
                <a:chExt cx="2100600" cy="2100600"/>
              </a:xfrm>
            </p:grpSpPr>
            <p:cxnSp>
              <p:nvCxnSpPr>
                <p:cNvPr id="369" name="Google Shape;36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0" name="Google Shape;37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1" name="Google Shape;37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2" name="Google Shape;37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3" name="Google Shape;37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4" name="Google Shape;37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5" name="Google Shape;37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6" name="Google Shape;37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7" name="Google Shape;37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8" name="Google Shape;37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9" name="Google Shape;37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0" name="Google Shape;38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1" name="Google Shape;38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2" name="Google Shape;38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3" name="Google Shape;38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4" name="Google Shape;38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5" name="Google Shape;38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39687795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42"/>
        <p:cNvGrpSpPr/>
        <p:nvPr/>
      </p:nvGrpSpPr>
      <p:grpSpPr>
        <a:xfrm>
          <a:off x="0" y="0"/>
          <a:ext cx="0" cy="0"/>
          <a:chOff x="0" y="0"/>
          <a:chExt cx="0" cy="0"/>
        </a:xfrm>
      </p:grpSpPr>
      <p:grpSp>
        <p:nvGrpSpPr>
          <p:cNvPr id="443" name="Google Shape;443;p9"/>
          <p:cNvGrpSpPr/>
          <p:nvPr/>
        </p:nvGrpSpPr>
        <p:grpSpPr>
          <a:xfrm>
            <a:off x="-769740" y="-2089117"/>
            <a:ext cx="13711333" cy="11017316"/>
            <a:chOff x="-577305" y="-1566838"/>
            <a:chExt cx="10283500" cy="8262987"/>
          </a:xfrm>
        </p:grpSpPr>
        <p:grpSp>
          <p:nvGrpSpPr>
            <p:cNvPr id="444" name="Google Shape;444;p9"/>
            <p:cNvGrpSpPr/>
            <p:nvPr/>
          </p:nvGrpSpPr>
          <p:grpSpPr>
            <a:xfrm rot="-1198589">
              <a:off x="6545203" y="-1217593"/>
              <a:ext cx="2481607" cy="2481607"/>
              <a:chOff x="2530475" y="1998650"/>
              <a:chExt cx="2100600" cy="2100600"/>
            </a:xfrm>
          </p:grpSpPr>
          <p:cxnSp>
            <p:nvCxnSpPr>
              <p:cNvPr id="445" name="Google Shape;44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46" name="Google Shape;446;p9"/>
              <p:cNvGrpSpPr/>
              <p:nvPr/>
            </p:nvGrpSpPr>
            <p:grpSpPr>
              <a:xfrm>
                <a:off x="2530475" y="1998650"/>
                <a:ext cx="2100600" cy="2100600"/>
                <a:chOff x="2530475" y="1998650"/>
                <a:chExt cx="2100600" cy="2100600"/>
              </a:xfrm>
            </p:grpSpPr>
            <p:cxnSp>
              <p:nvCxnSpPr>
                <p:cNvPr id="447" name="Google Shape;44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8" name="Google Shape;44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9" name="Google Shape;44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0" name="Google Shape;45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1" name="Google Shape;45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2" name="Google Shape;45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3" name="Google Shape;45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4" name="Google Shape;45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5" name="Google Shape;45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6" name="Google Shape;45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7" name="Google Shape;45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8" name="Google Shape;45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9" name="Google Shape;45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0" name="Google Shape;46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1" name="Google Shape;46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2" name="Google Shape;46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3" name="Google Shape;46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64" name="Google Shape;464;p9"/>
            <p:cNvGrpSpPr/>
            <p:nvPr/>
          </p:nvGrpSpPr>
          <p:grpSpPr>
            <a:xfrm rot="-899916">
              <a:off x="-298495" y="3936020"/>
              <a:ext cx="2481318" cy="2481318"/>
              <a:chOff x="2530475" y="1998650"/>
              <a:chExt cx="2100600" cy="2100600"/>
            </a:xfrm>
          </p:grpSpPr>
          <p:cxnSp>
            <p:nvCxnSpPr>
              <p:cNvPr id="465" name="Google Shape;46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66" name="Google Shape;466;p9"/>
              <p:cNvGrpSpPr/>
              <p:nvPr/>
            </p:nvGrpSpPr>
            <p:grpSpPr>
              <a:xfrm>
                <a:off x="2530475" y="1998650"/>
                <a:ext cx="2100600" cy="2100600"/>
                <a:chOff x="2530475" y="1998650"/>
                <a:chExt cx="2100600" cy="2100600"/>
              </a:xfrm>
            </p:grpSpPr>
            <p:cxnSp>
              <p:nvCxnSpPr>
                <p:cNvPr id="467" name="Google Shape;46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8" name="Google Shape;46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9" name="Google Shape;46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0" name="Google Shape;47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1" name="Google Shape;47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2" name="Google Shape;47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3" name="Google Shape;47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4" name="Google Shape;47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5" name="Google Shape;47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6" name="Google Shape;47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7" name="Google Shape;47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8" name="Google Shape;47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9" name="Google Shape;47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0" name="Google Shape;48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1" name="Google Shape;48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2" name="Google Shape;48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3" name="Google Shape;48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84" name="Google Shape;484;p9"/>
            <p:cNvGrpSpPr/>
            <p:nvPr/>
          </p:nvGrpSpPr>
          <p:grpSpPr>
            <a:xfrm rot="-741944">
              <a:off x="6987590" y="3548820"/>
              <a:ext cx="2481666" cy="2481666"/>
              <a:chOff x="2530475" y="1998650"/>
              <a:chExt cx="2100600" cy="2100600"/>
            </a:xfrm>
          </p:grpSpPr>
          <p:cxnSp>
            <p:nvCxnSpPr>
              <p:cNvPr id="485" name="Google Shape;48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86" name="Google Shape;486;p9"/>
              <p:cNvGrpSpPr/>
              <p:nvPr/>
            </p:nvGrpSpPr>
            <p:grpSpPr>
              <a:xfrm>
                <a:off x="2530475" y="1998650"/>
                <a:ext cx="2100600" cy="2100600"/>
                <a:chOff x="2530475" y="1998650"/>
                <a:chExt cx="2100600" cy="2100600"/>
              </a:xfrm>
            </p:grpSpPr>
            <p:cxnSp>
              <p:nvCxnSpPr>
                <p:cNvPr id="487" name="Google Shape;48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8" name="Google Shape;48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9" name="Google Shape;48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0" name="Google Shape;49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1" name="Google Shape;49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2" name="Google Shape;49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3" name="Google Shape;49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4" name="Google Shape;49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5" name="Google Shape;49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6" name="Google Shape;49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7" name="Google Shape;49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8" name="Google Shape;49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9" name="Google Shape;49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0" name="Google Shape;50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1" name="Google Shape;50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2" name="Google Shape;50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3" name="Google Shape;50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504" name="Google Shape;504;p9"/>
          <p:cNvSpPr txBox="1">
            <a:spLocks noGrp="1"/>
          </p:cNvSpPr>
          <p:nvPr>
            <p:ph type="title"/>
          </p:nvPr>
        </p:nvSpPr>
        <p:spPr>
          <a:xfrm>
            <a:off x="938200" y="2296600"/>
            <a:ext cx="6997200" cy="15484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3500"/>
              <a:buNone/>
              <a:defRPr sz="8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05" name="Google Shape;505;p9"/>
          <p:cNvSpPr txBox="1">
            <a:spLocks noGrp="1"/>
          </p:cNvSpPr>
          <p:nvPr>
            <p:ph type="subTitle" idx="1"/>
          </p:nvPr>
        </p:nvSpPr>
        <p:spPr>
          <a:xfrm>
            <a:off x="938200" y="3666600"/>
            <a:ext cx="6997200" cy="8948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06" name="Google Shape;506;p9"/>
          <p:cNvGrpSpPr/>
          <p:nvPr/>
        </p:nvGrpSpPr>
        <p:grpSpPr>
          <a:xfrm>
            <a:off x="1180583" y="85622"/>
            <a:ext cx="659836" cy="6705044"/>
            <a:chOff x="885436" y="64216"/>
            <a:chExt cx="494877" cy="5028783"/>
          </a:xfrm>
        </p:grpSpPr>
        <p:sp>
          <p:nvSpPr>
            <p:cNvPr id="507" name="Google Shape;507;p9"/>
            <p:cNvSpPr/>
            <p:nvPr/>
          </p:nvSpPr>
          <p:spPr>
            <a:xfrm rot="1332272" flipH="1">
              <a:off x="943725" y="4684140"/>
              <a:ext cx="384902" cy="34907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08" name="Google Shape;508;p9"/>
            <p:cNvSpPr/>
            <p:nvPr/>
          </p:nvSpPr>
          <p:spPr>
            <a:xfrm>
              <a:off x="885436" y="64216"/>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509" name="Google Shape;509;p9"/>
          <p:cNvGrpSpPr/>
          <p:nvPr/>
        </p:nvGrpSpPr>
        <p:grpSpPr>
          <a:xfrm>
            <a:off x="550619" y="300900"/>
            <a:ext cx="10032743" cy="5464000"/>
            <a:chOff x="412962" y="225675"/>
            <a:chExt cx="7524557" cy="4098000"/>
          </a:xfrm>
        </p:grpSpPr>
        <p:sp>
          <p:nvSpPr>
            <p:cNvPr id="510" name="Google Shape;510;p9"/>
            <p:cNvSpPr/>
            <p:nvPr/>
          </p:nvSpPr>
          <p:spPr>
            <a:xfrm>
              <a:off x="7469724" y="3744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1" name="Google Shape;511;p9"/>
            <p:cNvSpPr/>
            <p:nvPr/>
          </p:nvSpPr>
          <p:spPr>
            <a:xfrm>
              <a:off x="7781873" y="2256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nvGrpSpPr>
            <p:cNvPr id="512" name="Google Shape;512;p9"/>
            <p:cNvGrpSpPr/>
            <p:nvPr/>
          </p:nvGrpSpPr>
          <p:grpSpPr>
            <a:xfrm>
              <a:off x="412962" y="394811"/>
              <a:ext cx="306224" cy="3928864"/>
              <a:chOff x="412962" y="394811"/>
              <a:chExt cx="306224" cy="3928864"/>
            </a:xfrm>
          </p:grpSpPr>
          <p:sp>
            <p:nvSpPr>
              <p:cNvPr id="513" name="Google Shape;513;p9"/>
              <p:cNvSpPr/>
              <p:nvPr/>
            </p:nvSpPr>
            <p:spPr>
              <a:xfrm flipH="1">
                <a:off x="571969" y="41714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4" name="Google Shape;514;p9"/>
              <p:cNvSpPr/>
              <p:nvPr/>
            </p:nvSpPr>
            <p:spPr>
              <a:xfrm flipH="1">
                <a:off x="452544" y="3810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5" name="Google Shape;515;p9"/>
              <p:cNvSpPr/>
              <p:nvPr/>
            </p:nvSpPr>
            <p:spPr>
              <a:xfrm flipH="1">
                <a:off x="412962" y="394811"/>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6" name="Google Shape;516;p9"/>
              <p:cNvSpPr/>
              <p:nvPr/>
            </p:nvSpPr>
            <p:spPr>
              <a:xfrm>
                <a:off x="501602" y="6824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spTree>
    <p:extLst>
      <p:ext uri="{BB962C8B-B14F-4D97-AF65-F5344CB8AC3E}">
        <p14:creationId xmlns:p14="http://schemas.microsoft.com/office/powerpoint/2010/main" val="323087318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76"/>
        <p:cNvGrpSpPr/>
        <p:nvPr/>
      </p:nvGrpSpPr>
      <p:grpSpPr>
        <a:xfrm>
          <a:off x="0" y="0"/>
          <a:ext cx="0" cy="0"/>
          <a:chOff x="0" y="0"/>
          <a:chExt cx="0" cy="0"/>
        </a:xfrm>
      </p:grpSpPr>
    </p:spTree>
    <p:extLst>
      <p:ext uri="{BB962C8B-B14F-4D97-AF65-F5344CB8AC3E}">
        <p14:creationId xmlns:p14="http://schemas.microsoft.com/office/powerpoint/2010/main" val="40875931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8004420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7"/>
        <p:cNvGrpSpPr/>
        <p:nvPr/>
      </p:nvGrpSpPr>
      <p:grpSpPr>
        <a:xfrm>
          <a:off x="0" y="0"/>
          <a:ext cx="0" cy="0"/>
          <a:chOff x="0" y="0"/>
          <a:chExt cx="0" cy="0"/>
        </a:xfrm>
      </p:grpSpPr>
      <p:grpSp>
        <p:nvGrpSpPr>
          <p:cNvPr id="578" name="Google Shape;578;p13"/>
          <p:cNvGrpSpPr/>
          <p:nvPr/>
        </p:nvGrpSpPr>
        <p:grpSpPr>
          <a:xfrm>
            <a:off x="-1143701" y="-2695079"/>
            <a:ext cx="16143617" cy="12158280"/>
            <a:chOff x="-857778" y="-2021309"/>
            <a:chExt cx="12107713" cy="9118710"/>
          </a:xfrm>
        </p:grpSpPr>
        <p:grpSp>
          <p:nvGrpSpPr>
            <p:cNvPr id="579" name="Google Shape;579;p13"/>
            <p:cNvGrpSpPr/>
            <p:nvPr/>
          </p:nvGrpSpPr>
          <p:grpSpPr>
            <a:xfrm rot="-641899">
              <a:off x="-649014" y="-1812545"/>
              <a:ext cx="2481509" cy="2481509"/>
              <a:chOff x="2530475" y="1998650"/>
              <a:chExt cx="2100600" cy="2100600"/>
            </a:xfrm>
          </p:grpSpPr>
          <p:cxnSp>
            <p:nvCxnSpPr>
              <p:cNvPr id="580" name="Google Shape;58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81" name="Google Shape;581;p13"/>
              <p:cNvGrpSpPr/>
              <p:nvPr/>
            </p:nvGrpSpPr>
            <p:grpSpPr>
              <a:xfrm>
                <a:off x="2530475" y="1998650"/>
                <a:ext cx="2100600" cy="2100600"/>
                <a:chOff x="2530475" y="1998650"/>
                <a:chExt cx="2100600" cy="2100600"/>
              </a:xfrm>
            </p:grpSpPr>
            <p:cxnSp>
              <p:nvCxnSpPr>
                <p:cNvPr id="582" name="Google Shape;58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3" name="Google Shape;58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4" name="Google Shape;58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5" name="Google Shape;58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6" name="Google Shape;58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7" name="Google Shape;58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8" name="Google Shape;58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9" name="Google Shape;58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0" name="Google Shape;59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1" name="Google Shape;59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2" name="Google Shape;59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3" name="Google Shape;59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4" name="Google Shape;59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5" name="Google Shape;59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6" name="Google Shape;59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7" name="Google Shape;59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8" name="Google Shape;59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99" name="Google Shape;599;p13"/>
            <p:cNvGrpSpPr/>
            <p:nvPr/>
          </p:nvGrpSpPr>
          <p:grpSpPr>
            <a:xfrm rot="-641899">
              <a:off x="8559661" y="-321395"/>
              <a:ext cx="2481509" cy="2481509"/>
              <a:chOff x="2530475" y="1998650"/>
              <a:chExt cx="2100600" cy="2100600"/>
            </a:xfrm>
          </p:grpSpPr>
          <p:cxnSp>
            <p:nvCxnSpPr>
              <p:cNvPr id="600" name="Google Shape;60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01" name="Google Shape;601;p13"/>
              <p:cNvGrpSpPr/>
              <p:nvPr/>
            </p:nvGrpSpPr>
            <p:grpSpPr>
              <a:xfrm>
                <a:off x="2530475" y="1998650"/>
                <a:ext cx="2100600" cy="2100600"/>
                <a:chOff x="2530475" y="1998650"/>
                <a:chExt cx="2100600" cy="2100600"/>
              </a:xfrm>
            </p:grpSpPr>
            <p:cxnSp>
              <p:nvCxnSpPr>
                <p:cNvPr id="602" name="Google Shape;60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3" name="Google Shape;60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4" name="Google Shape;60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5" name="Google Shape;60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6" name="Google Shape;60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7" name="Google Shape;60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8" name="Google Shape;60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9" name="Google Shape;60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0" name="Google Shape;61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1" name="Google Shape;61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2" name="Google Shape;61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3" name="Google Shape;61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4" name="Google Shape;61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5" name="Google Shape;61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6" name="Google Shape;61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7" name="Google Shape;61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8" name="Google Shape;61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619" name="Google Shape;619;p13"/>
            <p:cNvGrpSpPr/>
            <p:nvPr/>
          </p:nvGrpSpPr>
          <p:grpSpPr>
            <a:xfrm rot="-484102">
              <a:off x="-417667" y="4035481"/>
              <a:ext cx="2481425" cy="2481425"/>
              <a:chOff x="2530475" y="1998650"/>
              <a:chExt cx="2100600" cy="2100600"/>
            </a:xfrm>
          </p:grpSpPr>
          <p:cxnSp>
            <p:nvCxnSpPr>
              <p:cNvPr id="620" name="Google Shape;62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21" name="Google Shape;621;p13"/>
              <p:cNvGrpSpPr/>
              <p:nvPr/>
            </p:nvGrpSpPr>
            <p:grpSpPr>
              <a:xfrm>
                <a:off x="2530475" y="1998650"/>
                <a:ext cx="2100600" cy="2100600"/>
                <a:chOff x="2530475" y="1998650"/>
                <a:chExt cx="2100600" cy="2100600"/>
              </a:xfrm>
            </p:grpSpPr>
            <p:cxnSp>
              <p:nvCxnSpPr>
                <p:cNvPr id="622" name="Google Shape;62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3" name="Google Shape;62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4" name="Google Shape;62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5" name="Google Shape;62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6" name="Google Shape;62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7" name="Google Shape;62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8" name="Google Shape;62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9" name="Google Shape;62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30" name="Google Shape;63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1" name="Google Shape;63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2" name="Google Shape;63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3" name="Google Shape;63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4" name="Google Shape;63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5" name="Google Shape;63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6" name="Google Shape;63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7" name="Google Shape;63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8" name="Google Shape;63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639" name="Google Shape;639;p13"/>
            <p:cNvSpPr/>
            <p:nvPr/>
          </p:nvSpPr>
          <p:spPr>
            <a:xfrm>
              <a:off x="2642850" y="-106250"/>
              <a:ext cx="5191775" cy="614789"/>
            </a:xfrm>
            <a:custGeom>
              <a:avLst/>
              <a:gdLst/>
              <a:ahLst/>
              <a:cxnLst/>
              <a:rect l="l" t="t" r="r" b="b"/>
              <a:pathLst>
                <a:path w="207671" h="20265" extrusionOk="0">
                  <a:moveTo>
                    <a:pt x="0" y="0"/>
                  </a:moveTo>
                  <a:cubicBezTo>
                    <a:pt x="2352" y="1875"/>
                    <a:pt x="4354" y="8868"/>
                    <a:pt x="14111" y="11252"/>
                  </a:cubicBezTo>
                  <a:cubicBezTo>
                    <a:pt x="23868" y="13636"/>
                    <a:pt x="43225" y="15320"/>
                    <a:pt x="58544" y="14303"/>
                  </a:cubicBezTo>
                  <a:cubicBezTo>
                    <a:pt x="73864" y="13286"/>
                    <a:pt x="91217" y="4164"/>
                    <a:pt x="106028" y="5149"/>
                  </a:cubicBezTo>
                  <a:cubicBezTo>
                    <a:pt x="120839" y="6134"/>
                    <a:pt x="130470" y="21010"/>
                    <a:pt x="147410" y="20215"/>
                  </a:cubicBezTo>
                  <a:cubicBezTo>
                    <a:pt x="164351" y="19421"/>
                    <a:pt x="197628" y="3688"/>
                    <a:pt x="207671" y="382"/>
                  </a:cubicBezTo>
                </a:path>
              </a:pathLst>
            </a:custGeom>
            <a:noFill/>
            <a:ln w="19050" cap="flat" cmpd="sng">
              <a:solidFill>
                <a:schemeClr val="accent5"/>
              </a:solidFill>
              <a:prstDash val="dash"/>
              <a:round/>
              <a:headEnd type="none" w="med" len="med"/>
              <a:tailEnd type="none" w="med" len="med"/>
            </a:ln>
          </p:spPr>
        </p:sp>
        <p:grpSp>
          <p:nvGrpSpPr>
            <p:cNvPr id="640" name="Google Shape;640;p13"/>
            <p:cNvGrpSpPr/>
            <p:nvPr/>
          </p:nvGrpSpPr>
          <p:grpSpPr>
            <a:xfrm rot="899559">
              <a:off x="6461207" y="4337199"/>
              <a:ext cx="2481466" cy="2481466"/>
              <a:chOff x="2530475" y="1998650"/>
              <a:chExt cx="2100600" cy="2100600"/>
            </a:xfrm>
          </p:grpSpPr>
          <p:cxnSp>
            <p:nvCxnSpPr>
              <p:cNvPr id="641" name="Google Shape;641;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42" name="Google Shape;642;p13"/>
              <p:cNvGrpSpPr/>
              <p:nvPr/>
            </p:nvGrpSpPr>
            <p:grpSpPr>
              <a:xfrm>
                <a:off x="2530475" y="1998650"/>
                <a:ext cx="2100600" cy="2100600"/>
                <a:chOff x="2530475" y="1998650"/>
                <a:chExt cx="2100600" cy="2100600"/>
              </a:xfrm>
            </p:grpSpPr>
            <p:cxnSp>
              <p:nvCxnSpPr>
                <p:cNvPr id="643" name="Google Shape;643;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4" name="Google Shape;644;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5" name="Google Shape;645;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6" name="Google Shape;646;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7" name="Google Shape;647;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8" name="Google Shape;648;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9" name="Google Shape;649;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0" name="Google Shape;650;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1" name="Google Shape;651;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2" name="Google Shape;652;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3" name="Google Shape;653;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4" name="Google Shape;654;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5" name="Google Shape;655;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6" name="Google Shape;656;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7" name="Google Shape;657;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8" name="Google Shape;658;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9" name="Google Shape;659;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670" name="Google Shape;670;p13"/>
          <p:cNvGrpSpPr/>
          <p:nvPr/>
        </p:nvGrpSpPr>
        <p:grpSpPr>
          <a:xfrm>
            <a:off x="139403" y="204488"/>
            <a:ext cx="11731196" cy="6337849"/>
            <a:chOff x="104552" y="153363"/>
            <a:chExt cx="8798397" cy="4753387"/>
          </a:xfrm>
        </p:grpSpPr>
        <p:sp>
          <p:nvSpPr>
            <p:cNvPr id="671" name="Google Shape;671;p13"/>
            <p:cNvSpPr/>
            <p:nvPr/>
          </p:nvSpPr>
          <p:spPr>
            <a:xfrm>
              <a:off x="320612" y="4754478"/>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2" name="Google Shape;672;p13"/>
            <p:cNvSpPr/>
            <p:nvPr/>
          </p:nvSpPr>
          <p:spPr>
            <a:xfrm>
              <a:off x="160312" y="35688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3" name="Google Shape;673;p13"/>
            <p:cNvSpPr/>
            <p:nvPr/>
          </p:nvSpPr>
          <p:spPr>
            <a:xfrm>
              <a:off x="472461" y="34201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4" name="Google Shape;674;p13"/>
            <p:cNvSpPr/>
            <p:nvPr/>
          </p:nvSpPr>
          <p:spPr>
            <a:xfrm>
              <a:off x="174928" y="16445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5" name="Google Shape;675;p13"/>
            <p:cNvSpPr/>
            <p:nvPr/>
          </p:nvSpPr>
          <p:spPr>
            <a:xfrm>
              <a:off x="369267" y="190529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6" name="Google Shape;676;p13"/>
            <p:cNvSpPr/>
            <p:nvPr/>
          </p:nvSpPr>
          <p:spPr>
            <a:xfrm>
              <a:off x="104552" y="40320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7" name="Google Shape;677;p13"/>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8" name="Google Shape;678;p13"/>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9" name="Google Shape;679;p13"/>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680" name="Google Shape;680;p13"/>
          <p:cNvGrpSpPr/>
          <p:nvPr/>
        </p:nvGrpSpPr>
        <p:grpSpPr>
          <a:xfrm>
            <a:off x="191183" y="945487"/>
            <a:ext cx="11780085" cy="5030716"/>
            <a:chOff x="143386" y="709115"/>
            <a:chExt cx="8835064" cy="3773037"/>
          </a:xfrm>
        </p:grpSpPr>
        <p:sp>
          <p:nvSpPr>
            <p:cNvPr id="681" name="Google Shape;681;p13"/>
            <p:cNvSpPr/>
            <p:nvPr/>
          </p:nvSpPr>
          <p:spPr>
            <a:xfrm>
              <a:off x="335111" y="41330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82" name="Google Shape;682;p13"/>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83" name="Google Shape;683;p13"/>
            <p:cNvSpPr/>
            <p:nvPr/>
          </p:nvSpPr>
          <p:spPr>
            <a:xfrm>
              <a:off x="143386" y="135080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04031389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684"/>
        <p:cNvGrpSpPr/>
        <p:nvPr/>
      </p:nvGrpSpPr>
      <p:grpSpPr>
        <a:xfrm>
          <a:off x="0" y="0"/>
          <a:ext cx="0" cy="0"/>
          <a:chOff x="0" y="0"/>
          <a:chExt cx="0" cy="0"/>
        </a:xfrm>
      </p:grpSpPr>
      <p:sp>
        <p:nvSpPr>
          <p:cNvPr id="685" name="Google Shape;685;p14"/>
          <p:cNvSpPr txBox="1">
            <a:spLocks noGrp="1"/>
          </p:cNvSpPr>
          <p:nvPr>
            <p:ph type="title"/>
          </p:nvPr>
        </p:nvSpPr>
        <p:spPr>
          <a:xfrm flipH="1">
            <a:off x="1142839" y="3164233"/>
            <a:ext cx="5584400" cy="12192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3600"/>
              <a:buNone/>
              <a:defRPr sz="67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686" name="Google Shape;686;p14"/>
          <p:cNvSpPr txBox="1">
            <a:spLocks noGrp="1"/>
          </p:cNvSpPr>
          <p:nvPr>
            <p:ph type="title" idx="2" hasCustomPrompt="1"/>
          </p:nvPr>
        </p:nvSpPr>
        <p:spPr>
          <a:xfrm flipH="1">
            <a:off x="3024639" y="2098133"/>
            <a:ext cx="1820800" cy="12212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687" name="Google Shape;687;p14"/>
          <p:cNvSpPr txBox="1">
            <a:spLocks noGrp="1"/>
          </p:cNvSpPr>
          <p:nvPr>
            <p:ph type="subTitle" idx="1"/>
          </p:nvPr>
        </p:nvSpPr>
        <p:spPr>
          <a:xfrm flipH="1">
            <a:off x="1142839" y="4259867"/>
            <a:ext cx="5584400" cy="5000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88" name="Google Shape;688;p14"/>
          <p:cNvGrpSpPr/>
          <p:nvPr/>
        </p:nvGrpSpPr>
        <p:grpSpPr>
          <a:xfrm>
            <a:off x="-1997046" y="-1601810"/>
            <a:ext cx="14874729" cy="10886820"/>
            <a:chOff x="-1497787" y="-1201359"/>
            <a:chExt cx="11156047" cy="8165115"/>
          </a:xfrm>
        </p:grpSpPr>
        <p:grpSp>
          <p:nvGrpSpPr>
            <p:cNvPr id="689" name="Google Shape;689;p14"/>
            <p:cNvGrpSpPr/>
            <p:nvPr/>
          </p:nvGrpSpPr>
          <p:grpSpPr>
            <a:xfrm rot="459698">
              <a:off x="6633886" y="4327875"/>
              <a:ext cx="2481536" cy="2481536"/>
              <a:chOff x="2530475" y="1998650"/>
              <a:chExt cx="2100600" cy="2100600"/>
            </a:xfrm>
          </p:grpSpPr>
          <p:cxnSp>
            <p:nvCxnSpPr>
              <p:cNvPr id="690" name="Google Shape;69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91" name="Google Shape;691;p14"/>
              <p:cNvGrpSpPr/>
              <p:nvPr/>
            </p:nvGrpSpPr>
            <p:grpSpPr>
              <a:xfrm>
                <a:off x="2530475" y="1998650"/>
                <a:ext cx="2100600" cy="2100600"/>
                <a:chOff x="2530475" y="1998650"/>
                <a:chExt cx="2100600" cy="2100600"/>
              </a:xfrm>
            </p:grpSpPr>
            <p:cxnSp>
              <p:nvCxnSpPr>
                <p:cNvPr id="692" name="Google Shape;69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3" name="Google Shape;69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4" name="Google Shape;69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5" name="Google Shape;69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6" name="Google Shape;69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7" name="Google Shape;69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8" name="Google Shape;69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9" name="Google Shape;69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00" name="Google Shape;70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1" name="Google Shape;70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2" name="Google Shape;70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3" name="Google Shape;70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4" name="Google Shape;70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5" name="Google Shape;70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6" name="Google Shape;70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7" name="Google Shape;70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8" name="Google Shape;70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09" name="Google Shape;709;p14"/>
            <p:cNvGrpSpPr/>
            <p:nvPr/>
          </p:nvGrpSpPr>
          <p:grpSpPr>
            <a:xfrm rot="-641899">
              <a:off x="6967986" y="-992595"/>
              <a:ext cx="2481509" cy="2481509"/>
              <a:chOff x="2530475" y="1998650"/>
              <a:chExt cx="2100600" cy="2100600"/>
            </a:xfrm>
          </p:grpSpPr>
          <p:cxnSp>
            <p:nvCxnSpPr>
              <p:cNvPr id="710" name="Google Shape;71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11" name="Google Shape;711;p14"/>
              <p:cNvGrpSpPr/>
              <p:nvPr/>
            </p:nvGrpSpPr>
            <p:grpSpPr>
              <a:xfrm>
                <a:off x="2530475" y="1998650"/>
                <a:ext cx="2100600" cy="2100600"/>
                <a:chOff x="2530475" y="1998650"/>
                <a:chExt cx="2100600" cy="2100600"/>
              </a:xfrm>
            </p:grpSpPr>
            <p:cxnSp>
              <p:nvCxnSpPr>
                <p:cNvPr id="712" name="Google Shape;71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3" name="Google Shape;71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4" name="Google Shape;71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5" name="Google Shape;71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6" name="Google Shape;71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7" name="Google Shape;71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8" name="Google Shape;71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9" name="Google Shape;71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20" name="Google Shape;72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1" name="Google Shape;72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2" name="Google Shape;72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3" name="Google Shape;72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4" name="Google Shape;72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5" name="Google Shape;72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6" name="Google Shape;72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7" name="Google Shape;72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8" name="Google Shape;72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29" name="Google Shape;729;p14"/>
            <p:cNvGrpSpPr/>
            <p:nvPr/>
          </p:nvGrpSpPr>
          <p:grpSpPr>
            <a:xfrm rot="-484102">
              <a:off x="-1335929" y="-573444"/>
              <a:ext cx="2481425" cy="2481425"/>
              <a:chOff x="2530475" y="1998650"/>
              <a:chExt cx="2100600" cy="2100600"/>
            </a:xfrm>
          </p:grpSpPr>
          <p:cxnSp>
            <p:nvCxnSpPr>
              <p:cNvPr id="730" name="Google Shape;73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31" name="Google Shape;731;p14"/>
              <p:cNvGrpSpPr/>
              <p:nvPr/>
            </p:nvGrpSpPr>
            <p:grpSpPr>
              <a:xfrm>
                <a:off x="2530475" y="1998650"/>
                <a:ext cx="2100600" cy="2100600"/>
                <a:chOff x="2530475" y="1998650"/>
                <a:chExt cx="2100600" cy="2100600"/>
              </a:xfrm>
            </p:grpSpPr>
            <p:cxnSp>
              <p:nvCxnSpPr>
                <p:cNvPr id="732" name="Google Shape;73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3" name="Google Shape;73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4" name="Google Shape;73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5" name="Google Shape;73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6" name="Google Shape;73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7" name="Google Shape;73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8" name="Google Shape;73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9" name="Google Shape;73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40" name="Google Shape;74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1" name="Google Shape;74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2" name="Google Shape;74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3" name="Google Shape;74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4" name="Google Shape;74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5" name="Google Shape;74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6" name="Google Shape;74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7" name="Google Shape;74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8" name="Google Shape;74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749" name="Google Shape;749;p14"/>
          <p:cNvGrpSpPr/>
          <p:nvPr/>
        </p:nvGrpSpPr>
        <p:grpSpPr>
          <a:xfrm>
            <a:off x="671468" y="382367"/>
            <a:ext cx="11267720" cy="6309360"/>
            <a:chOff x="503601" y="286775"/>
            <a:chExt cx="8450790" cy="4732020"/>
          </a:xfrm>
        </p:grpSpPr>
        <p:sp>
          <p:nvSpPr>
            <p:cNvPr id="750" name="Google Shape;750;p14"/>
            <p:cNvSpPr/>
            <p:nvPr/>
          </p:nvSpPr>
          <p:spPr>
            <a:xfrm flipH="1">
              <a:off x="503601"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nvGrpSpPr>
            <p:cNvPr id="751" name="Google Shape;751;p14"/>
            <p:cNvGrpSpPr/>
            <p:nvPr/>
          </p:nvGrpSpPr>
          <p:grpSpPr>
            <a:xfrm>
              <a:off x="1257737" y="286775"/>
              <a:ext cx="7696654" cy="3366585"/>
              <a:chOff x="1257737" y="286775"/>
              <a:chExt cx="7696654" cy="3366585"/>
            </a:xfrm>
          </p:grpSpPr>
          <p:sp>
            <p:nvSpPr>
              <p:cNvPr id="752" name="Google Shape;752;p14"/>
              <p:cNvSpPr/>
              <p:nvPr/>
            </p:nvSpPr>
            <p:spPr>
              <a:xfrm flipH="1">
                <a:off x="8622610"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3" name="Google Shape;753;p14"/>
              <p:cNvSpPr/>
              <p:nvPr/>
            </p:nvSpPr>
            <p:spPr>
              <a:xfrm flipH="1">
                <a:off x="8549860"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4" name="Google Shape;754;p14"/>
              <p:cNvSpPr/>
              <p:nvPr/>
            </p:nvSpPr>
            <p:spPr>
              <a:xfrm flipH="1">
                <a:off x="8864873"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5" name="Google Shape;755;p14"/>
              <p:cNvSpPr/>
              <p:nvPr/>
            </p:nvSpPr>
            <p:spPr>
              <a:xfrm flipH="1">
                <a:off x="8445260"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6" name="Google Shape;756;p14"/>
              <p:cNvSpPr/>
              <p:nvPr/>
            </p:nvSpPr>
            <p:spPr>
              <a:xfrm>
                <a:off x="1257737" y="3478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grpSp>
        <p:nvGrpSpPr>
          <p:cNvPr id="757" name="Google Shape;757;p14"/>
          <p:cNvGrpSpPr/>
          <p:nvPr/>
        </p:nvGrpSpPr>
        <p:grpSpPr>
          <a:xfrm>
            <a:off x="238794" y="5851890"/>
            <a:ext cx="11645303" cy="870183"/>
            <a:chOff x="179093" y="4388915"/>
            <a:chExt cx="8733977" cy="652637"/>
          </a:xfrm>
        </p:grpSpPr>
        <p:sp>
          <p:nvSpPr>
            <p:cNvPr id="758" name="Google Shape;758;p14"/>
            <p:cNvSpPr/>
            <p:nvPr/>
          </p:nvSpPr>
          <p:spPr>
            <a:xfrm flipH="1">
              <a:off x="179093" y="4388915"/>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9" name="Google Shape;759;p14"/>
            <p:cNvSpPr/>
            <p:nvPr/>
          </p:nvSpPr>
          <p:spPr>
            <a:xfrm>
              <a:off x="8528168" y="469247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86531258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16"/>
        <p:cNvGrpSpPr/>
        <p:nvPr/>
      </p:nvGrpSpPr>
      <p:grpSpPr>
        <a:xfrm>
          <a:off x="0" y="0"/>
          <a:ext cx="0" cy="0"/>
          <a:chOff x="0" y="0"/>
          <a:chExt cx="0" cy="0"/>
        </a:xfrm>
      </p:grpSpPr>
      <p:sp>
        <p:nvSpPr>
          <p:cNvPr id="817" name="Google Shape;817;p1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18" name="Google Shape;818;p16"/>
          <p:cNvGrpSpPr/>
          <p:nvPr/>
        </p:nvGrpSpPr>
        <p:grpSpPr>
          <a:xfrm>
            <a:off x="249314" y="165347"/>
            <a:ext cx="11646873" cy="6527309"/>
            <a:chOff x="186983" y="124009"/>
            <a:chExt cx="8735155" cy="4895482"/>
          </a:xfrm>
        </p:grpSpPr>
        <p:sp>
          <p:nvSpPr>
            <p:cNvPr id="819" name="Google Shape;819;p1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0" name="Google Shape;820;p1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1" name="Google Shape;821;p1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2" name="Google Shape;822;p1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3" name="Google Shape;823;p1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4" name="Google Shape;824;p1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5" name="Google Shape;825;p1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6" name="Google Shape;826;p1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27" name="Google Shape;827;p16"/>
          <p:cNvGrpSpPr/>
          <p:nvPr/>
        </p:nvGrpSpPr>
        <p:grpSpPr>
          <a:xfrm>
            <a:off x="258108" y="901279"/>
            <a:ext cx="11684585" cy="5781653"/>
            <a:chOff x="193578" y="675958"/>
            <a:chExt cx="8763439" cy="4336240"/>
          </a:xfrm>
        </p:grpSpPr>
        <p:sp>
          <p:nvSpPr>
            <p:cNvPr id="828" name="Google Shape;828;p1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9" name="Google Shape;829;p1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30" name="Google Shape;830;p16"/>
          <p:cNvGrpSpPr/>
          <p:nvPr/>
        </p:nvGrpSpPr>
        <p:grpSpPr>
          <a:xfrm>
            <a:off x="-2790521" y="605451"/>
            <a:ext cx="17898457" cy="6467236"/>
            <a:chOff x="-2092891" y="454088"/>
            <a:chExt cx="13423843" cy="4850427"/>
          </a:xfrm>
        </p:grpSpPr>
        <p:sp>
          <p:nvSpPr>
            <p:cNvPr id="831" name="Google Shape;831;p16"/>
            <p:cNvSpPr/>
            <p:nvPr/>
          </p:nvSpPr>
          <p:spPr>
            <a:xfrm>
              <a:off x="788225" y="4739765"/>
              <a:ext cx="7933050" cy="564750"/>
            </a:xfrm>
            <a:custGeom>
              <a:avLst/>
              <a:gdLst/>
              <a:ahLst/>
              <a:cxnLst/>
              <a:rect l="l" t="t" r="r" b="b"/>
              <a:pathLst>
                <a:path w="317322" h="22590" extrusionOk="0">
                  <a:moveTo>
                    <a:pt x="0" y="22590"/>
                  </a:moveTo>
                  <a:cubicBezTo>
                    <a:pt x="4481" y="20620"/>
                    <a:pt x="11314" y="12356"/>
                    <a:pt x="26888" y="10767"/>
                  </a:cubicBezTo>
                  <a:cubicBezTo>
                    <a:pt x="42462" y="9178"/>
                    <a:pt x="73196" y="14835"/>
                    <a:pt x="93442" y="13055"/>
                  </a:cubicBezTo>
                  <a:cubicBezTo>
                    <a:pt x="113688" y="11275"/>
                    <a:pt x="127704" y="786"/>
                    <a:pt x="148363" y="87"/>
                  </a:cubicBezTo>
                  <a:cubicBezTo>
                    <a:pt x="169022" y="-612"/>
                    <a:pt x="196991" y="8542"/>
                    <a:pt x="217396" y="8860"/>
                  </a:cubicBezTo>
                  <a:cubicBezTo>
                    <a:pt x="237801" y="9178"/>
                    <a:pt x="254138" y="-199"/>
                    <a:pt x="270792" y="1994"/>
                  </a:cubicBezTo>
                  <a:cubicBezTo>
                    <a:pt x="287446" y="4187"/>
                    <a:pt x="309567" y="18681"/>
                    <a:pt x="317322" y="22018"/>
                  </a:cubicBezTo>
                </a:path>
              </a:pathLst>
            </a:custGeom>
            <a:noFill/>
            <a:ln w="19050" cap="flat" cmpd="sng">
              <a:solidFill>
                <a:schemeClr val="accent5"/>
              </a:solidFill>
              <a:prstDash val="dash"/>
              <a:round/>
              <a:headEnd type="none" w="med" len="med"/>
              <a:tailEnd type="none" w="med" len="med"/>
            </a:ln>
          </p:spPr>
        </p:sp>
        <p:grpSp>
          <p:nvGrpSpPr>
            <p:cNvPr id="832" name="Google Shape;832;p16"/>
            <p:cNvGrpSpPr/>
            <p:nvPr/>
          </p:nvGrpSpPr>
          <p:grpSpPr>
            <a:xfrm rot="531761">
              <a:off x="-1916551" y="1746839"/>
              <a:ext cx="2481448" cy="2481448"/>
              <a:chOff x="2530475" y="1998650"/>
              <a:chExt cx="2100600" cy="2100600"/>
            </a:xfrm>
          </p:grpSpPr>
          <p:cxnSp>
            <p:nvCxnSpPr>
              <p:cNvPr id="833" name="Google Shape;83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34" name="Google Shape;834;p16"/>
              <p:cNvGrpSpPr/>
              <p:nvPr/>
            </p:nvGrpSpPr>
            <p:grpSpPr>
              <a:xfrm>
                <a:off x="2530475" y="1998650"/>
                <a:ext cx="2100600" cy="2100600"/>
                <a:chOff x="2530475" y="1998650"/>
                <a:chExt cx="2100600" cy="2100600"/>
              </a:xfrm>
            </p:grpSpPr>
            <p:cxnSp>
              <p:nvCxnSpPr>
                <p:cNvPr id="835" name="Google Shape;83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6" name="Google Shape;83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7" name="Google Shape;83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8" name="Google Shape;83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9" name="Google Shape;83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0" name="Google Shape;84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1" name="Google Shape;84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2" name="Google Shape;84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3" name="Google Shape;84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4" name="Google Shape;84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5" name="Google Shape;84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6" name="Google Shape;84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7" name="Google Shape;84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8" name="Google Shape;84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9" name="Google Shape;84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0" name="Google Shape;85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1" name="Google Shape;85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852" name="Google Shape;852;p16"/>
            <p:cNvGrpSpPr/>
            <p:nvPr/>
          </p:nvGrpSpPr>
          <p:grpSpPr>
            <a:xfrm rot="-680479">
              <a:off x="8629825" y="673846"/>
              <a:ext cx="2481368" cy="2481368"/>
              <a:chOff x="2530475" y="1998650"/>
              <a:chExt cx="2100600" cy="2100600"/>
            </a:xfrm>
          </p:grpSpPr>
          <p:cxnSp>
            <p:nvCxnSpPr>
              <p:cNvPr id="853" name="Google Shape;85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54" name="Google Shape;854;p16"/>
              <p:cNvGrpSpPr/>
              <p:nvPr/>
            </p:nvGrpSpPr>
            <p:grpSpPr>
              <a:xfrm>
                <a:off x="2530475" y="1998650"/>
                <a:ext cx="2100600" cy="2100600"/>
                <a:chOff x="2530475" y="1998650"/>
                <a:chExt cx="2100600" cy="2100600"/>
              </a:xfrm>
            </p:grpSpPr>
            <p:cxnSp>
              <p:nvCxnSpPr>
                <p:cNvPr id="855" name="Google Shape;85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6" name="Google Shape;85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7" name="Google Shape;85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8" name="Google Shape;85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9" name="Google Shape;85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0" name="Google Shape;86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1" name="Google Shape;86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2" name="Google Shape;86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3" name="Google Shape;86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4" name="Google Shape;86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5" name="Google Shape;86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6" name="Google Shape;86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7" name="Google Shape;86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8" name="Google Shape;86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9" name="Google Shape;86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0" name="Google Shape;87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1" name="Google Shape;87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51801553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72"/>
        <p:cNvGrpSpPr/>
        <p:nvPr/>
      </p:nvGrpSpPr>
      <p:grpSpPr>
        <a:xfrm>
          <a:off x="0" y="0"/>
          <a:ext cx="0" cy="0"/>
          <a:chOff x="0" y="0"/>
          <a:chExt cx="0" cy="0"/>
        </a:xfrm>
      </p:grpSpPr>
      <p:sp>
        <p:nvSpPr>
          <p:cNvPr id="873" name="Google Shape;873;p17"/>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74" name="Google Shape;874;p17"/>
          <p:cNvGrpSpPr/>
          <p:nvPr/>
        </p:nvGrpSpPr>
        <p:grpSpPr>
          <a:xfrm>
            <a:off x="139415" y="945487"/>
            <a:ext cx="11831852" cy="4927616"/>
            <a:chOff x="104561" y="709115"/>
            <a:chExt cx="8873889" cy="3695712"/>
          </a:xfrm>
        </p:grpSpPr>
        <p:sp>
          <p:nvSpPr>
            <p:cNvPr id="875" name="Google Shape;875;p17"/>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6" name="Google Shape;876;p17"/>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77" name="Google Shape;877;p17"/>
          <p:cNvGrpSpPr/>
          <p:nvPr/>
        </p:nvGrpSpPr>
        <p:grpSpPr>
          <a:xfrm>
            <a:off x="427483" y="204484"/>
            <a:ext cx="11443116" cy="6404549"/>
            <a:chOff x="320612" y="153363"/>
            <a:chExt cx="8582337" cy="4803412"/>
          </a:xfrm>
        </p:grpSpPr>
        <p:sp>
          <p:nvSpPr>
            <p:cNvPr id="878" name="Google Shape;878;p17"/>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9" name="Google Shape;879;p17"/>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0" name="Google Shape;880;p17"/>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1" name="Google Shape;881;p17"/>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2" name="Google Shape;882;p17"/>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3" name="Google Shape;883;p17"/>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84" name="Google Shape;884;p17"/>
          <p:cNvGrpSpPr/>
          <p:nvPr/>
        </p:nvGrpSpPr>
        <p:grpSpPr>
          <a:xfrm>
            <a:off x="-2672560" y="-1549845"/>
            <a:ext cx="17490333" cy="9556061"/>
            <a:chOff x="-2004421" y="-1162384"/>
            <a:chExt cx="13117750" cy="7167046"/>
          </a:xfrm>
        </p:grpSpPr>
        <p:sp>
          <p:nvSpPr>
            <p:cNvPr id="885" name="Google Shape;885;p17"/>
            <p:cNvSpPr/>
            <p:nvPr/>
          </p:nvSpPr>
          <p:spPr>
            <a:xfrm>
              <a:off x="1377567" y="-154266"/>
              <a:ext cx="6328400" cy="518175"/>
            </a:xfrm>
            <a:custGeom>
              <a:avLst/>
              <a:gdLst/>
              <a:ahLst/>
              <a:cxnLst/>
              <a:rect l="l" t="t" r="r" b="b"/>
              <a:pathLst>
                <a:path w="253136" h="20727" extrusionOk="0">
                  <a:moveTo>
                    <a:pt x="253136" y="199"/>
                  </a:moveTo>
                  <a:cubicBezTo>
                    <a:pt x="251007" y="1979"/>
                    <a:pt x="245349" y="8145"/>
                    <a:pt x="240359" y="10878"/>
                  </a:cubicBezTo>
                  <a:cubicBezTo>
                    <a:pt x="235369" y="13611"/>
                    <a:pt x="233081" y="16631"/>
                    <a:pt x="223196" y="16599"/>
                  </a:cubicBezTo>
                  <a:cubicBezTo>
                    <a:pt x="213312" y="16567"/>
                    <a:pt x="199613" y="10020"/>
                    <a:pt x="181052" y="10687"/>
                  </a:cubicBezTo>
                  <a:cubicBezTo>
                    <a:pt x="162491" y="11355"/>
                    <a:pt x="138876" y="21589"/>
                    <a:pt x="111828" y="20604"/>
                  </a:cubicBezTo>
                  <a:cubicBezTo>
                    <a:pt x="84781" y="19619"/>
                    <a:pt x="37042" y="8177"/>
                    <a:pt x="18767" y="4776"/>
                  </a:cubicBezTo>
                  <a:cubicBezTo>
                    <a:pt x="492" y="1375"/>
                    <a:pt x="5292" y="835"/>
                    <a:pt x="2177" y="199"/>
                  </a:cubicBezTo>
                  <a:cubicBezTo>
                    <a:pt x="-938" y="-437"/>
                    <a:pt x="429" y="835"/>
                    <a:pt x="79" y="962"/>
                  </a:cubicBezTo>
                </a:path>
              </a:pathLst>
            </a:custGeom>
            <a:noFill/>
            <a:ln w="19050" cap="flat" cmpd="sng">
              <a:solidFill>
                <a:schemeClr val="accent5"/>
              </a:solidFill>
              <a:prstDash val="dash"/>
              <a:round/>
              <a:headEnd type="none" w="med" len="med"/>
              <a:tailEnd type="none" w="med" len="med"/>
            </a:ln>
          </p:spPr>
        </p:sp>
        <p:grpSp>
          <p:nvGrpSpPr>
            <p:cNvPr id="886" name="Google Shape;886;p17"/>
            <p:cNvGrpSpPr/>
            <p:nvPr/>
          </p:nvGrpSpPr>
          <p:grpSpPr>
            <a:xfrm rot="899916">
              <a:off x="8353201" y="3244535"/>
              <a:ext cx="2481318" cy="2481318"/>
              <a:chOff x="2530475" y="1998650"/>
              <a:chExt cx="2100600" cy="2100600"/>
            </a:xfrm>
          </p:grpSpPr>
          <p:cxnSp>
            <p:nvCxnSpPr>
              <p:cNvPr id="887" name="Google Shape;88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88" name="Google Shape;888;p17"/>
              <p:cNvGrpSpPr/>
              <p:nvPr/>
            </p:nvGrpSpPr>
            <p:grpSpPr>
              <a:xfrm>
                <a:off x="2530475" y="1998650"/>
                <a:ext cx="2100600" cy="2100600"/>
                <a:chOff x="2530475" y="1998650"/>
                <a:chExt cx="2100600" cy="2100600"/>
              </a:xfrm>
            </p:grpSpPr>
            <p:cxnSp>
              <p:nvCxnSpPr>
                <p:cNvPr id="889" name="Google Shape;88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0" name="Google Shape;89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1" name="Google Shape;89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2" name="Google Shape;89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3" name="Google Shape;89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4" name="Google Shape;89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5" name="Google Shape;89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6" name="Google Shape;89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7" name="Google Shape;89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8" name="Google Shape;89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9" name="Google Shape;89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0" name="Google Shape;90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1" name="Google Shape;90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2" name="Google Shape;90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3" name="Google Shape;90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4" name="Google Shape;90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5" name="Google Shape;90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906" name="Google Shape;906;p17"/>
            <p:cNvGrpSpPr/>
            <p:nvPr/>
          </p:nvGrpSpPr>
          <p:grpSpPr>
            <a:xfrm rot="900121">
              <a:off x="-1725529" y="-883492"/>
              <a:ext cx="2481575" cy="2481575"/>
              <a:chOff x="2530475" y="1998650"/>
              <a:chExt cx="2100600" cy="2100600"/>
            </a:xfrm>
          </p:grpSpPr>
          <p:cxnSp>
            <p:nvCxnSpPr>
              <p:cNvPr id="907" name="Google Shape;90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08" name="Google Shape;908;p17"/>
              <p:cNvGrpSpPr/>
              <p:nvPr/>
            </p:nvGrpSpPr>
            <p:grpSpPr>
              <a:xfrm>
                <a:off x="2530475" y="1998650"/>
                <a:ext cx="2100600" cy="2100600"/>
                <a:chOff x="2530475" y="1998650"/>
                <a:chExt cx="2100600" cy="2100600"/>
              </a:xfrm>
            </p:grpSpPr>
            <p:cxnSp>
              <p:nvCxnSpPr>
                <p:cNvPr id="909" name="Google Shape;90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0" name="Google Shape;91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1" name="Google Shape;91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2" name="Google Shape;91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3" name="Google Shape;91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4" name="Google Shape;91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5" name="Google Shape;91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6" name="Google Shape;91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7" name="Google Shape;91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8" name="Google Shape;91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9" name="Google Shape;91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0" name="Google Shape;92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1" name="Google Shape;92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2" name="Google Shape;92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3" name="Google Shape;92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4" name="Google Shape;92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5" name="Google Shape;92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51238701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1"/>
        <p:cNvGrpSpPr/>
        <p:nvPr/>
      </p:nvGrpSpPr>
      <p:grpSpPr>
        <a:xfrm>
          <a:off x="0" y="0"/>
          <a:ext cx="0" cy="0"/>
          <a:chOff x="0" y="0"/>
          <a:chExt cx="0" cy="0"/>
        </a:xfrm>
      </p:grpSpPr>
      <p:grpSp>
        <p:nvGrpSpPr>
          <p:cNvPr id="1212" name="Google Shape;1212;p23"/>
          <p:cNvGrpSpPr/>
          <p:nvPr/>
        </p:nvGrpSpPr>
        <p:grpSpPr>
          <a:xfrm>
            <a:off x="-1725845" y="-2901288"/>
            <a:ext cx="16823224" cy="8247477"/>
            <a:chOff x="-1294384" y="-2175966"/>
            <a:chExt cx="12617418" cy="6185608"/>
          </a:xfrm>
        </p:grpSpPr>
        <p:grpSp>
          <p:nvGrpSpPr>
            <p:cNvPr id="1213" name="Google Shape;1213;p23"/>
            <p:cNvGrpSpPr/>
            <p:nvPr/>
          </p:nvGrpSpPr>
          <p:grpSpPr>
            <a:xfrm rot="-1123673">
              <a:off x="-961698" y="-1843281"/>
              <a:ext cx="2481539" cy="2481539"/>
              <a:chOff x="2530475" y="1998650"/>
              <a:chExt cx="2100600" cy="2100600"/>
            </a:xfrm>
          </p:grpSpPr>
          <p:cxnSp>
            <p:nvCxnSpPr>
              <p:cNvPr id="1214" name="Google Shape;121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15" name="Google Shape;1215;p23"/>
              <p:cNvGrpSpPr/>
              <p:nvPr/>
            </p:nvGrpSpPr>
            <p:grpSpPr>
              <a:xfrm>
                <a:off x="2530475" y="1998650"/>
                <a:ext cx="2100600" cy="2100600"/>
                <a:chOff x="2530475" y="1998650"/>
                <a:chExt cx="2100600" cy="2100600"/>
              </a:xfrm>
            </p:grpSpPr>
            <p:cxnSp>
              <p:nvCxnSpPr>
                <p:cNvPr id="1216" name="Google Shape;121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7" name="Google Shape;121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8" name="Google Shape;121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9" name="Google Shape;121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0" name="Google Shape;122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1" name="Google Shape;122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2" name="Google Shape;122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3" name="Google Shape;122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4" name="Google Shape;122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5" name="Google Shape;122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6" name="Google Shape;122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7" name="Google Shape;122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8" name="Google Shape;122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9" name="Google Shape;122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0" name="Google Shape;123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1" name="Google Shape;123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2" name="Google Shape;123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33" name="Google Shape;1233;p23"/>
            <p:cNvGrpSpPr/>
            <p:nvPr/>
          </p:nvGrpSpPr>
          <p:grpSpPr>
            <a:xfrm rot="-641899">
              <a:off x="8632761" y="1319368"/>
              <a:ext cx="2481509" cy="2481509"/>
              <a:chOff x="2530475" y="1998650"/>
              <a:chExt cx="2100600" cy="2100600"/>
            </a:xfrm>
          </p:grpSpPr>
          <p:cxnSp>
            <p:nvCxnSpPr>
              <p:cNvPr id="1234" name="Google Shape;123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35" name="Google Shape;1235;p23"/>
              <p:cNvGrpSpPr/>
              <p:nvPr/>
            </p:nvGrpSpPr>
            <p:grpSpPr>
              <a:xfrm>
                <a:off x="2530475" y="1998650"/>
                <a:ext cx="2100600" cy="2100600"/>
                <a:chOff x="2530475" y="1998650"/>
                <a:chExt cx="2100600" cy="2100600"/>
              </a:xfrm>
            </p:grpSpPr>
            <p:cxnSp>
              <p:nvCxnSpPr>
                <p:cNvPr id="1236" name="Google Shape;123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7" name="Google Shape;123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8" name="Google Shape;123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9" name="Google Shape;123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0" name="Google Shape;124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1" name="Google Shape;124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2" name="Google Shape;124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3" name="Google Shape;124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4" name="Google Shape;124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5" name="Google Shape;124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6" name="Google Shape;124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7" name="Google Shape;124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8" name="Google Shape;124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9" name="Google Shape;124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0" name="Google Shape;125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1" name="Google Shape;125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2" name="Google Shape;125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253" name="Google Shape;1253;p23"/>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4" name="Google Shape;1254;p23"/>
          <p:cNvSpPr txBox="1">
            <a:spLocks noGrp="1"/>
          </p:cNvSpPr>
          <p:nvPr>
            <p:ph type="subTitle" idx="1"/>
          </p:nvPr>
        </p:nvSpPr>
        <p:spPr>
          <a:xfrm>
            <a:off x="950965" y="4288141"/>
            <a:ext cx="3520000" cy="1463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5" name="Google Shape;1255;p23"/>
          <p:cNvSpPr txBox="1">
            <a:spLocks noGrp="1"/>
          </p:cNvSpPr>
          <p:nvPr>
            <p:ph type="subTitle" idx="2"/>
          </p:nvPr>
        </p:nvSpPr>
        <p:spPr>
          <a:xfrm>
            <a:off x="7721031" y="3051475"/>
            <a:ext cx="3520000" cy="1463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6" name="Google Shape;1256;p23"/>
          <p:cNvSpPr txBox="1">
            <a:spLocks noGrp="1"/>
          </p:cNvSpPr>
          <p:nvPr>
            <p:ph type="subTitle" idx="3"/>
          </p:nvPr>
        </p:nvSpPr>
        <p:spPr>
          <a:xfrm>
            <a:off x="7721031" y="2630567"/>
            <a:ext cx="352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257" name="Google Shape;1257;p23"/>
          <p:cNvSpPr txBox="1">
            <a:spLocks noGrp="1"/>
          </p:cNvSpPr>
          <p:nvPr>
            <p:ph type="subTitle" idx="4"/>
          </p:nvPr>
        </p:nvSpPr>
        <p:spPr>
          <a:xfrm>
            <a:off x="950969" y="3867233"/>
            <a:ext cx="352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258" name="Google Shape;1258;p23"/>
          <p:cNvGrpSpPr/>
          <p:nvPr/>
        </p:nvGrpSpPr>
        <p:grpSpPr>
          <a:xfrm>
            <a:off x="295819" y="165347"/>
            <a:ext cx="11646873" cy="6527309"/>
            <a:chOff x="221862" y="124009"/>
            <a:chExt cx="8735155" cy="4895482"/>
          </a:xfrm>
        </p:grpSpPr>
        <p:sp>
          <p:nvSpPr>
            <p:cNvPr id="1259" name="Google Shape;1259;p23"/>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0" name="Google Shape;1260;p23"/>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1" name="Google Shape;1261;p23"/>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2" name="Google Shape;1262;p23"/>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3" name="Google Shape;1263;p23"/>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4" name="Google Shape;1264;p23"/>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5" name="Google Shape;1265;p23"/>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6" name="Google Shape;1266;p23"/>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267" name="Google Shape;1267;p23"/>
          <p:cNvGrpSpPr/>
          <p:nvPr/>
        </p:nvGrpSpPr>
        <p:grpSpPr>
          <a:xfrm>
            <a:off x="249314" y="901279"/>
            <a:ext cx="11684585" cy="5781653"/>
            <a:chOff x="186983" y="675958"/>
            <a:chExt cx="8763439" cy="4336240"/>
          </a:xfrm>
        </p:grpSpPr>
        <p:sp>
          <p:nvSpPr>
            <p:cNvPr id="1268" name="Google Shape;1268;p23"/>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9" name="Google Shape;1269;p23"/>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87637334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270"/>
        <p:cNvGrpSpPr/>
        <p:nvPr/>
      </p:nvGrpSpPr>
      <p:grpSpPr>
        <a:xfrm>
          <a:off x="0" y="0"/>
          <a:ext cx="0" cy="0"/>
          <a:chOff x="0" y="0"/>
          <a:chExt cx="0" cy="0"/>
        </a:xfrm>
      </p:grpSpPr>
      <p:sp>
        <p:nvSpPr>
          <p:cNvPr id="1271" name="Google Shape;1271;p24"/>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72" name="Google Shape;1272;p24"/>
          <p:cNvSpPr txBox="1">
            <a:spLocks noGrp="1"/>
          </p:cNvSpPr>
          <p:nvPr>
            <p:ph type="subTitle" idx="1"/>
          </p:nvPr>
        </p:nvSpPr>
        <p:spPr>
          <a:xfrm>
            <a:off x="6218633" y="2345700"/>
            <a:ext cx="5022400" cy="22120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3" name="Google Shape;1273;p24"/>
          <p:cNvSpPr txBox="1">
            <a:spLocks noGrp="1"/>
          </p:cNvSpPr>
          <p:nvPr>
            <p:ph type="subTitle" idx="2"/>
          </p:nvPr>
        </p:nvSpPr>
        <p:spPr>
          <a:xfrm>
            <a:off x="960000" y="2345700"/>
            <a:ext cx="5022400" cy="22120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74" name="Google Shape;1274;p24"/>
          <p:cNvGrpSpPr/>
          <p:nvPr/>
        </p:nvGrpSpPr>
        <p:grpSpPr>
          <a:xfrm>
            <a:off x="-207530" y="-2090295"/>
            <a:ext cx="14954577" cy="10971119"/>
            <a:chOff x="-155650" y="-1567724"/>
            <a:chExt cx="11215933" cy="8228339"/>
          </a:xfrm>
        </p:grpSpPr>
        <p:sp>
          <p:nvSpPr>
            <p:cNvPr id="1275" name="Google Shape;1275;p24"/>
            <p:cNvSpPr/>
            <p:nvPr/>
          </p:nvSpPr>
          <p:spPr>
            <a:xfrm>
              <a:off x="-155650" y="-63575"/>
              <a:ext cx="7227475" cy="1244325"/>
            </a:xfrm>
            <a:custGeom>
              <a:avLst/>
              <a:gdLst/>
              <a:ahLst/>
              <a:cxnLst/>
              <a:rect l="l" t="t" r="r" b="b"/>
              <a:pathLst>
                <a:path w="289099" h="49773" extrusionOk="0">
                  <a:moveTo>
                    <a:pt x="289099" y="0"/>
                  </a:moveTo>
                  <a:cubicBezTo>
                    <a:pt x="286302" y="2098"/>
                    <a:pt x="285952" y="10743"/>
                    <a:pt x="272317" y="12586"/>
                  </a:cubicBezTo>
                  <a:cubicBezTo>
                    <a:pt x="258682" y="14430"/>
                    <a:pt x="224643" y="10203"/>
                    <a:pt x="207289" y="11061"/>
                  </a:cubicBezTo>
                  <a:cubicBezTo>
                    <a:pt x="189936" y="11919"/>
                    <a:pt x="184628" y="18307"/>
                    <a:pt x="168196" y="17735"/>
                  </a:cubicBezTo>
                  <a:cubicBezTo>
                    <a:pt x="151764" y="17163"/>
                    <a:pt x="130183" y="7946"/>
                    <a:pt x="108698" y="7628"/>
                  </a:cubicBezTo>
                  <a:cubicBezTo>
                    <a:pt x="87213" y="7310"/>
                    <a:pt x="54127" y="9916"/>
                    <a:pt x="39284" y="15828"/>
                  </a:cubicBezTo>
                  <a:cubicBezTo>
                    <a:pt x="24441" y="21740"/>
                    <a:pt x="26189" y="37441"/>
                    <a:pt x="19642" y="43098"/>
                  </a:cubicBezTo>
                  <a:cubicBezTo>
                    <a:pt x="13095" y="48756"/>
                    <a:pt x="3274" y="48661"/>
                    <a:pt x="0" y="49773"/>
                  </a:cubicBezTo>
                </a:path>
              </a:pathLst>
            </a:custGeom>
            <a:noFill/>
            <a:ln w="19050" cap="flat" cmpd="sng">
              <a:solidFill>
                <a:schemeClr val="accent5"/>
              </a:solidFill>
              <a:prstDash val="dash"/>
              <a:round/>
              <a:headEnd type="none" w="med" len="med"/>
              <a:tailEnd type="none" w="med" len="med"/>
            </a:ln>
          </p:spPr>
        </p:sp>
        <p:grpSp>
          <p:nvGrpSpPr>
            <p:cNvPr id="1276" name="Google Shape;1276;p24"/>
            <p:cNvGrpSpPr/>
            <p:nvPr/>
          </p:nvGrpSpPr>
          <p:grpSpPr>
            <a:xfrm>
              <a:off x="6655181" y="-1567724"/>
              <a:ext cx="4405102" cy="8228339"/>
              <a:chOff x="6655181" y="-1567724"/>
              <a:chExt cx="4405102" cy="8228339"/>
            </a:xfrm>
          </p:grpSpPr>
          <p:grpSp>
            <p:nvGrpSpPr>
              <p:cNvPr id="1277" name="Google Shape;1277;p24"/>
              <p:cNvGrpSpPr/>
              <p:nvPr/>
            </p:nvGrpSpPr>
            <p:grpSpPr>
              <a:xfrm rot="-1192522">
                <a:off x="8231024" y="-1219826"/>
                <a:ext cx="2481360" cy="2481360"/>
                <a:chOff x="2530475" y="1998650"/>
                <a:chExt cx="2100600" cy="2100600"/>
              </a:xfrm>
            </p:grpSpPr>
            <p:cxnSp>
              <p:nvCxnSpPr>
                <p:cNvPr id="1278" name="Google Shape;127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79" name="Google Shape;1279;p24"/>
                <p:cNvGrpSpPr/>
                <p:nvPr/>
              </p:nvGrpSpPr>
              <p:grpSpPr>
                <a:xfrm>
                  <a:off x="2530475" y="1998650"/>
                  <a:ext cx="2100600" cy="2100600"/>
                  <a:chOff x="2530475" y="1998650"/>
                  <a:chExt cx="2100600" cy="2100600"/>
                </a:xfrm>
              </p:grpSpPr>
              <p:cxnSp>
                <p:nvCxnSpPr>
                  <p:cNvPr id="1280" name="Google Shape;128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1" name="Google Shape;128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2" name="Google Shape;128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3" name="Google Shape;128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4" name="Google Shape;128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5" name="Google Shape;128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6" name="Google Shape;128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7" name="Google Shape;128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8" name="Google Shape;128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9" name="Google Shape;128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0" name="Google Shape;129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1" name="Google Shape;129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2" name="Google Shape;129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3" name="Google Shape;129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4" name="Google Shape;129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5" name="Google Shape;129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6" name="Google Shape;129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97" name="Google Shape;1297;p24"/>
              <p:cNvGrpSpPr/>
              <p:nvPr/>
            </p:nvGrpSpPr>
            <p:grpSpPr>
              <a:xfrm rot="-641899">
                <a:off x="6863946" y="3970341"/>
                <a:ext cx="2481509" cy="2481509"/>
                <a:chOff x="2530475" y="1998650"/>
                <a:chExt cx="2100600" cy="2100600"/>
              </a:xfrm>
            </p:grpSpPr>
            <p:cxnSp>
              <p:nvCxnSpPr>
                <p:cNvPr id="1298" name="Google Shape;129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99" name="Google Shape;1299;p24"/>
                <p:cNvGrpSpPr/>
                <p:nvPr/>
              </p:nvGrpSpPr>
              <p:grpSpPr>
                <a:xfrm>
                  <a:off x="2530475" y="1998650"/>
                  <a:ext cx="2100600" cy="2100600"/>
                  <a:chOff x="2530475" y="1998650"/>
                  <a:chExt cx="2100600" cy="2100600"/>
                </a:xfrm>
              </p:grpSpPr>
              <p:cxnSp>
                <p:nvCxnSpPr>
                  <p:cNvPr id="1300" name="Google Shape;130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1" name="Google Shape;130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2" name="Google Shape;130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3" name="Google Shape;130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4" name="Google Shape;130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5" name="Google Shape;130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6" name="Google Shape;130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7" name="Google Shape;130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8" name="Google Shape;130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9" name="Google Shape;130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0" name="Google Shape;131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1" name="Google Shape;131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2" name="Google Shape;131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3" name="Google Shape;131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4" name="Google Shape;131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5" name="Google Shape;131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6" name="Google Shape;131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grpSp>
        <p:nvGrpSpPr>
          <p:cNvPr id="1317" name="Google Shape;1317;p24"/>
          <p:cNvGrpSpPr/>
          <p:nvPr/>
        </p:nvGrpSpPr>
        <p:grpSpPr>
          <a:xfrm>
            <a:off x="427483" y="204484"/>
            <a:ext cx="11443116" cy="6404549"/>
            <a:chOff x="320612" y="153363"/>
            <a:chExt cx="8582337" cy="4803412"/>
          </a:xfrm>
        </p:grpSpPr>
        <p:sp>
          <p:nvSpPr>
            <p:cNvPr id="1318" name="Google Shape;1318;p2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19" name="Google Shape;1319;p2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0" name="Google Shape;1320;p2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1" name="Google Shape;1321;p2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2" name="Google Shape;1322;p2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3" name="Google Shape;1323;p2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324" name="Google Shape;1324;p24"/>
          <p:cNvGrpSpPr/>
          <p:nvPr/>
        </p:nvGrpSpPr>
        <p:grpSpPr>
          <a:xfrm>
            <a:off x="139415" y="945487"/>
            <a:ext cx="11831852" cy="4927616"/>
            <a:chOff x="104561" y="709115"/>
            <a:chExt cx="8873889" cy="3695712"/>
          </a:xfrm>
        </p:grpSpPr>
        <p:sp>
          <p:nvSpPr>
            <p:cNvPr id="1325" name="Google Shape;1325;p2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6" name="Google Shape;1326;p2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6260502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380"/>
        <p:cNvGrpSpPr/>
        <p:nvPr/>
      </p:nvGrpSpPr>
      <p:grpSpPr>
        <a:xfrm>
          <a:off x="0" y="0"/>
          <a:ext cx="0" cy="0"/>
          <a:chOff x="0" y="0"/>
          <a:chExt cx="0" cy="0"/>
        </a:xfrm>
      </p:grpSpPr>
      <p:sp>
        <p:nvSpPr>
          <p:cNvPr id="1381" name="Google Shape;1381;p2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382" name="Google Shape;1382;p26"/>
          <p:cNvSpPr txBox="1">
            <a:spLocks noGrp="1"/>
          </p:cNvSpPr>
          <p:nvPr>
            <p:ph type="subTitle" idx="1"/>
          </p:nvPr>
        </p:nvSpPr>
        <p:spPr>
          <a:xfrm>
            <a:off x="950833"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3" name="Google Shape;1383;p26"/>
          <p:cNvSpPr txBox="1">
            <a:spLocks noGrp="1"/>
          </p:cNvSpPr>
          <p:nvPr>
            <p:ph type="subTitle" idx="2"/>
          </p:nvPr>
        </p:nvSpPr>
        <p:spPr>
          <a:xfrm>
            <a:off x="4436536"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4" name="Google Shape;1384;p26"/>
          <p:cNvSpPr txBox="1">
            <a:spLocks noGrp="1"/>
          </p:cNvSpPr>
          <p:nvPr>
            <p:ph type="subTitle" idx="3"/>
          </p:nvPr>
        </p:nvSpPr>
        <p:spPr>
          <a:xfrm>
            <a:off x="7922239"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5" name="Google Shape;1385;p26"/>
          <p:cNvSpPr txBox="1">
            <a:spLocks noGrp="1"/>
          </p:cNvSpPr>
          <p:nvPr>
            <p:ph type="subTitle" idx="4"/>
          </p:nvPr>
        </p:nvSpPr>
        <p:spPr>
          <a:xfrm>
            <a:off x="950833"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6" name="Google Shape;1386;p26"/>
          <p:cNvSpPr txBox="1">
            <a:spLocks noGrp="1"/>
          </p:cNvSpPr>
          <p:nvPr>
            <p:ph type="subTitle" idx="5"/>
          </p:nvPr>
        </p:nvSpPr>
        <p:spPr>
          <a:xfrm>
            <a:off x="4436524"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7" name="Google Shape;1387;p26"/>
          <p:cNvSpPr txBox="1">
            <a:spLocks noGrp="1"/>
          </p:cNvSpPr>
          <p:nvPr>
            <p:ph type="subTitle" idx="6"/>
          </p:nvPr>
        </p:nvSpPr>
        <p:spPr>
          <a:xfrm>
            <a:off x="7922249"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388" name="Google Shape;1388;p26"/>
          <p:cNvGrpSpPr/>
          <p:nvPr/>
        </p:nvGrpSpPr>
        <p:grpSpPr>
          <a:xfrm>
            <a:off x="249314" y="165347"/>
            <a:ext cx="11646873" cy="6527309"/>
            <a:chOff x="186983" y="124009"/>
            <a:chExt cx="8735155" cy="4895482"/>
          </a:xfrm>
        </p:grpSpPr>
        <p:sp>
          <p:nvSpPr>
            <p:cNvPr id="1389" name="Google Shape;1389;p2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0" name="Google Shape;1390;p2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1" name="Google Shape;1391;p2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2" name="Google Shape;1392;p2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3" name="Google Shape;1393;p2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4" name="Google Shape;1394;p2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5" name="Google Shape;1395;p2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6" name="Google Shape;1396;p2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397" name="Google Shape;1397;p26"/>
          <p:cNvGrpSpPr/>
          <p:nvPr/>
        </p:nvGrpSpPr>
        <p:grpSpPr>
          <a:xfrm>
            <a:off x="258108" y="901279"/>
            <a:ext cx="11684585" cy="5781653"/>
            <a:chOff x="193578" y="675958"/>
            <a:chExt cx="8763439" cy="4336240"/>
          </a:xfrm>
        </p:grpSpPr>
        <p:sp>
          <p:nvSpPr>
            <p:cNvPr id="1398" name="Google Shape;1398;p2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9" name="Google Shape;1399;p2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400" name="Google Shape;1400;p26"/>
          <p:cNvGrpSpPr/>
          <p:nvPr/>
        </p:nvGrpSpPr>
        <p:grpSpPr>
          <a:xfrm>
            <a:off x="-2601310" y="1569067"/>
            <a:ext cx="17853284" cy="5567100"/>
            <a:chOff x="-1950984" y="1176800"/>
            <a:chExt cx="13389963" cy="4175325"/>
          </a:xfrm>
        </p:grpSpPr>
        <p:sp>
          <p:nvSpPr>
            <p:cNvPr id="1401" name="Google Shape;1401;p26"/>
            <p:cNvSpPr/>
            <p:nvPr/>
          </p:nvSpPr>
          <p:spPr>
            <a:xfrm>
              <a:off x="1026600" y="4107800"/>
              <a:ext cx="8567125" cy="1244325"/>
            </a:xfrm>
            <a:custGeom>
              <a:avLst/>
              <a:gdLst/>
              <a:ahLst/>
              <a:cxnLst/>
              <a:rect l="l" t="t" r="r" b="b"/>
              <a:pathLst>
                <a:path w="342685" h="49773" extrusionOk="0">
                  <a:moveTo>
                    <a:pt x="0" y="49773"/>
                  </a:moveTo>
                  <a:cubicBezTo>
                    <a:pt x="5848" y="47103"/>
                    <a:pt x="21707" y="36170"/>
                    <a:pt x="35088" y="33754"/>
                  </a:cubicBezTo>
                  <a:cubicBezTo>
                    <a:pt x="48469" y="31339"/>
                    <a:pt x="61882" y="40048"/>
                    <a:pt x="80284" y="35280"/>
                  </a:cubicBezTo>
                  <a:cubicBezTo>
                    <a:pt x="98687" y="30513"/>
                    <a:pt x="119505" y="5213"/>
                    <a:pt x="145503" y="5149"/>
                  </a:cubicBezTo>
                  <a:cubicBezTo>
                    <a:pt x="171502" y="5085"/>
                    <a:pt x="212406" y="34517"/>
                    <a:pt x="236275" y="34898"/>
                  </a:cubicBezTo>
                  <a:cubicBezTo>
                    <a:pt x="260144" y="35280"/>
                    <a:pt x="270983" y="13254"/>
                    <a:pt x="288718" y="7438"/>
                  </a:cubicBezTo>
                  <a:cubicBezTo>
                    <a:pt x="306453" y="1622"/>
                    <a:pt x="333691" y="1240"/>
                    <a:pt x="342685" y="0"/>
                  </a:cubicBezTo>
                </a:path>
              </a:pathLst>
            </a:custGeom>
            <a:noFill/>
            <a:ln w="19050" cap="flat" cmpd="sng">
              <a:solidFill>
                <a:schemeClr val="accent5"/>
              </a:solidFill>
              <a:prstDash val="dash"/>
              <a:round/>
              <a:headEnd type="none" w="med" len="med"/>
              <a:tailEnd type="none" w="med" len="med"/>
            </a:ln>
          </p:spPr>
        </p:sp>
        <p:grpSp>
          <p:nvGrpSpPr>
            <p:cNvPr id="1402" name="Google Shape;1402;p26"/>
            <p:cNvGrpSpPr/>
            <p:nvPr/>
          </p:nvGrpSpPr>
          <p:grpSpPr>
            <a:xfrm rot="307108">
              <a:off x="-1845230" y="1330979"/>
              <a:ext cx="2481672" cy="2481672"/>
              <a:chOff x="2530475" y="1998650"/>
              <a:chExt cx="2100600" cy="2100600"/>
            </a:xfrm>
          </p:grpSpPr>
          <p:cxnSp>
            <p:nvCxnSpPr>
              <p:cNvPr id="1403" name="Google Shape;140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04" name="Google Shape;1404;p26"/>
              <p:cNvGrpSpPr/>
              <p:nvPr/>
            </p:nvGrpSpPr>
            <p:grpSpPr>
              <a:xfrm>
                <a:off x="2530475" y="1998650"/>
                <a:ext cx="2100600" cy="2100600"/>
                <a:chOff x="2530475" y="1998650"/>
                <a:chExt cx="2100600" cy="2100600"/>
              </a:xfrm>
            </p:grpSpPr>
            <p:cxnSp>
              <p:nvCxnSpPr>
                <p:cNvPr id="1405" name="Google Shape;140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6" name="Google Shape;140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7" name="Google Shape;140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8" name="Google Shape;140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9" name="Google Shape;140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0" name="Google Shape;141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1" name="Google Shape;141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2" name="Google Shape;141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3" name="Google Shape;141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4" name="Google Shape;141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5" name="Google Shape;141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6" name="Google Shape;141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7" name="Google Shape;141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8" name="Google Shape;141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9" name="Google Shape;141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0" name="Google Shape;142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1" name="Google Shape;142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422" name="Google Shape;1422;p26"/>
            <p:cNvGrpSpPr/>
            <p:nvPr/>
          </p:nvGrpSpPr>
          <p:grpSpPr>
            <a:xfrm rot="899916">
              <a:off x="8678851" y="1455610"/>
              <a:ext cx="2481318" cy="2481318"/>
              <a:chOff x="2530475" y="1998650"/>
              <a:chExt cx="2100600" cy="2100600"/>
            </a:xfrm>
          </p:grpSpPr>
          <p:cxnSp>
            <p:nvCxnSpPr>
              <p:cNvPr id="1423" name="Google Shape;142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24" name="Google Shape;1424;p26"/>
              <p:cNvGrpSpPr/>
              <p:nvPr/>
            </p:nvGrpSpPr>
            <p:grpSpPr>
              <a:xfrm>
                <a:off x="2530475" y="1998650"/>
                <a:ext cx="2100600" cy="2100600"/>
                <a:chOff x="2530475" y="1998650"/>
                <a:chExt cx="2100600" cy="2100600"/>
              </a:xfrm>
            </p:grpSpPr>
            <p:cxnSp>
              <p:nvCxnSpPr>
                <p:cNvPr id="1425" name="Google Shape;142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6" name="Google Shape;142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7" name="Google Shape;142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8" name="Google Shape;142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9" name="Google Shape;142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0" name="Google Shape;143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1" name="Google Shape;143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2" name="Google Shape;143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3" name="Google Shape;143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4" name="Google Shape;143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5" name="Google Shape;143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6" name="Google Shape;143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7" name="Google Shape;143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8" name="Google Shape;143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9" name="Google Shape;143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0" name="Google Shape;144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1" name="Google Shape;144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11112022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499"/>
        <p:cNvGrpSpPr/>
        <p:nvPr/>
      </p:nvGrpSpPr>
      <p:grpSpPr>
        <a:xfrm>
          <a:off x="0" y="0"/>
          <a:ext cx="0" cy="0"/>
          <a:chOff x="0" y="0"/>
          <a:chExt cx="0" cy="0"/>
        </a:xfrm>
      </p:grpSpPr>
      <p:sp>
        <p:nvSpPr>
          <p:cNvPr id="1500" name="Google Shape;1500;p28"/>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01" name="Google Shape;1501;p28"/>
          <p:cNvSpPr txBox="1">
            <a:spLocks noGrp="1"/>
          </p:cNvSpPr>
          <p:nvPr>
            <p:ph type="subTitle" idx="1"/>
          </p:nvPr>
        </p:nvSpPr>
        <p:spPr>
          <a:xfrm>
            <a:off x="1515997" y="26289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2" name="Google Shape;1502;p28"/>
          <p:cNvSpPr txBox="1">
            <a:spLocks noGrp="1"/>
          </p:cNvSpPr>
          <p:nvPr>
            <p:ph type="subTitle" idx="2"/>
          </p:nvPr>
        </p:nvSpPr>
        <p:spPr>
          <a:xfrm>
            <a:off x="8038403" y="26289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3" name="Google Shape;1503;p28"/>
          <p:cNvSpPr txBox="1">
            <a:spLocks noGrp="1"/>
          </p:cNvSpPr>
          <p:nvPr>
            <p:ph type="subTitle" idx="3"/>
          </p:nvPr>
        </p:nvSpPr>
        <p:spPr>
          <a:xfrm>
            <a:off x="1515997" y="43325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4" name="Google Shape;1504;p28"/>
          <p:cNvSpPr txBox="1">
            <a:spLocks noGrp="1"/>
          </p:cNvSpPr>
          <p:nvPr>
            <p:ph type="subTitle" idx="4"/>
          </p:nvPr>
        </p:nvSpPr>
        <p:spPr>
          <a:xfrm>
            <a:off x="8038403" y="43325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5" name="Google Shape;1505;p28"/>
          <p:cNvSpPr txBox="1">
            <a:spLocks noGrp="1"/>
          </p:cNvSpPr>
          <p:nvPr>
            <p:ph type="subTitle" idx="5"/>
          </p:nvPr>
        </p:nvSpPr>
        <p:spPr>
          <a:xfrm>
            <a:off x="1515997" y="2208800"/>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6" name="Google Shape;1506;p28"/>
          <p:cNvSpPr txBox="1">
            <a:spLocks noGrp="1"/>
          </p:cNvSpPr>
          <p:nvPr>
            <p:ph type="subTitle" idx="6"/>
          </p:nvPr>
        </p:nvSpPr>
        <p:spPr>
          <a:xfrm>
            <a:off x="1515997" y="3912533"/>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7" name="Google Shape;1507;p28"/>
          <p:cNvSpPr txBox="1">
            <a:spLocks noGrp="1"/>
          </p:cNvSpPr>
          <p:nvPr>
            <p:ph type="subTitle" idx="7"/>
          </p:nvPr>
        </p:nvSpPr>
        <p:spPr>
          <a:xfrm>
            <a:off x="8038397" y="2208800"/>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8" name="Google Shape;1508;p28"/>
          <p:cNvSpPr txBox="1">
            <a:spLocks noGrp="1"/>
          </p:cNvSpPr>
          <p:nvPr>
            <p:ph type="subTitle" idx="8"/>
          </p:nvPr>
        </p:nvSpPr>
        <p:spPr>
          <a:xfrm>
            <a:off x="8038397" y="3912533"/>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509" name="Google Shape;1509;p28"/>
          <p:cNvGrpSpPr/>
          <p:nvPr/>
        </p:nvGrpSpPr>
        <p:grpSpPr>
          <a:xfrm>
            <a:off x="139415" y="945487"/>
            <a:ext cx="11831852" cy="4927616"/>
            <a:chOff x="104561" y="709115"/>
            <a:chExt cx="8873889" cy="3695712"/>
          </a:xfrm>
        </p:grpSpPr>
        <p:sp>
          <p:nvSpPr>
            <p:cNvPr id="1510" name="Google Shape;1510;p28"/>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1" name="Google Shape;1511;p28"/>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512" name="Google Shape;1512;p28"/>
          <p:cNvGrpSpPr/>
          <p:nvPr/>
        </p:nvGrpSpPr>
        <p:grpSpPr>
          <a:xfrm>
            <a:off x="427483" y="204484"/>
            <a:ext cx="11443116" cy="6404549"/>
            <a:chOff x="320612" y="153363"/>
            <a:chExt cx="8582337" cy="4803412"/>
          </a:xfrm>
        </p:grpSpPr>
        <p:sp>
          <p:nvSpPr>
            <p:cNvPr id="1513" name="Google Shape;1513;p28"/>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4" name="Google Shape;1514;p28"/>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5" name="Google Shape;1515;p28"/>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6" name="Google Shape;1516;p28"/>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7" name="Google Shape;1517;p28"/>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8" name="Google Shape;1518;p28"/>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519" name="Google Shape;1519;p28"/>
          <p:cNvGrpSpPr/>
          <p:nvPr/>
        </p:nvGrpSpPr>
        <p:grpSpPr>
          <a:xfrm>
            <a:off x="-2774979" y="-2222751"/>
            <a:ext cx="17524917" cy="10387368"/>
            <a:chOff x="-2081234" y="-1667063"/>
            <a:chExt cx="13143688" cy="7790526"/>
          </a:xfrm>
        </p:grpSpPr>
        <p:grpSp>
          <p:nvGrpSpPr>
            <p:cNvPr id="1520" name="Google Shape;1520;p28"/>
            <p:cNvGrpSpPr/>
            <p:nvPr/>
          </p:nvGrpSpPr>
          <p:grpSpPr>
            <a:xfrm rot="1800033">
              <a:off x="-1627064" y="-1212893"/>
              <a:ext cx="2481608" cy="2481608"/>
              <a:chOff x="2530475" y="1998650"/>
              <a:chExt cx="2100600" cy="2100600"/>
            </a:xfrm>
          </p:grpSpPr>
          <p:cxnSp>
            <p:nvCxnSpPr>
              <p:cNvPr id="1521" name="Google Shape;152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22" name="Google Shape;1522;p28"/>
              <p:cNvGrpSpPr/>
              <p:nvPr/>
            </p:nvGrpSpPr>
            <p:grpSpPr>
              <a:xfrm>
                <a:off x="2530475" y="1998650"/>
                <a:ext cx="2100600" cy="2100600"/>
                <a:chOff x="2530475" y="1998650"/>
                <a:chExt cx="2100600" cy="2100600"/>
              </a:xfrm>
            </p:grpSpPr>
            <p:cxnSp>
              <p:nvCxnSpPr>
                <p:cNvPr id="1523" name="Google Shape;152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4" name="Google Shape;152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5" name="Google Shape;152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6" name="Google Shape;152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7" name="Google Shape;152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8" name="Google Shape;152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9" name="Google Shape;152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0" name="Google Shape;153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1" name="Google Shape;153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2" name="Google Shape;153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3" name="Google Shape;153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4" name="Google Shape;153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5" name="Google Shape;153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6" name="Google Shape;153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7" name="Google Shape;153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8" name="Google Shape;153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9" name="Google Shape;153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540" name="Google Shape;1540;p28"/>
            <p:cNvGrpSpPr/>
            <p:nvPr/>
          </p:nvGrpSpPr>
          <p:grpSpPr>
            <a:xfrm rot="899916">
              <a:off x="8302326" y="3363335"/>
              <a:ext cx="2481318" cy="2481318"/>
              <a:chOff x="2530475" y="1998650"/>
              <a:chExt cx="2100600" cy="2100600"/>
            </a:xfrm>
          </p:grpSpPr>
          <p:cxnSp>
            <p:nvCxnSpPr>
              <p:cNvPr id="1541" name="Google Shape;154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42" name="Google Shape;1542;p28"/>
              <p:cNvGrpSpPr/>
              <p:nvPr/>
            </p:nvGrpSpPr>
            <p:grpSpPr>
              <a:xfrm>
                <a:off x="2530475" y="1998650"/>
                <a:ext cx="2100600" cy="2100600"/>
                <a:chOff x="2530475" y="1998650"/>
                <a:chExt cx="2100600" cy="2100600"/>
              </a:xfrm>
            </p:grpSpPr>
            <p:cxnSp>
              <p:nvCxnSpPr>
                <p:cNvPr id="1543" name="Google Shape;154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4" name="Google Shape;154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5" name="Google Shape;154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6" name="Google Shape;154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7" name="Google Shape;154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8" name="Google Shape;154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9" name="Google Shape;154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0" name="Google Shape;155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1" name="Google Shape;155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2" name="Google Shape;155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3" name="Google Shape;155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4" name="Google Shape;155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5" name="Google Shape;155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6" name="Google Shape;155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7" name="Google Shape;155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8" name="Google Shape;155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9" name="Google Shape;155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418553781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750"/>
        <p:cNvGrpSpPr/>
        <p:nvPr/>
      </p:nvGrpSpPr>
      <p:grpSpPr>
        <a:xfrm>
          <a:off x="0" y="0"/>
          <a:ext cx="0" cy="0"/>
          <a:chOff x="0" y="0"/>
          <a:chExt cx="0" cy="0"/>
        </a:xfrm>
      </p:grpSpPr>
      <p:sp>
        <p:nvSpPr>
          <p:cNvPr id="1751" name="Google Shape;1751;p32"/>
          <p:cNvSpPr txBox="1">
            <a:spLocks noGrp="1"/>
          </p:cNvSpPr>
          <p:nvPr>
            <p:ph type="title"/>
          </p:nvPr>
        </p:nvSpPr>
        <p:spPr>
          <a:xfrm>
            <a:off x="4646604" y="985528"/>
            <a:ext cx="4452000" cy="1411600"/>
          </a:xfrm>
          <a:prstGeom prst="rect">
            <a:avLst/>
          </a:prstGeom>
        </p:spPr>
        <p:txBody>
          <a:bodyPr spcFirstLastPara="1" wrap="square" lIns="121892" tIns="121892" rIns="121892" bIns="121892" anchor="b" anchorCtr="0">
            <a:noAutofit/>
          </a:bodyPr>
          <a:lstStyle>
            <a:lvl1pPr lvl="0" rtl="0">
              <a:spcBef>
                <a:spcPts val="0"/>
              </a:spcBef>
              <a:spcAft>
                <a:spcPts val="0"/>
              </a:spcAft>
              <a:buSzPts val="3500"/>
              <a:buNone/>
              <a:defRPr sz="8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52" name="Google Shape;1752;p32"/>
          <p:cNvSpPr txBox="1">
            <a:spLocks noGrp="1"/>
          </p:cNvSpPr>
          <p:nvPr>
            <p:ph type="subTitle" idx="1"/>
          </p:nvPr>
        </p:nvSpPr>
        <p:spPr>
          <a:xfrm>
            <a:off x="4646567" y="2181368"/>
            <a:ext cx="4452000" cy="16652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53" name="Google Shape;1753;p32"/>
          <p:cNvSpPr txBox="1"/>
          <p:nvPr/>
        </p:nvSpPr>
        <p:spPr>
          <a:xfrm>
            <a:off x="4646567" y="4790167"/>
            <a:ext cx="6594400" cy="741600"/>
          </a:xfrm>
          <a:prstGeom prst="rect">
            <a:avLst/>
          </a:prstGeom>
          <a:noFill/>
          <a:ln>
            <a:noFill/>
          </a:ln>
        </p:spPr>
        <p:txBody>
          <a:bodyPr spcFirstLastPara="1" wrap="square" lIns="121892" tIns="121892" rIns="121892" bIns="121892" anchor="t" anchorCtr="0">
            <a:noAutofit/>
          </a:bodyPr>
          <a:lstStyle/>
          <a:p>
            <a:pPr defTabSz="914354">
              <a:spcBef>
                <a:spcPts val="400"/>
              </a:spcBef>
              <a:buClr>
                <a:srgbClr val="000000"/>
              </a:buClr>
              <a:buFont typeface="Arial"/>
              <a:buNone/>
            </a:pPr>
            <a:r>
              <a:rPr lang="en" sz="1600" b="1" kern="0">
                <a:solidFill>
                  <a:srgbClr val="0F3D55"/>
                </a:solidFill>
                <a:latin typeface="Roboto"/>
                <a:ea typeface="Roboto"/>
                <a:cs typeface="Roboto"/>
                <a:sym typeface="Roboto"/>
              </a:rPr>
              <a:t>CREDITS:</a:t>
            </a:r>
            <a:r>
              <a:rPr lang="en" sz="1600" kern="0">
                <a:solidFill>
                  <a:srgbClr val="0F3D55"/>
                </a:solidFill>
                <a:latin typeface="Roboto"/>
                <a:ea typeface="Roboto"/>
                <a:cs typeface="Roboto"/>
                <a:sym typeface="Roboto"/>
              </a:rPr>
              <a:t> This presentation template was created by </a:t>
            </a:r>
            <a:r>
              <a:rPr lang="en" sz="1600" b="1" u="sng" kern="0">
                <a:solidFill>
                  <a:srgbClr val="0F3D55"/>
                </a:solidFill>
                <a:latin typeface="Roboto"/>
                <a:ea typeface="Roboto"/>
                <a:cs typeface="Roboto"/>
                <a:sym typeface="Roboto"/>
                <a:hlinkClick r:id="rId2"/>
              </a:rPr>
              <a:t>Slidesgo</a:t>
            </a:r>
            <a:r>
              <a:rPr lang="en" sz="1600" kern="0">
                <a:solidFill>
                  <a:srgbClr val="0F3D55"/>
                </a:solidFill>
                <a:latin typeface="Roboto"/>
                <a:ea typeface="Roboto"/>
                <a:cs typeface="Roboto"/>
                <a:sym typeface="Roboto"/>
              </a:rPr>
              <a:t>, and includes icons by </a:t>
            </a:r>
            <a:r>
              <a:rPr lang="en" sz="1600" b="1" u="sng" kern="0">
                <a:solidFill>
                  <a:srgbClr val="0F3D55"/>
                </a:solidFill>
                <a:latin typeface="Roboto"/>
                <a:ea typeface="Roboto"/>
                <a:cs typeface="Roboto"/>
                <a:sym typeface="Roboto"/>
                <a:hlinkClick r:id="rId3">
                  <a:extLst>
                    <a:ext uri="{A12FA001-AC4F-418D-AE19-62706E023703}">
                      <ahyp:hlinkClr xmlns:ahyp="http://schemas.microsoft.com/office/drawing/2018/hyperlinkcolor" xmlns="" val="tx"/>
                    </a:ext>
                  </a:extLst>
                </a:hlinkClick>
              </a:rPr>
              <a:t>Flaticon</a:t>
            </a:r>
            <a:r>
              <a:rPr lang="en" sz="1600" kern="0">
                <a:solidFill>
                  <a:srgbClr val="0F3D55"/>
                </a:solidFill>
                <a:latin typeface="Roboto"/>
                <a:ea typeface="Roboto"/>
                <a:cs typeface="Roboto"/>
                <a:sym typeface="Roboto"/>
              </a:rPr>
              <a:t>, and infographics &amp; images by </a:t>
            </a:r>
            <a:r>
              <a:rPr lang="en" sz="1600" b="1" u="sng" kern="0">
                <a:solidFill>
                  <a:srgbClr val="0F3D55"/>
                </a:solidFill>
                <a:latin typeface="Roboto"/>
                <a:ea typeface="Roboto"/>
                <a:cs typeface="Roboto"/>
                <a:sym typeface="Roboto"/>
                <a:hlinkClick r:id="rId4">
                  <a:extLst>
                    <a:ext uri="{A12FA001-AC4F-418D-AE19-62706E023703}">
                      <ahyp:hlinkClr xmlns:ahyp="http://schemas.microsoft.com/office/drawing/2018/hyperlinkcolor" xmlns="" val="tx"/>
                    </a:ext>
                  </a:extLst>
                </a:hlinkClick>
              </a:rPr>
              <a:t>Freepik</a:t>
            </a:r>
            <a:r>
              <a:rPr lang="en" sz="1600" u="sng" kern="0">
                <a:solidFill>
                  <a:srgbClr val="0F3D55"/>
                </a:solidFill>
                <a:latin typeface="Roboto"/>
                <a:ea typeface="Roboto"/>
                <a:cs typeface="Roboto"/>
                <a:sym typeface="Roboto"/>
              </a:rPr>
              <a:t> </a:t>
            </a:r>
            <a:endParaRPr sz="1600" b="1" u="sng" kern="0">
              <a:solidFill>
                <a:srgbClr val="0F3D55"/>
              </a:solidFill>
              <a:latin typeface="Roboto"/>
              <a:ea typeface="Roboto"/>
              <a:cs typeface="Roboto"/>
              <a:sym typeface="Roboto"/>
            </a:endParaRPr>
          </a:p>
        </p:txBody>
      </p:sp>
      <p:grpSp>
        <p:nvGrpSpPr>
          <p:cNvPr id="1754" name="Google Shape;1754;p32"/>
          <p:cNvGrpSpPr/>
          <p:nvPr/>
        </p:nvGrpSpPr>
        <p:grpSpPr>
          <a:xfrm>
            <a:off x="295819" y="165347"/>
            <a:ext cx="11646873" cy="6527309"/>
            <a:chOff x="221862" y="124009"/>
            <a:chExt cx="8735155" cy="4895482"/>
          </a:xfrm>
        </p:grpSpPr>
        <p:sp>
          <p:nvSpPr>
            <p:cNvPr id="1755" name="Google Shape;1755;p32"/>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6" name="Google Shape;1756;p32"/>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7" name="Google Shape;1757;p32"/>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8" name="Google Shape;1758;p32"/>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9" name="Google Shape;1759;p32"/>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0" name="Google Shape;1760;p32"/>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1" name="Google Shape;1761;p32"/>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2" name="Google Shape;1762;p32"/>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63" name="Google Shape;1763;p32"/>
          <p:cNvGrpSpPr/>
          <p:nvPr/>
        </p:nvGrpSpPr>
        <p:grpSpPr>
          <a:xfrm>
            <a:off x="-1707361" y="-192700"/>
            <a:ext cx="16374489" cy="6009431"/>
            <a:chOff x="-1280522" y="-144525"/>
            <a:chExt cx="12280867" cy="4507073"/>
          </a:xfrm>
        </p:grpSpPr>
        <p:sp>
          <p:nvSpPr>
            <p:cNvPr id="1764" name="Google Shape;1764;p32"/>
            <p:cNvSpPr/>
            <p:nvPr/>
          </p:nvSpPr>
          <p:spPr>
            <a:xfrm>
              <a:off x="1245900" y="-144525"/>
              <a:ext cx="8228650" cy="1174850"/>
            </a:xfrm>
            <a:custGeom>
              <a:avLst/>
              <a:gdLst/>
              <a:ahLst/>
              <a:cxnLst/>
              <a:rect l="l" t="t" r="r" b="b"/>
              <a:pathLst>
                <a:path w="329146" h="46994" extrusionOk="0">
                  <a:moveTo>
                    <a:pt x="0" y="0"/>
                  </a:moveTo>
                  <a:cubicBezTo>
                    <a:pt x="3147" y="2161"/>
                    <a:pt x="11919" y="10711"/>
                    <a:pt x="18879" y="12967"/>
                  </a:cubicBezTo>
                  <a:cubicBezTo>
                    <a:pt x="25840" y="15224"/>
                    <a:pt x="34707" y="13952"/>
                    <a:pt x="41763" y="13539"/>
                  </a:cubicBezTo>
                  <a:cubicBezTo>
                    <a:pt x="48819" y="13126"/>
                    <a:pt x="53745" y="10234"/>
                    <a:pt x="61214" y="10488"/>
                  </a:cubicBezTo>
                  <a:cubicBezTo>
                    <a:pt x="68683" y="10742"/>
                    <a:pt x="75993" y="15542"/>
                    <a:pt x="86577" y="15065"/>
                  </a:cubicBezTo>
                  <a:cubicBezTo>
                    <a:pt x="97161" y="14588"/>
                    <a:pt x="111177" y="7247"/>
                    <a:pt x="124717" y="7628"/>
                  </a:cubicBezTo>
                  <a:cubicBezTo>
                    <a:pt x="138257" y="8009"/>
                    <a:pt x="155896" y="12236"/>
                    <a:pt x="167815" y="17353"/>
                  </a:cubicBezTo>
                  <a:cubicBezTo>
                    <a:pt x="179734" y="22470"/>
                    <a:pt x="186503" y="33404"/>
                    <a:pt x="196229" y="38330"/>
                  </a:cubicBezTo>
                  <a:cubicBezTo>
                    <a:pt x="205955" y="43257"/>
                    <a:pt x="214346" y="47548"/>
                    <a:pt x="226169" y="46912"/>
                  </a:cubicBezTo>
                  <a:cubicBezTo>
                    <a:pt x="237992" y="46276"/>
                    <a:pt x="256426" y="38489"/>
                    <a:pt x="267169" y="34516"/>
                  </a:cubicBezTo>
                  <a:cubicBezTo>
                    <a:pt x="277912" y="30543"/>
                    <a:pt x="280296" y="25172"/>
                    <a:pt x="290625" y="23074"/>
                  </a:cubicBezTo>
                  <a:cubicBezTo>
                    <a:pt x="300955" y="20976"/>
                    <a:pt x="322726" y="22121"/>
                    <a:pt x="329146" y="21930"/>
                  </a:cubicBezTo>
                </a:path>
              </a:pathLst>
            </a:custGeom>
            <a:noFill/>
            <a:ln w="19050" cap="flat" cmpd="sng">
              <a:solidFill>
                <a:schemeClr val="accent5"/>
              </a:solidFill>
              <a:prstDash val="dash"/>
              <a:round/>
              <a:headEnd type="none" w="med" len="med"/>
              <a:tailEnd type="none" w="med" len="med"/>
            </a:ln>
          </p:spPr>
        </p:sp>
        <p:grpSp>
          <p:nvGrpSpPr>
            <p:cNvPr id="1765" name="Google Shape;1765;p32"/>
            <p:cNvGrpSpPr/>
            <p:nvPr/>
          </p:nvGrpSpPr>
          <p:grpSpPr>
            <a:xfrm rot="-900121">
              <a:off x="-1001630" y="1353340"/>
              <a:ext cx="2481575" cy="2481575"/>
              <a:chOff x="2530475" y="1998650"/>
              <a:chExt cx="2100600" cy="2100600"/>
            </a:xfrm>
          </p:grpSpPr>
          <p:cxnSp>
            <p:nvCxnSpPr>
              <p:cNvPr id="1766" name="Google Shape;176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67" name="Google Shape;1767;p32"/>
              <p:cNvGrpSpPr/>
              <p:nvPr/>
            </p:nvGrpSpPr>
            <p:grpSpPr>
              <a:xfrm>
                <a:off x="2530475" y="1998650"/>
                <a:ext cx="2100600" cy="2100600"/>
                <a:chOff x="2530475" y="1998650"/>
                <a:chExt cx="2100600" cy="2100600"/>
              </a:xfrm>
            </p:grpSpPr>
            <p:cxnSp>
              <p:nvCxnSpPr>
                <p:cNvPr id="1768" name="Google Shape;176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69" name="Google Shape;176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0" name="Google Shape;177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1" name="Google Shape;177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2" name="Google Shape;177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3" name="Google Shape;177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4" name="Google Shape;177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5" name="Google Shape;177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6" name="Google Shape;177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7" name="Google Shape;177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8" name="Google Shape;177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9" name="Google Shape;177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0" name="Google Shape;178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1" name="Google Shape;178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2" name="Google Shape;178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3" name="Google Shape;178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4" name="Google Shape;178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785" name="Google Shape;1785;p32"/>
            <p:cNvGrpSpPr/>
            <p:nvPr/>
          </p:nvGrpSpPr>
          <p:grpSpPr>
            <a:xfrm rot="-899916">
              <a:off x="8240217" y="1602420"/>
              <a:ext cx="2481318" cy="2481318"/>
              <a:chOff x="2530475" y="1998650"/>
              <a:chExt cx="2100600" cy="2100600"/>
            </a:xfrm>
          </p:grpSpPr>
          <p:cxnSp>
            <p:nvCxnSpPr>
              <p:cNvPr id="1786" name="Google Shape;178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87" name="Google Shape;1787;p32"/>
              <p:cNvGrpSpPr/>
              <p:nvPr/>
            </p:nvGrpSpPr>
            <p:grpSpPr>
              <a:xfrm>
                <a:off x="2530475" y="1998650"/>
                <a:ext cx="2100600" cy="2100600"/>
                <a:chOff x="2530475" y="1998650"/>
                <a:chExt cx="2100600" cy="2100600"/>
              </a:xfrm>
            </p:grpSpPr>
            <p:cxnSp>
              <p:nvCxnSpPr>
                <p:cNvPr id="1788" name="Google Shape;178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89" name="Google Shape;178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0" name="Google Shape;179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1" name="Google Shape;179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2" name="Google Shape;179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3" name="Google Shape;179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4" name="Google Shape;179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5" name="Google Shape;179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6" name="Google Shape;179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7" name="Google Shape;179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8" name="Google Shape;179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9" name="Google Shape;179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0" name="Google Shape;180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1" name="Google Shape;180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2" name="Google Shape;180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3" name="Google Shape;180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4" name="Google Shape;180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05" name="Google Shape;1805;p32"/>
          <p:cNvGrpSpPr/>
          <p:nvPr/>
        </p:nvGrpSpPr>
        <p:grpSpPr>
          <a:xfrm>
            <a:off x="249314" y="901279"/>
            <a:ext cx="11684585" cy="5781653"/>
            <a:chOff x="186983" y="675958"/>
            <a:chExt cx="8763439" cy="4336240"/>
          </a:xfrm>
        </p:grpSpPr>
        <p:sp>
          <p:nvSpPr>
            <p:cNvPr id="1806" name="Google Shape;1806;p32"/>
            <p:cNvSpPr/>
            <p:nvPr/>
          </p:nvSpPr>
          <p:spPr>
            <a:xfrm>
              <a:off x="186986" y="761490"/>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07" name="Google Shape;1807;p32"/>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08" name="Google Shape;1808;p32"/>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21165079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809"/>
        <p:cNvGrpSpPr/>
        <p:nvPr/>
      </p:nvGrpSpPr>
      <p:grpSpPr>
        <a:xfrm>
          <a:off x="0" y="0"/>
          <a:ext cx="0" cy="0"/>
          <a:chOff x="0" y="0"/>
          <a:chExt cx="0" cy="0"/>
        </a:xfrm>
      </p:grpSpPr>
      <p:grpSp>
        <p:nvGrpSpPr>
          <p:cNvPr id="1810" name="Google Shape;1810;p33"/>
          <p:cNvGrpSpPr/>
          <p:nvPr/>
        </p:nvGrpSpPr>
        <p:grpSpPr>
          <a:xfrm>
            <a:off x="-1890906" y="-3480624"/>
            <a:ext cx="15196799" cy="13046815"/>
            <a:chOff x="-1418182" y="-2610468"/>
            <a:chExt cx="11397599" cy="9785111"/>
          </a:xfrm>
        </p:grpSpPr>
        <p:grpSp>
          <p:nvGrpSpPr>
            <p:cNvPr id="1811" name="Google Shape;1811;p33"/>
            <p:cNvGrpSpPr/>
            <p:nvPr/>
          </p:nvGrpSpPr>
          <p:grpSpPr>
            <a:xfrm>
              <a:off x="-1418182" y="-2610468"/>
              <a:ext cx="11397599" cy="8533495"/>
              <a:chOff x="-1418182" y="-2610468"/>
              <a:chExt cx="11397599" cy="8533495"/>
            </a:xfrm>
          </p:grpSpPr>
          <p:grpSp>
            <p:nvGrpSpPr>
              <p:cNvPr id="1812" name="Google Shape;1812;p33"/>
              <p:cNvGrpSpPr/>
              <p:nvPr/>
            </p:nvGrpSpPr>
            <p:grpSpPr>
              <a:xfrm rot="487353">
                <a:off x="-1255333" y="-534814"/>
                <a:ext cx="2481334" cy="2481334"/>
                <a:chOff x="2530475" y="1998650"/>
                <a:chExt cx="2100600" cy="2100600"/>
              </a:xfrm>
            </p:grpSpPr>
            <p:cxnSp>
              <p:nvCxnSpPr>
                <p:cNvPr id="1813" name="Google Shape;181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4" name="Google Shape;1814;p33"/>
                <p:cNvGrpSpPr/>
                <p:nvPr/>
              </p:nvGrpSpPr>
              <p:grpSpPr>
                <a:xfrm>
                  <a:off x="2530475" y="1998650"/>
                  <a:ext cx="2100600" cy="2100600"/>
                  <a:chOff x="2530475" y="1998650"/>
                  <a:chExt cx="2100600" cy="2100600"/>
                </a:xfrm>
              </p:grpSpPr>
              <p:cxnSp>
                <p:nvCxnSpPr>
                  <p:cNvPr id="1815" name="Google Shape;181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6" name="Google Shape;181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7" name="Google Shape;181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8" name="Google Shape;181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9" name="Google Shape;181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0" name="Google Shape;182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1" name="Google Shape;182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2" name="Google Shape;182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3" name="Google Shape;182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4" name="Google Shape;182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5" name="Google Shape;182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6" name="Google Shape;182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7" name="Google Shape;182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8" name="Google Shape;182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9" name="Google Shape;182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0" name="Google Shape;183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1" name="Google Shape;183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832" name="Google Shape;1832;p33"/>
              <p:cNvGrpSpPr/>
              <p:nvPr/>
            </p:nvGrpSpPr>
            <p:grpSpPr>
              <a:xfrm rot="1146498">
                <a:off x="7160216" y="-1681430"/>
                <a:ext cx="2481412" cy="2481412"/>
                <a:chOff x="2530475" y="1998650"/>
                <a:chExt cx="2100600" cy="2100600"/>
              </a:xfrm>
            </p:grpSpPr>
            <p:cxnSp>
              <p:nvCxnSpPr>
                <p:cNvPr id="1833" name="Google Shape;183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34" name="Google Shape;1834;p33"/>
                <p:cNvGrpSpPr/>
                <p:nvPr/>
              </p:nvGrpSpPr>
              <p:grpSpPr>
                <a:xfrm>
                  <a:off x="2530475" y="1998650"/>
                  <a:ext cx="2100600" cy="2100600"/>
                  <a:chOff x="2530475" y="1998650"/>
                  <a:chExt cx="2100600" cy="2100600"/>
                </a:xfrm>
              </p:grpSpPr>
              <p:cxnSp>
                <p:nvCxnSpPr>
                  <p:cNvPr id="1835" name="Google Shape;183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6" name="Google Shape;183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7" name="Google Shape;183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8" name="Google Shape;183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9" name="Google Shape;183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0" name="Google Shape;184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1" name="Google Shape;184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2" name="Google Shape;184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3" name="Google Shape;184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4" name="Google Shape;184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5" name="Google Shape;184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6" name="Google Shape;184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7" name="Google Shape;184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8" name="Google Shape;184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9" name="Google Shape;184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0" name="Google Shape;185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1" name="Google Shape;185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1852" name="Google Shape;1852;p33"/>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sp>
            <p:nvSpPr>
              <p:cNvPr id="1853" name="Google Shape;1853;p33"/>
              <p:cNvSpPr/>
              <p:nvPr/>
            </p:nvSpPr>
            <p:spPr>
              <a:xfrm rot="2402816">
                <a:off x="3496348" y="-889049"/>
                <a:ext cx="6116559" cy="2101001"/>
              </a:xfrm>
              <a:custGeom>
                <a:avLst/>
                <a:gdLst/>
                <a:ahLst/>
                <a:cxnLst/>
                <a:rect l="l" t="t" r="r" b="b"/>
                <a:pathLst>
                  <a:path w="244668" h="84042" extrusionOk="0">
                    <a:moveTo>
                      <a:pt x="244668" y="0"/>
                    </a:moveTo>
                    <a:cubicBezTo>
                      <a:pt x="243213" y="3092"/>
                      <a:pt x="243395" y="13794"/>
                      <a:pt x="235937" y="18554"/>
                    </a:cubicBezTo>
                    <a:cubicBezTo>
                      <a:pt x="228479" y="23314"/>
                      <a:pt x="212198" y="22890"/>
                      <a:pt x="199919" y="28559"/>
                    </a:cubicBezTo>
                    <a:cubicBezTo>
                      <a:pt x="187640" y="34229"/>
                      <a:pt x="178817" y="47387"/>
                      <a:pt x="162263" y="52571"/>
                    </a:cubicBezTo>
                    <a:cubicBezTo>
                      <a:pt x="145709" y="57756"/>
                      <a:pt x="115331" y="56301"/>
                      <a:pt x="100596" y="59666"/>
                    </a:cubicBezTo>
                    <a:cubicBezTo>
                      <a:pt x="85861" y="63031"/>
                      <a:pt x="85406" y="71187"/>
                      <a:pt x="73855" y="72763"/>
                    </a:cubicBezTo>
                    <a:cubicBezTo>
                      <a:pt x="62304" y="74340"/>
                      <a:pt x="43597" y="67245"/>
                      <a:pt x="31288" y="69125"/>
                    </a:cubicBezTo>
                    <a:cubicBezTo>
                      <a:pt x="18979" y="71005"/>
                      <a:pt x="5215" y="81556"/>
                      <a:pt x="0" y="84042"/>
                    </a:cubicBezTo>
                  </a:path>
                </a:pathLst>
              </a:custGeom>
              <a:noFill/>
              <a:ln w="19050" cap="flat" cmpd="sng">
                <a:solidFill>
                  <a:schemeClr val="accent5"/>
                </a:solidFill>
                <a:prstDash val="dash"/>
                <a:round/>
                <a:headEnd type="none" w="med" len="med"/>
                <a:tailEnd type="none" w="med" len="med"/>
              </a:ln>
            </p:spPr>
          </p:sp>
        </p:grpSp>
        <p:grpSp>
          <p:nvGrpSpPr>
            <p:cNvPr id="1854" name="Google Shape;1854;p33"/>
            <p:cNvGrpSpPr/>
            <p:nvPr/>
          </p:nvGrpSpPr>
          <p:grpSpPr>
            <a:xfrm rot="290483">
              <a:off x="1273110" y="4592886"/>
              <a:ext cx="2481470" cy="2481470"/>
              <a:chOff x="2530475" y="1998650"/>
              <a:chExt cx="2100600" cy="2100600"/>
            </a:xfrm>
          </p:grpSpPr>
          <p:cxnSp>
            <p:nvCxnSpPr>
              <p:cNvPr id="1855" name="Google Shape;1855;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56" name="Google Shape;1856;p33"/>
              <p:cNvGrpSpPr/>
              <p:nvPr/>
            </p:nvGrpSpPr>
            <p:grpSpPr>
              <a:xfrm>
                <a:off x="2530475" y="1998650"/>
                <a:ext cx="2100600" cy="2100600"/>
                <a:chOff x="2530475" y="1998650"/>
                <a:chExt cx="2100600" cy="2100600"/>
              </a:xfrm>
            </p:grpSpPr>
            <p:cxnSp>
              <p:nvCxnSpPr>
                <p:cNvPr id="1857" name="Google Shape;1857;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8" name="Google Shape;1858;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9" name="Google Shape;1859;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0" name="Google Shape;1860;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1" name="Google Shape;1861;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2" name="Google Shape;1862;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3" name="Google Shape;1863;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4" name="Google Shape;1864;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5" name="Google Shape;1865;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6" name="Google Shape;1866;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7" name="Google Shape;1867;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8" name="Google Shape;1868;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9" name="Google Shape;1869;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0" name="Google Shape;1870;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1" name="Google Shape;1871;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2" name="Google Shape;1872;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3" name="Google Shape;1873;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74" name="Google Shape;1874;p33"/>
          <p:cNvGrpSpPr/>
          <p:nvPr/>
        </p:nvGrpSpPr>
        <p:grpSpPr>
          <a:xfrm>
            <a:off x="2117115" y="253906"/>
            <a:ext cx="9754236" cy="6449999"/>
            <a:chOff x="1587836" y="190427"/>
            <a:chExt cx="7315677" cy="4837499"/>
          </a:xfrm>
        </p:grpSpPr>
        <p:sp>
          <p:nvSpPr>
            <p:cNvPr id="1875" name="Google Shape;1875;p33"/>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76" name="Google Shape;1876;p33"/>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77" name="Google Shape;1877;p33"/>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878" name="Google Shape;1878;p33"/>
          <p:cNvGrpSpPr/>
          <p:nvPr/>
        </p:nvGrpSpPr>
        <p:grpSpPr>
          <a:xfrm>
            <a:off x="301872" y="145497"/>
            <a:ext cx="11474911" cy="6505163"/>
            <a:chOff x="226403" y="109123"/>
            <a:chExt cx="8606183" cy="4878872"/>
          </a:xfrm>
        </p:grpSpPr>
        <p:sp>
          <p:nvSpPr>
            <p:cNvPr id="1879" name="Google Shape;1879;p33"/>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0" name="Google Shape;1880;p33"/>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1" name="Google Shape;1881;p33"/>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2" name="Google Shape;1882;p33"/>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3" name="Google Shape;1883;p33"/>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4" name="Google Shape;1884;p33"/>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5" name="Google Shape;1885;p33"/>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6" name="Google Shape;1886;p33"/>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7" name="Google Shape;1887;p33"/>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8" name="Google Shape;1888;p33"/>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9" name="Google Shape;1889;p33"/>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0678653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5671351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446323" y="-941314"/>
            <a:ext cx="15960485" cy="10239017"/>
            <a:chOff x="-1084742" y="-705986"/>
            <a:chExt cx="11970364" cy="7679263"/>
          </a:xfrm>
        </p:grpSpPr>
        <p:grpSp>
          <p:nvGrpSpPr>
            <p:cNvPr id="10" name="Google Shape;10;p2"/>
            <p:cNvGrpSpPr/>
            <p:nvPr/>
          </p:nvGrpSpPr>
          <p:grpSpPr>
            <a:xfrm>
              <a:off x="-1084742" y="-705986"/>
              <a:ext cx="11970364" cy="7679263"/>
              <a:chOff x="-1084742" y="-705986"/>
              <a:chExt cx="11970364" cy="7679263"/>
            </a:xfrm>
          </p:grpSpPr>
          <p:grpSp>
            <p:nvGrpSpPr>
              <p:cNvPr id="11" name="Google Shape;11;p2"/>
              <p:cNvGrpSpPr/>
              <p:nvPr/>
            </p:nvGrpSpPr>
            <p:grpSpPr>
              <a:xfrm rot="899916">
                <a:off x="-66920" y="4213149"/>
                <a:ext cx="2481318" cy="2481318"/>
                <a:chOff x="2530475" y="1998650"/>
                <a:chExt cx="2100600" cy="2100600"/>
              </a:xfrm>
            </p:grpSpPr>
            <p:cxnSp>
              <p:nvCxnSpPr>
                <p:cNvPr id="12" name="Google Shape;1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 name="Google Shape;13;p2"/>
                <p:cNvGrpSpPr/>
                <p:nvPr/>
              </p:nvGrpSpPr>
              <p:grpSpPr>
                <a:xfrm>
                  <a:off x="2530475" y="1998650"/>
                  <a:ext cx="2100600" cy="2100600"/>
                  <a:chOff x="2530475" y="1998650"/>
                  <a:chExt cx="2100600" cy="2100600"/>
                </a:xfrm>
              </p:grpSpPr>
              <p:cxnSp>
                <p:nvCxnSpPr>
                  <p:cNvPr id="14" name="Google Shape;1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 name="Google Shape;1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6" name="Google Shape;1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 name="Google Shape;1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 name="Google Shape;1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 name="Google Shape;1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 name="Google Shape;2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 name="Google Shape;2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2" name="Google Shape;2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3" name="Google Shape;2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4" name="Google Shape;2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 name="Google Shape;2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6" name="Google Shape;2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 name="Google Shape;2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8" name="Google Shape;2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9" name="Google Shape;2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 name="Google Shape;3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 name="Google Shape;31;p2"/>
              <p:cNvGrpSpPr/>
              <p:nvPr/>
            </p:nvGrpSpPr>
            <p:grpSpPr>
              <a:xfrm rot="-899916">
                <a:off x="8125494" y="-254293"/>
                <a:ext cx="2481318" cy="2481318"/>
                <a:chOff x="2530475" y="1998650"/>
                <a:chExt cx="2100600" cy="2100600"/>
              </a:xfrm>
            </p:grpSpPr>
            <p:cxnSp>
              <p:nvCxnSpPr>
                <p:cNvPr id="32" name="Google Shape;3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3" name="Google Shape;33;p2"/>
                <p:cNvGrpSpPr/>
                <p:nvPr/>
              </p:nvGrpSpPr>
              <p:grpSpPr>
                <a:xfrm>
                  <a:off x="2530475" y="1998650"/>
                  <a:ext cx="2100600" cy="2100600"/>
                  <a:chOff x="2530475" y="1998650"/>
                  <a:chExt cx="2100600" cy="2100600"/>
                </a:xfrm>
              </p:grpSpPr>
              <p:cxnSp>
                <p:nvCxnSpPr>
                  <p:cNvPr id="34" name="Google Shape;3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 name="Google Shape;3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6" name="Google Shape;3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 name="Google Shape;3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8" name="Google Shape;3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9" name="Google Shape;3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0" name="Google Shape;4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1" name="Google Shape;4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2" name="Google Shape;4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3" name="Google Shape;4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4" name="Google Shape;4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 name="Google Shape;4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 name="Google Shape;4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 name="Google Shape;4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 name="Google Shape;4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 name="Google Shape;4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 name="Google Shape;5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1" name="Google Shape;51;p2"/>
              <p:cNvGrpSpPr/>
              <p:nvPr/>
            </p:nvGrpSpPr>
            <p:grpSpPr>
              <a:xfrm rot="899916">
                <a:off x="-805932" y="-427176"/>
                <a:ext cx="2481318" cy="2481318"/>
                <a:chOff x="2530475" y="1998650"/>
                <a:chExt cx="2100600" cy="2100600"/>
              </a:xfrm>
            </p:grpSpPr>
            <p:cxnSp>
              <p:nvCxnSpPr>
                <p:cNvPr id="52" name="Google Shape;5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3" name="Google Shape;53;p2"/>
                <p:cNvGrpSpPr/>
                <p:nvPr/>
              </p:nvGrpSpPr>
              <p:grpSpPr>
                <a:xfrm>
                  <a:off x="2530475" y="1998650"/>
                  <a:ext cx="2100600" cy="2100600"/>
                  <a:chOff x="2530475" y="1998650"/>
                  <a:chExt cx="2100600" cy="2100600"/>
                </a:xfrm>
              </p:grpSpPr>
              <p:cxnSp>
                <p:nvCxnSpPr>
                  <p:cNvPr id="54" name="Google Shape;5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5" name="Google Shape;5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6" name="Google Shape;5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7" name="Google Shape;5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 name="Google Shape;5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 name="Google Shape;5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 name="Google Shape;6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 name="Google Shape;6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 name="Google Shape;6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 name="Google Shape;6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4" name="Google Shape;6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 name="Google Shape;6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6" name="Google Shape;6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7" name="Google Shape;6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8" name="Google Shape;6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9" name="Google Shape;6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 name="Google Shape;7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71" name="Google Shape;71;p2"/>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grpSp>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97" tIns="121897" rIns="121897" bIns="121897"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97" tIns="121897" rIns="121897" bIns="121897"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74" name="Google Shape;74;p2"/>
          <p:cNvGrpSpPr/>
          <p:nvPr/>
        </p:nvGrpSpPr>
        <p:grpSpPr>
          <a:xfrm>
            <a:off x="2117115" y="253903"/>
            <a:ext cx="9754236" cy="6449999"/>
            <a:chOff x="1587836" y="190427"/>
            <a:chExt cx="7315677" cy="4837499"/>
          </a:xfrm>
        </p:grpSpPr>
        <p:sp>
          <p:nvSpPr>
            <p:cNvPr id="75" name="Google Shape;75;p2"/>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6" name="Google Shape;76;p2"/>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7" name="Google Shape;77;p2"/>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78" name="Google Shape;78;p2"/>
          <p:cNvGrpSpPr/>
          <p:nvPr/>
        </p:nvGrpSpPr>
        <p:grpSpPr>
          <a:xfrm>
            <a:off x="301871" y="145497"/>
            <a:ext cx="11474911" cy="6505163"/>
            <a:chOff x="226403" y="109123"/>
            <a:chExt cx="8606183" cy="4878872"/>
          </a:xfrm>
        </p:grpSpPr>
        <p:sp>
          <p:nvSpPr>
            <p:cNvPr id="79" name="Google Shape;79;p2"/>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0" name="Google Shape;80;p2"/>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1" name="Google Shape;81;p2"/>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 name="Google Shape;82;p2"/>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3" name="Google Shape;83;p2"/>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4" name="Google Shape;84;p2"/>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5" name="Google Shape;85;p2"/>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6" name="Google Shape;86;p2"/>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 name="Google Shape;87;p2"/>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 name="Google Shape;88;p2"/>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9" name="Google Shape;89;p2"/>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64177383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0"/>
        <p:cNvGrpSpPr/>
        <p:nvPr/>
      </p:nvGrpSpPr>
      <p:grpSpPr>
        <a:xfrm>
          <a:off x="0" y="0"/>
          <a:ext cx="0" cy="0"/>
          <a:chOff x="0" y="0"/>
          <a:chExt cx="0" cy="0"/>
        </a:xfrm>
      </p:grpSpPr>
      <p:grpSp>
        <p:nvGrpSpPr>
          <p:cNvPr id="91" name="Google Shape;91;p3"/>
          <p:cNvGrpSpPr/>
          <p:nvPr/>
        </p:nvGrpSpPr>
        <p:grpSpPr>
          <a:xfrm>
            <a:off x="-992857" y="-1902989"/>
            <a:ext cx="15622236" cy="11151148"/>
            <a:chOff x="-744643" y="-1427242"/>
            <a:chExt cx="11716677" cy="8363361"/>
          </a:xfrm>
        </p:grpSpPr>
        <p:grpSp>
          <p:nvGrpSpPr>
            <p:cNvPr id="92" name="Google Shape;92;p3"/>
            <p:cNvGrpSpPr/>
            <p:nvPr/>
          </p:nvGrpSpPr>
          <p:grpSpPr>
            <a:xfrm rot="-520522">
              <a:off x="326" y="4281468"/>
              <a:ext cx="2481684" cy="2481684"/>
              <a:chOff x="2530475" y="1998650"/>
              <a:chExt cx="2100600" cy="2100600"/>
            </a:xfrm>
          </p:grpSpPr>
          <p:cxnSp>
            <p:nvCxnSpPr>
              <p:cNvPr id="93" name="Google Shape;9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4" name="Google Shape;94;p3"/>
              <p:cNvGrpSpPr/>
              <p:nvPr/>
            </p:nvGrpSpPr>
            <p:grpSpPr>
              <a:xfrm>
                <a:off x="2530475" y="1998650"/>
                <a:ext cx="2100600" cy="2100600"/>
                <a:chOff x="2530475" y="1998650"/>
                <a:chExt cx="2100600" cy="2100600"/>
              </a:xfrm>
            </p:grpSpPr>
            <p:cxnSp>
              <p:nvCxnSpPr>
                <p:cNvPr id="95" name="Google Shape;9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6" name="Google Shape;9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7" name="Google Shape;9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8" name="Google Shape;9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9" name="Google Shape;9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0" name="Google Shape;10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1" name="Google Shape;10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2" name="Google Shape;10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3" name="Google Shape;10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4" name="Google Shape;10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5" name="Google Shape;10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6" name="Google Shape;10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7" name="Google Shape;10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8" name="Google Shape;10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9" name="Google Shape;10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0" name="Google Shape;11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1" name="Google Shape;11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12" name="Google Shape;112;p3"/>
            <p:cNvGrpSpPr/>
            <p:nvPr/>
          </p:nvGrpSpPr>
          <p:grpSpPr>
            <a:xfrm rot="899916">
              <a:off x="-465833" y="-1148432"/>
              <a:ext cx="2481318" cy="2481318"/>
              <a:chOff x="2530475" y="1998650"/>
              <a:chExt cx="2100600" cy="2100600"/>
            </a:xfrm>
          </p:grpSpPr>
          <p:cxnSp>
            <p:nvCxnSpPr>
              <p:cNvPr id="113" name="Google Shape;11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14" name="Google Shape;114;p3"/>
              <p:cNvGrpSpPr/>
              <p:nvPr/>
            </p:nvGrpSpPr>
            <p:grpSpPr>
              <a:xfrm>
                <a:off x="2530475" y="1998650"/>
                <a:ext cx="2100600" cy="2100600"/>
                <a:chOff x="2530475" y="1998650"/>
                <a:chExt cx="2100600" cy="2100600"/>
              </a:xfrm>
            </p:grpSpPr>
            <p:cxnSp>
              <p:nvCxnSpPr>
                <p:cNvPr id="115" name="Google Shape;11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6" name="Google Shape;11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7" name="Google Shape;11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8" name="Google Shape;11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9" name="Google Shape;11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0" name="Google Shape;12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 name="Google Shape;12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 name="Google Shape;12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 name="Google Shape;12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 name="Google Shape;12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 name="Google Shape;12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6" name="Google Shape;12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7" name="Google Shape;12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 name="Google Shape;12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 name="Google Shape;12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 name="Google Shape;13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 name="Google Shape;13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32" name="Google Shape;132;p3"/>
            <p:cNvGrpSpPr/>
            <p:nvPr/>
          </p:nvGrpSpPr>
          <p:grpSpPr>
            <a:xfrm rot="900121">
              <a:off x="8211567" y="-581675"/>
              <a:ext cx="2481575" cy="2481575"/>
              <a:chOff x="2530475" y="1998650"/>
              <a:chExt cx="2100600" cy="2100600"/>
            </a:xfrm>
          </p:grpSpPr>
          <p:cxnSp>
            <p:nvCxnSpPr>
              <p:cNvPr id="133" name="Google Shape;13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4" name="Google Shape;134;p3"/>
              <p:cNvGrpSpPr/>
              <p:nvPr/>
            </p:nvGrpSpPr>
            <p:grpSpPr>
              <a:xfrm>
                <a:off x="2530475" y="1998650"/>
                <a:ext cx="2100600" cy="2100600"/>
                <a:chOff x="2530475" y="1998650"/>
                <a:chExt cx="2100600" cy="2100600"/>
              </a:xfrm>
            </p:grpSpPr>
            <p:cxnSp>
              <p:nvCxnSpPr>
                <p:cNvPr id="135" name="Google Shape;13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6" name="Google Shape;13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7" name="Google Shape;13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8" name="Google Shape;13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9" name="Google Shape;13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 name="Google Shape;14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 name="Google Shape;14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 name="Google Shape;14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 name="Google Shape;14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 name="Google Shape;14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5" name="Google Shape;14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6" name="Google Shape;14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7" name="Google Shape;14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8" name="Google Shape;14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9" name="Google Shape;14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0" name="Google Shape;15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1" name="Google Shape;15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52" name="Google Shape;152;p3"/>
          <p:cNvSpPr txBox="1">
            <a:spLocks noGrp="1"/>
          </p:cNvSpPr>
          <p:nvPr>
            <p:ph type="title"/>
          </p:nvPr>
        </p:nvSpPr>
        <p:spPr>
          <a:xfrm>
            <a:off x="5091533" y="3113433"/>
            <a:ext cx="5584400" cy="1219200"/>
          </a:xfrm>
          <a:prstGeom prst="rect">
            <a:avLst/>
          </a:prstGeom>
        </p:spPr>
        <p:txBody>
          <a:bodyPr spcFirstLastPara="1" wrap="square" lIns="121897" tIns="121897" rIns="121897" bIns="121897" anchor="b" anchorCtr="0">
            <a:noAutofit/>
          </a:bodyPr>
          <a:lstStyle>
            <a:lvl1pPr lvl="0" algn="ctr">
              <a:spcBef>
                <a:spcPts val="0"/>
              </a:spcBef>
              <a:spcAft>
                <a:spcPts val="0"/>
              </a:spcAft>
              <a:buSzPts val="3600"/>
              <a:buNone/>
              <a:defRPr sz="67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53" name="Google Shape;153;p3"/>
          <p:cNvSpPr txBox="1">
            <a:spLocks noGrp="1"/>
          </p:cNvSpPr>
          <p:nvPr>
            <p:ph type="title" idx="2" hasCustomPrompt="1"/>
          </p:nvPr>
        </p:nvSpPr>
        <p:spPr>
          <a:xfrm>
            <a:off x="6973333" y="2148933"/>
            <a:ext cx="1820800" cy="12212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54" name="Google Shape;154;p3"/>
          <p:cNvSpPr txBox="1">
            <a:spLocks noGrp="1"/>
          </p:cNvSpPr>
          <p:nvPr>
            <p:ph type="subTitle" idx="1"/>
          </p:nvPr>
        </p:nvSpPr>
        <p:spPr>
          <a:xfrm>
            <a:off x="5091533" y="4209067"/>
            <a:ext cx="5584400" cy="5000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55" name="Google Shape;155;p3"/>
          <p:cNvGrpSpPr/>
          <p:nvPr/>
        </p:nvGrpSpPr>
        <p:grpSpPr>
          <a:xfrm>
            <a:off x="231585" y="382367"/>
            <a:ext cx="11267720" cy="6309360"/>
            <a:chOff x="173689" y="286775"/>
            <a:chExt cx="8450790" cy="4732020"/>
          </a:xfrm>
        </p:grpSpPr>
        <p:sp>
          <p:nvSpPr>
            <p:cNvPr id="156" name="Google Shape;156;p3"/>
            <p:cNvSpPr/>
            <p:nvPr/>
          </p:nvSpPr>
          <p:spPr>
            <a:xfrm>
              <a:off x="349823"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7" name="Google Shape;157;p3"/>
            <p:cNvSpPr/>
            <p:nvPr/>
          </p:nvSpPr>
          <p:spPr>
            <a:xfrm>
              <a:off x="422573"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8" name="Google Shape;158;p3"/>
            <p:cNvSpPr/>
            <p:nvPr/>
          </p:nvSpPr>
          <p:spPr>
            <a:xfrm>
              <a:off x="173689"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9" name="Google Shape;159;p3"/>
            <p:cNvSpPr/>
            <p:nvPr/>
          </p:nvSpPr>
          <p:spPr>
            <a:xfrm>
              <a:off x="8564074"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0" name="Google Shape;160;p3"/>
            <p:cNvSpPr/>
            <p:nvPr/>
          </p:nvSpPr>
          <p:spPr>
            <a:xfrm>
              <a:off x="527173"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61" name="Google Shape;161;p3"/>
          <p:cNvGrpSpPr/>
          <p:nvPr/>
        </p:nvGrpSpPr>
        <p:grpSpPr>
          <a:xfrm>
            <a:off x="286682" y="5851887"/>
            <a:ext cx="11645303" cy="870183"/>
            <a:chOff x="215011" y="4388915"/>
            <a:chExt cx="8733977" cy="652637"/>
          </a:xfrm>
        </p:grpSpPr>
        <p:sp>
          <p:nvSpPr>
            <p:cNvPr id="162" name="Google Shape;162;p3"/>
            <p:cNvSpPr/>
            <p:nvPr/>
          </p:nvSpPr>
          <p:spPr>
            <a:xfrm>
              <a:off x="8564086" y="43889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3" name="Google Shape;163;p3"/>
            <p:cNvSpPr/>
            <p:nvPr/>
          </p:nvSpPr>
          <p:spPr>
            <a:xfrm flipH="1">
              <a:off x="215011" y="46924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13163405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4"/>
        <p:cNvGrpSpPr/>
        <p:nvPr/>
      </p:nvGrpSpPr>
      <p:grpSpPr>
        <a:xfrm>
          <a:off x="0" y="0"/>
          <a:ext cx="0" cy="0"/>
          <a:chOff x="0" y="0"/>
          <a:chExt cx="0" cy="0"/>
        </a:xfrm>
      </p:grpSpPr>
      <p:sp>
        <p:nvSpPr>
          <p:cNvPr id="165" name="Google Shape;165;p4"/>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 name="Google Shape;166;p4"/>
          <p:cNvSpPr txBox="1">
            <a:spLocks noGrp="1"/>
          </p:cNvSpPr>
          <p:nvPr>
            <p:ph type="body" idx="1"/>
          </p:nvPr>
        </p:nvSpPr>
        <p:spPr>
          <a:xfrm>
            <a:off x="950967" y="1756967"/>
            <a:ext cx="10281200" cy="2412400"/>
          </a:xfrm>
          <a:prstGeom prst="rect">
            <a:avLst/>
          </a:prstGeom>
        </p:spPr>
        <p:txBody>
          <a:bodyPr spcFirstLastPara="1" wrap="square" lIns="121897" tIns="121897" rIns="121897" bIns="121897" anchor="t" anchorCtr="0">
            <a:noAutofit/>
          </a:bodyPr>
          <a:lstStyle>
            <a:lvl1pPr marL="609585" lvl="0" indent="-423323" rtl="0">
              <a:spcBef>
                <a:spcPts val="0"/>
              </a:spcBef>
              <a:spcAft>
                <a:spcPts val="0"/>
              </a:spcAft>
              <a:buSzPts val="1400"/>
              <a:buFont typeface="Nunito Light"/>
              <a:buChar char="●"/>
              <a:defRPr/>
            </a:lvl1pPr>
            <a:lvl2pPr marL="1219170" lvl="1" indent="-423323" rtl="0">
              <a:lnSpc>
                <a:spcPct val="100000"/>
              </a:lnSpc>
              <a:spcBef>
                <a:spcPts val="0"/>
              </a:spcBef>
              <a:spcAft>
                <a:spcPts val="0"/>
              </a:spcAft>
              <a:buSzPts val="1400"/>
              <a:buFont typeface="Nunito Light"/>
              <a:buChar char="○"/>
              <a:defRPr/>
            </a:lvl2pPr>
            <a:lvl3pPr marL="1828754" lvl="2" indent="-423323" rtl="0">
              <a:lnSpc>
                <a:spcPct val="100000"/>
              </a:lnSpc>
              <a:spcBef>
                <a:spcPts val="0"/>
              </a:spcBef>
              <a:spcAft>
                <a:spcPts val="0"/>
              </a:spcAft>
              <a:buSzPts val="1400"/>
              <a:buFont typeface="Nunito Light"/>
              <a:buChar char="■"/>
              <a:defRPr/>
            </a:lvl3pPr>
            <a:lvl4pPr marL="2438339" lvl="3" indent="-423323" rtl="0">
              <a:lnSpc>
                <a:spcPct val="100000"/>
              </a:lnSpc>
              <a:spcBef>
                <a:spcPts val="0"/>
              </a:spcBef>
              <a:spcAft>
                <a:spcPts val="0"/>
              </a:spcAft>
              <a:buSzPts val="1400"/>
              <a:buFont typeface="Nunito Light"/>
              <a:buChar char="●"/>
              <a:defRPr/>
            </a:lvl4pPr>
            <a:lvl5pPr marL="3047924" lvl="4" indent="-423323" rtl="0">
              <a:lnSpc>
                <a:spcPct val="100000"/>
              </a:lnSpc>
              <a:spcBef>
                <a:spcPts val="0"/>
              </a:spcBef>
              <a:spcAft>
                <a:spcPts val="0"/>
              </a:spcAft>
              <a:buSzPts val="1400"/>
              <a:buFont typeface="Nunito Light"/>
              <a:buChar char="○"/>
              <a:defRPr/>
            </a:lvl5pPr>
            <a:lvl6pPr marL="3657509" lvl="5" indent="-423323" rtl="0">
              <a:lnSpc>
                <a:spcPct val="100000"/>
              </a:lnSpc>
              <a:spcBef>
                <a:spcPts val="0"/>
              </a:spcBef>
              <a:spcAft>
                <a:spcPts val="0"/>
              </a:spcAft>
              <a:buSzPts val="1400"/>
              <a:buFont typeface="Nunito Light"/>
              <a:buChar char="■"/>
              <a:defRPr/>
            </a:lvl6pPr>
            <a:lvl7pPr marL="4267093" lvl="6" indent="-423323" rtl="0">
              <a:lnSpc>
                <a:spcPct val="100000"/>
              </a:lnSpc>
              <a:spcBef>
                <a:spcPts val="0"/>
              </a:spcBef>
              <a:spcAft>
                <a:spcPts val="0"/>
              </a:spcAft>
              <a:buSzPts val="1400"/>
              <a:buFont typeface="Nunito Light"/>
              <a:buChar char="●"/>
              <a:defRPr/>
            </a:lvl7pPr>
            <a:lvl8pPr marL="4876678" lvl="7" indent="-423323" rtl="0">
              <a:lnSpc>
                <a:spcPct val="100000"/>
              </a:lnSpc>
              <a:spcBef>
                <a:spcPts val="0"/>
              </a:spcBef>
              <a:spcAft>
                <a:spcPts val="0"/>
              </a:spcAft>
              <a:buSzPts val="1400"/>
              <a:buFont typeface="Nunito Light"/>
              <a:buChar char="○"/>
              <a:defRPr/>
            </a:lvl8pPr>
            <a:lvl9pPr marL="5486263" lvl="8" indent="-423323" rtl="0">
              <a:lnSpc>
                <a:spcPct val="100000"/>
              </a:lnSpc>
              <a:spcBef>
                <a:spcPts val="0"/>
              </a:spcBef>
              <a:spcAft>
                <a:spcPts val="0"/>
              </a:spcAft>
              <a:buSzPts val="1400"/>
              <a:buFont typeface="Nunito Light"/>
              <a:buChar char="■"/>
              <a:defRPr/>
            </a:lvl9pPr>
          </a:lstStyle>
          <a:p>
            <a:endParaRPr/>
          </a:p>
        </p:txBody>
      </p:sp>
      <p:grpSp>
        <p:nvGrpSpPr>
          <p:cNvPr id="167" name="Google Shape;167;p4"/>
          <p:cNvGrpSpPr/>
          <p:nvPr/>
        </p:nvGrpSpPr>
        <p:grpSpPr>
          <a:xfrm>
            <a:off x="139415" y="945487"/>
            <a:ext cx="11831852" cy="4927616"/>
            <a:chOff x="104561" y="709115"/>
            <a:chExt cx="8873889" cy="3695712"/>
          </a:xfrm>
        </p:grpSpPr>
        <p:sp>
          <p:nvSpPr>
            <p:cNvPr id="168" name="Google Shape;168;p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9" name="Google Shape;169;p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0" name="Google Shape;170;p4"/>
          <p:cNvGrpSpPr/>
          <p:nvPr/>
        </p:nvGrpSpPr>
        <p:grpSpPr>
          <a:xfrm>
            <a:off x="427483" y="204484"/>
            <a:ext cx="11443116" cy="6404549"/>
            <a:chOff x="320612" y="153363"/>
            <a:chExt cx="8582337" cy="4803412"/>
          </a:xfrm>
        </p:grpSpPr>
        <p:sp>
          <p:nvSpPr>
            <p:cNvPr id="171" name="Google Shape;171;p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2" name="Google Shape;172;p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3" name="Google Shape;173;p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4" name="Google Shape;174;p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 name="Google Shape;175;p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 name="Google Shape;176;p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7" name="Google Shape;177;p4"/>
          <p:cNvGrpSpPr/>
          <p:nvPr/>
        </p:nvGrpSpPr>
        <p:grpSpPr>
          <a:xfrm>
            <a:off x="-2508089" y="-2026580"/>
            <a:ext cx="17297313" cy="10232607"/>
            <a:chOff x="-1881067" y="-1519935"/>
            <a:chExt cx="12972985" cy="7674455"/>
          </a:xfrm>
        </p:grpSpPr>
        <p:sp>
          <p:nvSpPr>
            <p:cNvPr id="178" name="Google Shape;178;p4"/>
            <p:cNvSpPr/>
            <p:nvPr/>
          </p:nvSpPr>
          <p:spPr>
            <a:xfrm>
              <a:off x="1751650" y="-77875"/>
              <a:ext cx="6064225" cy="444325"/>
            </a:xfrm>
            <a:custGeom>
              <a:avLst/>
              <a:gdLst/>
              <a:ahLst/>
              <a:cxnLst/>
              <a:rect l="l" t="t" r="r" b="b"/>
              <a:pathLst>
                <a:path w="242569" h="17773" extrusionOk="0">
                  <a:moveTo>
                    <a:pt x="0" y="382"/>
                  </a:moveTo>
                  <a:cubicBezTo>
                    <a:pt x="3687" y="2607"/>
                    <a:pt x="9344" y="11475"/>
                    <a:pt x="22121" y="13731"/>
                  </a:cubicBezTo>
                  <a:cubicBezTo>
                    <a:pt x="34898" y="15988"/>
                    <a:pt x="59689" y="13285"/>
                    <a:pt x="76661" y="13921"/>
                  </a:cubicBezTo>
                  <a:cubicBezTo>
                    <a:pt x="93633" y="14557"/>
                    <a:pt x="109525" y="18785"/>
                    <a:pt x="123954" y="17545"/>
                  </a:cubicBezTo>
                  <a:cubicBezTo>
                    <a:pt x="138384" y="16306"/>
                    <a:pt x="151097" y="6611"/>
                    <a:pt x="163238" y="6484"/>
                  </a:cubicBezTo>
                  <a:cubicBezTo>
                    <a:pt x="175379" y="6357"/>
                    <a:pt x="183579" y="17863"/>
                    <a:pt x="196801" y="16782"/>
                  </a:cubicBezTo>
                  <a:cubicBezTo>
                    <a:pt x="210023" y="15701"/>
                    <a:pt x="234941" y="2797"/>
                    <a:pt x="242569" y="0"/>
                  </a:cubicBezTo>
                </a:path>
              </a:pathLst>
            </a:custGeom>
            <a:noFill/>
            <a:ln w="19050" cap="flat" cmpd="sng">
              <a:solidFill>
                <a:schemeClr val="accent5"/>
              </a:solidFill>
              <a:prstDash val="dash"/>
              <a:round/>
              <a:headEnd type="none" w="med" len="med"/>
              <a:tailEnd type="none" w="med" len="med"/>
            </a:ln>
          </p:spPr>
        </p:sp>
        <p:grpSp>
          <p:nvGrpSpPr>
            <p:cNvPr id="179" name="Google Shape;179;p4"/>
            <p:cNvGrpSpPr/>
            <p:nvPr/>
          </p:nvGrpSpPr>
          <p:grpSpPr>
            <a:xfrm rot="900121">
              <a:off x="8331452" y="3394054"/>
              <a:ext cx="2481575" cy="2481575"/>
              <a:chOff x="2530475" y="1998650"/>
              <a:chExt cx="2100600" cy="2100600"/>
            </a:xfrm>
          </p:grpSpPr>
          <p:cxnSp>
            <p:nvCxnSpPr>
              <p:cNvPr id="180" name="Google Shape;18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 name="Google Shape;181;p4"/>
              <p:cNvGrpSpPr/>
              <p:nvPr/>
            </p:nvGrpSpPr>
            <p:grpSpPr>
              <a:xfrm>
                <a:off x="2530475" y="1998650"/>
                <a:ext cx="2100600" cy="2100600"/>
                <a:chOff x="2530475" y="1998650"/>
                <a:chExt cx="2100600" cy="2100600"/>
              </a:xfrm>
            </p:grpSpPr>
            <p:cxnSp>
              <p:nvCxnSpPr>
                <p:cNvPr id="182" name="Google Shape;18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 name="Google Shape;18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 name="Google Shape;18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 name="Google Shape;18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 name="Google Shape;18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7" name="Google Shape;18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8" name="Google Shape;18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9" name="Google Shape;18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0" name="Google Shape;19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1" name="Google Shape;19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2" name="Google Shape;19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3" name="Google Shape;19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4" name="Google Shape;19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5" name="Google Shape;19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6" name="Google Shape;19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7" name="Google Shape;19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8" name="Google Shape;19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99" name="Google Shape;199;p4"/>
            <p:cNvGrpSpPr/>
            <p:nvPr/>
          </p:nvGrpSpPr>
          <p:grpSpPr>
            <a:xfrm rot="1193168">
              <a:off x="-1533036" y="-1171904"/>
              <a:ext cx="2481306" cy="2481306"/>
              <a:chOff x="2530475" y="1998650"/>
              <a:chExt cx="2100600" cy="2100600"/>
            </a:xfrm>
          </p:grpSpPr>
          <p:cxnSp>
            <p:nvCxnSpPr>
              <p:cNvPr id="200" name="Google Shape;20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01" name="Google Shape;201;p4"/>
              <p:cNvGrpSpPr/>
              <p:nvPr/>
            </p:nvGrpSpPr>
            <p:grpSpPr>
              <a:xfrm>
                <a:off x="2530475" y="1998650"/>
                <a:ext cx="2100600" cy="2100600"/>
                <a:chOff x="2530475" y="1998650"/>
                <a:chExt cx="2100600" cy="2100600"/>
              </a:xfrm>
            </p:grpSpPr>
            <p:cxnSp>
              <p:nvCxnSpPr>
                <p:cNvPr id="202" name="Google Shape;20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3" name="Google Shape;20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4" name="Google Shape;20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5" name="Google Shape;20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6" name="Google Shape;20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7" name="Google Shape;20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8" name="Google Shape;20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9" name="Google Shape;20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0" name="Google Shape;21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1" name="Google Shape;21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2" name="Google Shape;21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3" name="Google Shape;21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4" name="Google Shape;21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5" name="Google Shape;21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6" name="Google Shape;21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7" name="Google Shape;21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8" name="Google Shape;21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68005192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9"/>
        <p:cNvGrpSpPr/>
        <p:nvPr/>
      </p:nvGrpSpPr>
      <p:grpSpPr>
        <a:xfrm>
          <a:off x="0" y="0"/>
          <a:ext cx="0" cy="0"/>
          <a:chOff x="0" y="0"/>
          <a:chExt cx="0" cy="0"/>
        </a:xfrm>
      </p:grpSpPr>
      <p:sp>
        <p:nvSpPr>
          <p:cNvPr id="220" name="Google Shape;220;p5"/>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1" name="Google Shape;221;p5"/>
          <p:cNvSpPr txBox="1">
            <a:spLocks noGrp="1"/>
          </p:cNvSpPr>
          <p:nvPr>
            <p:ph type="subTitle" idx="1"/>
          </p:nvPr>
        </p:nvSpPr>
        <p:spPr>
          <a:xfrm>
            <a:off x="6740379" y="4840836"/>
            <a:ext cx="33408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2" name="Google Shape;222;p5"/>
          <p:cNvSpPr txBox="1">
            <a:spLocks noGrp="1"/>
          </p:cNvSpPr>
          <p:nvPr>
            <p:ph type="subTitle" idx="2"/>
          </p:nvPr>
        </p:nvSpPr>
        <p:spPr>
          <a:xfrm>
            <a:off x="2111067" y="4840836"/>
            <a:ext cx="33408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3" name="Google Shape;223;p5"/>
          <p:cNvSpPr txBox="1">
            <a:spLocks noGrp="1"/>
          </p:cNvSpPr>
          <p:nvPr>
            <p:ph type="subTitle" idx="3"/>
          </p:nvPr>
        </p:nvSpPr>
        <p:spPr>
          <a:xfrm>
            <a:off x="6740367" y="4436700"/>
            <a:ext cx="3340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224" name="Google Shape;224;p5"/>
          <p:cNvSpPr txBox="1">
            <a:spLocks noGrp="1"/>
          </p:cNvSpPr>
          <p:nvPr>
            <p:ph type="subTitle" idx="4"/>
          </p:nvPr>
        </p:nvSpPr>
        <p:spPr>
          <a:xfrm>
            <a:off x="2110767" y="4436700"/>
            <a:ext cx="3340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225" name="Google Shape;225;p5"/>
          <p:cNvGrpSpPr/>
          <p:nvPr/>
        </p:nvGrpSpPr>
        <p:grpSpPr>
          <a:xfrm>
            <a:off x="258105" y="901278"/>
            <a:ext cx="11684585" cy="5781653"/>
            <a:chOff x="193578" y="675958"/>
            <a:chExt cx="8763439" cy="4336240"/>
          </a:xfrm>
        </p:grpSpPr>
        <p:sp>
          <p:nvSpPr>
            <p:cNvPr id="226" name="Google Shape;226;p5"/>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27" name="Google Shape;227;p5"/>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28" name="Google Shape;228;p5"/>
          <p:cNvGrpSpPr/>
          <p:nvPr/>
        </p:nvGrpSpPr>
        <p:grpSpPr>
          <a:xfrm>
            <a:off x="249311" y="165346"/>
            <a:ext cx="11646873" cy="6527309"/>
            <a:chOff x="186983" y="124009"/>
            <a:chExt cx="8735155" cy="4895482"/>
          </a:xfrm>
        </p:grpSpPr>
        <p:sp>
          <p:nvSpPr>
            <p:cNvPr id="229" name="Google Shape;229;p5"/>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0" name="Google Shape;230;p5"/>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1" name="Google Shape;231;p5"/>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2" name="Google Shape;232;p5"/>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3" name="Google Shape;233;p5"/>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4" name="Google Shape;234;p5"/>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5" name="Google Shape;235;p5"/>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6" name="Google Shape;236;p5"/>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37" name="Google Shape;237;p5"/>
          <p:cNvGrpSpPr/>
          <p:nvPr/>
        </p:nvGrpSpPr>
        <p:grpSpPr>
          <a:xfrm>
            <a:off x="-2906390" y="1531871"/>
            <a:ext cx="17852967" cy="4357375"/>
            <a:chOff x="-2179793" y="1148903"/>
            <a:chExt cx="13389725" cy="3268031"/>
          </a:xfrm>
        </p:grpSpPr>
        <p:grpSp>
          <p:nvGrpSpPr>
            <p:cNvPr id="238" name="Google Shape;238;p5"/>
            <p:cNvGrpSpPr/>
            <p:nvPr/>
          </p:nvGrpSpPr>
          <p:grpSpPr>
            <a:xfrm rot="711011">
              <a:off x="8499971" y="1377261"/>
              <a:ext cx="2481602" cy="2481602"/>
              <a:chOff x="2530475" y="1998650"/>
              <a:chExt cx="2100600" cy="2100600"/>
            </a:xfrm>
          </p:grpSpPr>
          <p:cxnSp>
            <p:nvCxnSpPr>
              <p:cNvPr id="239" name="Google Shape;23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40" name="Google Shape;240;p5"/>
              <p:cNvGrpSpPr/>
              <p:nvPr/>
            </p:nvGrpSpPr>
            <p:grpSpPr>
              <a:xfrm>
                <a:off x="2530475" y="1998650"/>
                <a:ext cx="2100600" cy="2100600"/>
                <a:chOff x="2530475" y="1998650"/>
                <a:chExt cx="2100600" cy="2100600"/>
              </a:xfrm>
            </p:grpSpPr>
            <p:cxnSp>
              <p:nvCxnSpPr>
                <p:cNvPr id="241" name="Google Shape;24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2" name="Google Shape;24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3" name="Google Shape;24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4" name="Google Shape;24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5" name="Google Shape;24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6" name="Google Shape;24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7" name="Google Shape;24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8" name="Google Shape;24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9" name="Google Shape;24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0" name="Google Shape;25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1" name="Google Shape;25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2" name="Google Shape;25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3" name="Google Shape;25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4" name="Google Shape;25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5" name="Google Shape;25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6" name="Google Shape;25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7" name="Google Shape;25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258" name="Google Shape;258;p5"/>
            <p:cNvGrpSpPr/>
            <p:nvPr/>
          </p:nvGrpSpPr>
          <p:grpSpPr>
            <a:xfrm rot="899916">
              <a:off x="-1900983" y="1656806"/>
              <a:ext cx="2481318" cy="2481318"/>
              <a:chOff x="2530475" y="1998650"/>
              <a:chExt cx="2100600" cy="2100600"/>
            </a:xfrm>
          </p:grpSpPr>
          <p:cxnSp>
            <p:nvCxnSpPr>
              <p:cNvPr id="259" name="Google Shape;25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60" name="Google Shape;260;p5"/>
              <p:cNvGrpSpPr/>
              <p:nvPr/>
            </p:nvGrpSpPr>
            <p:grpSpPr>
              <a:xfrm>
                <a:off x="2530475" y="1998650"/>
                <a:ext cx="2100600" cy="2100600"/>
                <a:chOff x="2530475" y="1998650"/>
                <a:chExt cx="2100600" cy="2100600"/>
              </a:xfrm>
            </p:grpSpPr>
            <p:cxnSp>
              <p:nvCxnSpPr>
                <p:cNvPr id="261" name="Google Shape;26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2" name="Google Shape;26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3" name="Google Shape;26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4" name="Google Shape;26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5" name="Google Shape;26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6" name="Google Shape;26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7" name="Google Shape;26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8" name="Google Shape;26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9" name="Google Shape;26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0" name="Google Shape;27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1" name="Google Shape;27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2" name="Google Shape;27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3" name="Google Shape;27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4" name="Google Shape;27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5" name="Google Shape;27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6" name="Google Shape;27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7" name="Google Shape;27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72533493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78"/>
        <p:cNvGrpSpPr/>
        <p:nvPr/>
      </p:nvGrpSpPr>
      <p:grpSpPr>
        <a:xfrm>
          <a:off x="0" y="0"/>
          <a:ext cx="0" cy="0"/>
          <a:chOff x="0" y="0"/>
          <a:chExt cx="0" cy="0"/>
        </a:xfrm>
      </p:grpSpPr>
      <p:sp>
        <p:nvSpPr>
          <p:cNvPr id="279" name="Google Shape;279;p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0" name="Google Shape;280;p6"/>
          <p:cNvGrpSpPr/>
          <p:nvPr/>
        </p:nvGrpSpPr>
        <p:grpSpPr>
          <a:xfrm>
            <a:off x="139415" y="940415"/>
            <a:ext cx="11831852" cy="4927616"/>
            <a:chOff x="104561" y="705311"/>
            <a:chExt cx="8873889" cy="3695712"/>
          </a:xfrm>
        </p:grpSpPr>
        <p:sp>
          <p:nvSpPr>
            <p:cNvPr id="281" name="Google Shape;281;p6"/>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2" name="Google Shape;282;p6"/>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83" name="Google Shape;283;p6"/>
          <p:cNvGrpSpPr/>
          <p:nvPr/>
        </p:nvGrpSpPr>
        <p:grpSpPr>
          <a:xfrm>
            <a:off x="427483" y="204484"/>
            <a:ext cx="11443116" cy="6404549"/>
            <a:chOff x="320612" y="153363"/>
            <a:chExt cx="8582337" cy="4803412"/>
          </a:xfrm>
        </p:grpSpPr>
        <p:sp>
          <p:nvSpPr>
            <p:cNvPr id="284" name="Google Shape;284;p6"/>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5" name="Google Shape;285;p6"/>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6" name="Google Shape;286;p6"/>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7" name="Google Shape;287;p6"/>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8" name="Google Shape;288;p6"/>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9" name="Google Shape;289;p6"/>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90" name="Google Shape;290;p6"/>
          <p:cNvGrpSpPr/>
          <p:nvPr/>
        </p:nvGrpSpPr>
        <p:grpSpPr>
          <a:xfrm>
            <a:off x="-2614149" y="-992378"/>
            <a:ext cx="17330329" cy="8796431"/>
            <a:chOff x="-1960612" y="-744284"/>
            <a:chExt cx="12997747" cy="6597323"/>
          </a:xfrm>
        </p:grpSpPr>
        <p:sp>
          <p:nvSpPr>
            <p:cNvPr id="291" name="Google Shape;291;p6"/>
            <p:cNvSpPr/>
            <p:nvPr/>
          </p:nvSpPr>
          <p:spPr>
            <a:xfrm>
              <a:off x="1446125" y="4754860"/>
              <a:ext cx="6302600" cy="483000"/>
            </a:xfrm>
            <a:custGeom>
              <a:avLst/>
              <a:gdLst/>
              <a:ahLst/>
              <a:cxnLst/>
              <a:rect l="l" t="t" r="r" b="b"/>
              <a:pathLst>
                <a:path w="252104" h="19320" extrusionOk="0">
                  <a:moveTo>
                    <a:pt x="0" y="19320"/>
                  </a:moveTo>
                  <a:cubicBezTo>
                    <a:pt x="2543" y="17636"/>
                    <a:pt x="5848" y="11279"/>
                    <a:pt x="15256" y="9213"/>
                  </a:cubicBezTo>
                  <a:cubicBezTo>
                    <a:pt x="24664" y="7147"/>
                    <a:pt x="46245" y="8451"/>
                    <a:pt x="56447" y="6925"/>
                  </a:cubicBezTo>
                  <a:cubicBezTo>
                    <a:pt x="66649" y="5400"/>
                    <a:pt x="66840" y="-417"/>
                    <a:pt x="76470" y="60"/>
                  </a:cubicBezTo>
                  <a:cubicBezTo>
                    <a:pt x="86100" y="537"/>
                    <a:pt x="102628" y="9308"/>
                    <a:pt x="114229" y="9785"/>
                  </a:cubicBezTo>
                  <a:cubicBezTo>
                    <a:pt x="125830" y="10262"/>
                    <a:pt x="135809" y="3651"/>
                    <a:pt x="146075" y="2920"/>
                  </a:cubicBezTo>
                  <a:cubicBezTo>
                    <a:pt x="156341" y="2189"/>
                    <a:pt x="168133" y="3873"/>
                    <a:pt x="175824" y="5399"/>
                  </a:cubicBezTo>
                  <a:cubicBezTo>
                    <a:pt x="183516" y="6925"/>
                    <a:pt x="185073" y="11025"/>
                    <a:pt x="192224" y="12074"/>
                  </a:cubicBezTo>
                  <a:cubicBezTo>
                    <a:pt x="199375" y="13123"/>
                    <a:pt x="210723" y="11533"/>
                    <a:pt x="218732" y="11692"/>
                  </a:cubicBezTo>
                  <a:cubicBezTo>
                    <a:pt x="226742" y="11851"/>
                    <a:pt x="234719" y="11946"/>
                    <a:pt x="240281" y="13027"/>
                  </a:cubicBezTo>
                  <a:cubicBezTo>
                    <a:pt x="245843" y="14108"/>
                    <a:pt x="250134" y="17318"/>
                    <a:pt x="252104" y="18176"/>
                  </a:cubicBezTo>
                </a:path>
              </a:pathLst>
            </a:custGeom>
            <a:noFill/>
            <a:ln w="19050" cap="flat" cmpd="sng">
              <a:solidFill>
                <a:schemeClr val="accent5"/>
              </a:solidFill>
              <a:prstDash val="dash"/>
              <a:round/>
              <a:headEnd type="none" w="med" len="med"/>
              <a:tailEnd type="none" w="med" len="med"/>
            </a:ln>
          </p:spPr>
        </p:sp>
        <p:grpSp>
          <p:nvGrpSpPr>
            <p:cNvPr id="292" name="Google Shape;292;p6"/>
            <p:cNvGrpSpPr/>
            <p:nvPr/>
          </p:nvGrpSpPr>
          <p:grpSpPr>
            <a:xfrm rot="-641899">
              <a:off x="8346861" y="-535520"/>
              <a:ext cx="2481509" cy="2481509"/>
              <a:chOff x="2530475" y="1998650"/>
              <a:chExt cx="2100600" cy="2100600"/>
            </a:xfrm>
          </p:grpSpPr>
          <p:cxnSp>
            <p:nvCxnSpPr>
              <p:cNvPr id="293" name="Google Shape;29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94" name="Google Shape;294;p6"/>
              <p:cNvGrpSpPr/>
              <p:nvPr/>
            </p:nvGrpSpPr>
            <p:grpSpPr>
              <a:xfrm>
                <a:off x="2530475" y="1998650"/>
                <a:ext cx="2100600" cy="2100600"/>
                <a:chOff x="2530475" y="1998650"/>
                <a:chExt cx="2100600" cy="2100600"/>
              </a:xfrm>
            </p:grpSpPr>
            <p:cxnSp>
              <p:nvCxnSpPr>
                <p:cNvPr id="295" name="Google Shape;29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6" name="Google Shape;29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7" name="Google Shape;29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8" name="Google Shape;29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9" name="Google Shape;29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0" name="Google Shape;30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1" name="Google Shape;30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2" name="Google Shape;30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3" name="Google Shape;30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4" name="Google Shape;30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5" name="Google Shape;30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6" name="Google Shape;30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7" name="Google Shape;30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8" name="Google Shape;30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9" name="Google Shape;30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0" name="Google Shape;31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1" name="Google Shape;31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2" name="Google Shape;312;p6"/>
            <p:cNvGrpSpPr/>
            <p:nvPr/>
          </p:nvGrpSpPr>
          <p:grpSpPr>
            <a:xfrm rot="-484102">
              <a:off x="-1798754" y="3209756"/>
              <a:ext cx="2481425" cy="2481425"/>
              <a:chOff x="2530475" y="1998650"/>
              <a:chExt cx="2100600" cy="2100600"/>
            </a:xfrm>
          </p:grpSpPr>
          <p:cxnSp>
            <p:nvCxnSpPr>
              <p:cNvPr id="313" name="Google Shape;31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14" name="Google Shape;314;p6"/>
              <p:cNvGrpSpPr/>
              <p:nvPr/>
            </p:nvGrpSpPr>
            <p:grpSpPr>
              <a:xfrm>
                <a:off x="2530475" y="1998650"/>
                <a:ext cx="2100600" cy="2100600"/>
                <a:chOff x="2530475" y="1998650"/>
                <a:chExt cx="2100600" cy="2100600"/>
              </a:xfrm>
            </p:grpSpPr>
            <p:cxnSp>
              <p:nvCxnSpPr>
                <p:cNvPr id="315" name="Google Shape;31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6" name="Google Shape;31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7" name="Google Shape;31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8" name="Google Shape;31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9" name="Google Shape;31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0" name="Google Shape;32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1" name="Google Shape;32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2" name="Google Shape;32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3" name="Google Shape;32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4" name="Google Shape;32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5" name="Google Shape;32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6" name="Google Shape;32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7" name="Google Shape;32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8" name="Google Shape;32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9" name="Google Shape;32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0" name="Google Shape;33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1" name="Google Shape;33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3505220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2"/>
        <p:cNvGrpSpPr/>
        <p:nvPr/>
      </p:nvGrpSpPr>
      <p:grpSpPr>
        <a:xfrm>
          <a:off x="0" y="0"/>
          <a:ext cx="0" cy="0"/>
          <a:chOff x="0" y="0"/>
          <a:chExt cx="0" cy="0"/>
        </a:xfrm>
      </p:grpSpPr>
      <p:sp>
        <p:nvSpPr>
          <p:cNvPr id="333" name="Google Shape;333;p7"/>
          <p:cNvSpPr txBox="1">
            <a:spLocks noGrp="1"/>
          </p:cNvSpPr>
          <p:nvPr>
            <p:ph type="title"/>
          </p:nvPr>
        </p:nvSpPr>
        <p:spPr>
          <a:xfrm>
            <a:off x="960000" y="719333"/>
            <a:ext cx="102812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34" name="Google Shape;334;p7"/>
          <p:cNvSpPr txBox="1">
            <a:spLocks noGrp="1"/>
          </p:cNvSpPr>
          <p:nvPr>
            <p:ph type="subTitle" idx="1"/>
          </p:nvPr>
        </p:nvSpPr>
        <p:spPr>
          <a:xfrm>
            <a:off x="1463833" y="2480933"/>
            <a:ext cx="5145200" cy="2954400"/>
          </a:xfrm>
          <a:prstGeom prst="rect">
            <a:avLst/>
          </a:prstGeom>
        </p:spPr>
        <p:txBody>
          <a:bodyPr spcFirstLastPara="1" wrap="square" lIns="121897" tIns="121897" rIns="121897" bIns="121897"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335" name="Google Shape;335;p7"/>
          <p:cNvGrpSpPr/>
          <p:nvPr/>
        </p:nvGrpSpPr>
        <p:grpSpPr>
          <a:xfrm>
            <a:off x="427483" y="204484"/>
            <a:ext cx="11443116" cy="6404549"/>
            <a:chOff x="320612" y="153363"/>
            <a:chExt cx="8582337" cy="4803412"/>
          </a:xfrm>
        </p:grpSpPr>
        <p:sp>
          <p:nvSpPr>
            <p:cNvPr id="336" name="Google Shape;336;p7"/>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7" name="Google Shape;337;p7"/>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8" name="Google Shape;338;p7"/>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9" name="Google Shape;339;p7"/>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0" name="Google Shape;340;p7"/>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1" name="Google Shape;341;p7"/>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342" name="Google Shape;342;p7"/>
          <p:cNvGrpSpPr/>
          <p:nvPr/>
        </p:nvGrpSpPr>
        <p:grpSpPr>
          <a:xfrm>
            <a:off x="139415" y="940415"/>
            <a:ext cx="11831852" cy="4927616"/>
            <a:chOff x="104561" y="705311"/>
            <a:chExt cx="8873889" cy="3695712"/>
          </a:xfrm>
        </p:grpSpPr>
        <p:sp>
          <p:nvSpPr>
            <p:cNvPr id="343" name="Google Shape;343;p7"/>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4" name="Google Shape;344;p7"/>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345" name="Google Shape;345;p7"/>
          <p:cNvGrpSpPr/>
          <p:nvPr/>
        </p:nvGrpSpPr>
        <p:grpSpPr>
          <a:xfrm>
            <a:off x="-2614149" y="-992378"/>
            <a:ext cx="17330329" cy="8796431"/>
            <a:chOff x="-1960612" y="-744284"/>
            <a:chExt cx="12997747" cy="6597323"/>
          </a:xfrm>
        </p:grpSpPr>
        <p:grpSp>
          <p:nvGrpSpPr>
            <p:cNvPr id="346" name="Google Shape;346;p7"/>
            <p:cNvGrpSpPr/>
            <p:nvPr/>
          </p:nvGrpSpPr>
          <p:grpSpPr>
            <a:xfrm rot="-641899">
              <a:off x="8346861" y="-535520"/>
              <a:ext cx="2481509" cy="2481509"/>
              <a:chOff x="2530475" y="1998650"/>
              <a:chExt cx="2100600" cy="2100600"/>
            </a:xfrm>
          </p:grpSpPr>
          <p:cxnSp>
            <p:nvCxnSpPr>
              <p:cNvPr id="347" name="Google Shape;34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48" name="Google Shape;348;p7"/>
              <p:cNvGrpSpPr/>
              <p:nvPr/>
            </p:nvGrpSpPr>
            <p:grpSpPr>
              <a:xfrm>
                <a:off x="2530475" y="1998650"/>
                <a:ext cx="2100600" cy="2100600"/>
                <a:chOff x="2530475" y="1998650"/>
                <a:chExt cx="2100600" cy="2100600"/>
              </a:xfrm>
            </p:grpSpPr>
            <p:cxnSp>
              <p:nvCxnSpPr>
                <p:cNvPr id="349" name="Google Shape;34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0" name="Google Shape;35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1" name="Google Shape;35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2" name="Google Shape;35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3" name="Google Shape;35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4" name="Google Shape;35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5" name="Google Shape;35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6" name="Google Shape;35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7" name="Google Shape;35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8" name="Google Shape;35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9" name="Google Shape;35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0" name="Google Shape;36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1" name="Google Shape;36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2" name="Google Shape;36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3" name="Google Shape;36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4" name="Google Shape;36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5" name="Google Shape;36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66" name="Google Shape;366;p7"/>
            <p:cNvGrpSpPr/>
            <p:nvPr/>
          </p:nvGrpSpPr>
          <p:grpSpPr>
            <a:xfrm rot="-484102">
              <a:off x="-1798754" y="3209756"/>
              <a:ext cx="2481425" cy="2481425"/>
              <a:chOff x="2530475" y="1998650"/>
              <a:chExt cx="2100600" cy="2100600"/>
            </a:xfrm>
          </p:grpSpPr>
          <p:cxnSp>
            <p:nvCxnSpPr>
              <p:cNvPr id="367" name="Google Shape;36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68" name="Google Shape;368;p7"/>
              <p:cNvGrpSpPr/>
              <p:nvPr/>
            </p:nvGrpSpPr>
            <p:grpSpPr>
              <a:xfrm>
                <a:off x="2530475" y="1998650"/>
                <a:ext cx="2100600" cy="2100600"/>
                <a:chOff x="2530475" y="1998650"/>
                <a:chExt cx="2100600" cy="2100600"/>
              </a:xfrm>
            </p:grpSpPr>
            <p:cxnSp>
              <p:nvCxnSpPr>
                <p:cNvPr id="369" name="Google Shape;36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0" name="Google Shape;37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1" name="Google Shape;37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2" name="Google Shape;37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3" name="Google Shape;37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4" name="Google Shape;37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5" name="Google Shape;37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6" name="Google Shape;37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7" name="Google Shape;37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8" name="Google Shape;37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9" name="Google Shape;37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0" name="Google Shape;38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1" name="Google Shape;38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2" name="Google Shape;38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3" name="Google Shape;38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4" name="Google Shape;38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5" name="Google Shape;38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81136003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42"/>
        <p:cNvGrpSpPr/>
        <p:nvPr/>
      </p:nvGrpSpPr>
      <p:grpSpPr>
        <a:xfrm>
          <a:off x="0" y="0"/>
          <a:ext cx="0" cy="0"/>
          <a:chOff x="0" y="0"/>
          <a:chExt cx="0" cy="0"/>
        </a:xfrm>
      </p:grpSpPr>
      <p:grpSp>
        <p:nvGrpSpPr>
          <p:cNvPr id="443" name="Google Shape;443;p9"/>
          <p:cNvGrpSpPr/>
          <p:nvPr/>
        </p:nvGrpSpPr>
        <p:grpSpPr>
          <a:xfrm>
            <a:off x="-769740" y="-2089117"/>
            <a:ext cx="13711333" cy="11017316"/>
            <a:chOff x="-577305" y="-1566838"/>
            <a:chExt cx="10283500" cy="8262987"/>
          </a:xfrm>
        </p:grpSpPr>
        <p:grpSp>
          <p:nvGrpSpPr>
            <p:cNvPr id="444" name="Google Shape;444;p9"/>
            <p:cNvGrpSpPr/>
            <p:nvPr/>
          </p:nvGrpSpPr>
          <p:grpSpPr>
            <a:xfrm rot="-1198589">
              <a:off x="6545203" y="-1217593"/>
              <a:ext cx="2481607" cy="2481607"/>
              <a:chOff x="2530475" y="1998650"/>
              <a:chExt cx="2100600" cy="2100600"/>
            </a:xfrm>
          </p:grpSpPr>
          <p:cxnSp>
            <p:nvCxnSpPr>
              <p:cNvPr id="445" name="Google Shape;44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46" name="Google Shape;446;p9"/>
              <p:cNvGrpSpPr/>
              <p:nvPr/>
            </p:nvGrpSpPr>
            <p:grpSpPr>
              <a:xfrm>
                <a:off x="2530475" y="1998650"/>
                <a:ext cx="2100600" cy="2100600"/>
                <a:chOff x="2530475" y="1998650"/>
                <a:chExt cx="2100600" cy="2100600"/>
              </a:xfrm>
            </p:grpSpPr>
            <p:cxnSp>
              <p:nvCxnSpPr>
                <p:cNvPr id="447" name="Google Shape;44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8" name="Google Shape;44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9" name="Google Shape;44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0" name="Google Shape;45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1" name="Google Shape;45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2" name="Google Shape;45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3" name="Google Shape;45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4" name="Google Shape;45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5" name="Google Shape;45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6" name="Google Shape;45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7" name="Google Shape;45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8" name="Google Shape;45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9" name="Google Shape;45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0" name="Google Shape;46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1" name="Google Shape;46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2" name="Google Shape;46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3" name="Google Shape;46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64" name="Google Shape;464;p9"/>
            <p:cNvGrpSpPr/>
            <p:nvPr/>
          </p:nvGrpSpPr>
          <p:grpSpPr>
            <a:xfrm rot="-899916">
              <a:off x="-298495" y="3936020"/>
              <a:ext cx="2481318" cy="2481318"/>
              <a:chOff x="2530475" y="1998650"/>
              <a:chExt cx="2100600" cy="2100600"/>
            </a:xfrm>
          </p:grpSpPr>
          <p:cxnSp>
            <p:nvCxnSpPr>
              <p:cNvPr id="465" name="Google Shape;46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66" name="Google Shape;466;p9"/>
              <p:cNvGrpSpPr/>
              <p:nvPr/>
            </p:nvGrpSpPr>
            <p:grpSpPr>
              <a:xfrm>
                <a:off x="2530475" y="1998650"/>
                <a:ext cx="2100600" cy="2100600"/>
                <a:chOff x="2530475" y="1998650"/>
                <a:chExt cx="2100600" cy="2100600"/>
              </a:xfrm>
            </p:grpSpPr>
            <p:cxnSp>
              <p:nvCxnSpPr>
                <p:cNvPr id="467" name="Google Shape;46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8" name="Google Shape;46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9" name="Google Shape;46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0" name="Google Shape;47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1" name="Google Shape;47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2" name="Google Shape;47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3" name="Google Shape;47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4" name="Google Shape;47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5" name="Google Shape;47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6" name="Google Shape;47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7" name="Google Shape;47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8" name="Google Shape;47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9" name="Google Shape;47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0" name="Google Shape;48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1" name="Google Shape;48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2" name="Google Shape;48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3" name="Google Shape;48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84" name="Google Shape;484;p9"/>
            <p:cNvGrpSpPr/>
            <p:nvPr/>
          </p:nvGrpSpPr>
          <p:grpSpPr>
            <a:xfrm rot="-741944">
              <a:off x="6987590" y="3548820"/>
              <a:ext cx="2481666" cy="2481666"/>
              <a:chOff x="2530475" y="1998650"/>
              <a:chExt cx="2100600" cy="2100600"/>
            </a:xfrm>
          </p:grpSpPr>
          <p:cxnSp>
            <p:nvCxnSpPr>
              <p:cNvPr id="485" name="Google Shape;48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86" name="Google Shape;486;p9"/>
              <p:cNvGrpSpPr/>
              <p:nvPr/>
            </p:nvGrpSpPr>
            <p:grpSpPr>
              <a:xfrm>
                <a:off x="2530475" y="1998650"/>
                <a:ext cx="2100600" cy="2100600"/>
                <a:chOff x="2530475" y="1998650"/>
                <a:chExt cx="2100600" cy="2100600"/>
              </a:xfrm>
            </p:grpSpPr>
            <p:cxnSp>
              <p:nvCxnSpPr>
                <p:cNvPr id="487" name="Google Shape;48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8" name="Google Shape;48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9" name="Google Shape;48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0" name="Google Shape;49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1" name="Google Shape;49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2" name="Google Shape;49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3" name="Google Shape;49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4" name="Google Shape;49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5" name="Google Shape;49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6" name="Google Shape;49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7" name="Google Shape;49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8" name="Google Shape;49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9" name="Google Shape;49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0" name="Google Shape;50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1" name="Google Shape;50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2" name="Google Shape;50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3" name="Google Shape;50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504" name="Google Shape;504;p9"/>
          <p:cNvSpPr txBox="1">
            <a:spLocks noGrp="1"/>
          </p:cNvSpPr>
          <p:nvPr>
            <p:ph type="title"/>
          </p:nvPr>
        </p:nvSpPr>
        <p:spPr>
          <a:xfrm>
            <a:off x="938200" y="2296600"/>
            <a:ext cx="6997200" cy="15484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3500"/>
              <a:buNone/>
              <a:defRPr sz="8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05" name="Google Shape;505;p9"/>
          <p:cNvSpPr txBox="1">
            <a:spLocks noGrp="1"/>
          </p:cNvSpPr>
          <p:nvPr>
            <p:ph type="subTitle" idx="1"/>
          </p:nvPr>
        </p:nvSpPr>
        <p:spPr>
          <a:xfrm>
            <a:off x="938200" y="3666600"/>
            <a:ext cx="6997200" cy="8948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06" name="Google Shape;506;p9"/>
          <p:cNvGrpSpPr/>
          <p:nvPr/>
        </p:nvGrpSpPr>
        <p:grpSpPr>
          <a:xfrm>
            <a:off x="1180582" y="85622"/>
            <a:ext cx="659836" cy="6705044"/>
            <a:chOff x="885436" y="64216"/>
            <a:chExt cx="494877" cy="5028783"/>
          </a:xfrm>
        </p:grpSpPr>
        <p:sp>
          <p:nvSpPr>
            <p:cNvPr id="507" name="Google Shape;507;p9"/>
            <p:cNvSpPr/>
            <p:nvPr/>
          </p:nvSpPr>
          <p:spPr>
            <a:xfrm rot="1332272" flipH="1">
              <a:off x="943725" y="4684140"/>
              <a:ext cx="384902" cy="34907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08" name="Google Shape;508;p9"/>
            <p:cNvSpPr/>
            <p:nvPr/>
          </p:nvSpPr>
          <p:spPr>
            <a:xfrm>
              <a:off x="885436" y="64216"/>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509" name="Google Shape;509;p9"/>
          <p:cNvGrpSpPr/>
          <p:nvPr/>
        </p:nvGrpSpPr>
        <p:grpSpPr>
          <a:xfrm>
            <a:off x="550617" y="300900"/>
            <a:ext cx="10032743" cy="5464000"/>
            <a:chOff x="412962" y="225675"/>
            <a:chExt cx="7524557" cy="4098000"/>
          </a:xfrm>
        </p:grpSpPr>
        <p:sp>
          <p:nvSpPr>
            <p:cNvPr id="510" name="Google Shape;510;p9"/>
            <p:cNvSpPr/>
            <p:nvPr/>
          </p:nvSpPr>
          <p:spPr>
            <a:xfrm>
              <a:off x="7469724" y="3744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1" name="Google Shape;511;p9"/>
            <p:cNvSpPr/>
            <p:nvPr/>
          </p:nvSpPr>
          <p:spPr>
            <a:xfrm>
              <a:off x="7781873" y="2256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nvGrpSpPr>
            <p:cNvPr id="512" name="Google Shape;512;p9"/>
            <p:cNvGrpSpPr/>
            <p:nvPr/>
          </p:nvGrpSpPr>
          <p:grpSpPr>
            <a:xfrm>
              <a:off x="412962" y="394811"/>
              <a:ext cx="306224" cy="3928864"/>
              <a:chOff x="412962" y="394811"/>
              <a:chExt cx="306224" cy="3928864"/>
            </a:xfrm>
          </p:grpSpPr>
          <p:sp>
            <p:nvSpPr>
              <p:cNvPr id="513" name="Google Shape;513;p9"/>
              <p:cNvSpPr/>
              <p:nvPr/>
            </p:nvSpPr>
            <p:spPr>
              <a:xfrm flipH="1">
                <a:off x="571969" y="41714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4" name="Google Shape;514;p9"/>
              <p:cNvSpPr/>
              <p:nvPr/>
            </p:nvSpPr>
            <p:spPr>
              <a:xfrm flipH="1">
                <a:off x="452544" y="3810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5" name="Google Shape;515;p9"/>
              <p:cNvSpPr/>
              <p:nvPr/>
            </p:nvSpPr>
            <p:spPr>
              <a:xfrm flipH="1">
                <a:off x="412962" y="394811"/>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6" name="Google Shape;516;p9"/>
              <p:cNvSpPr/>
              <p:nvPr/>
            </p:nvSpPr>
            <p:spPr>
              <a:xfrm>
                <a:off x="501602" y="6824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spTree>
    <p:extLst>
      <p:ext uri="{BB962C8B-B14F-4D97-AF65-F5344CB8AC3E}">
        <p14:creationId xmlns:p14="http://schemas.microsoft.com/office/powerpoint/2010/main" val="101397699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76"/>
        <p:cNvGrpSpPr/>
        <p:nvPr/>
      </p:nvGrpSpPr>
      <p:grpSpPr>
        <a:xfrm>
          <a:off x="0" y="0"/>
          <a:ext cx="0" cy="0"/>
          <a:chOff x="0" y="0"/>
          <a:chExt cx="0" cy="0"/>
        </a:xfrm>
      </p:grpSpPr>
    </p:spTree>
    <p:extLst>
      <p:ext uri="{BB962C8B-B14F-4D97-AF65-F5344CB8AC3E}">
        <p14:creationId xmlns:p14="http://schemas.microsoft.com/office/powerpoint/2010/main" val="350848887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7"/>
        <p:cNvGrpSpPr/>
        <p:nvPr/>
      </p:nvGrpSpPr>
      <p:grpSpPr>
        <a:xfrm>
          <a:off x="0" y="0"/>
          <a:ext cx="0" cy="0"/>
          <a:chOff x="0" y="0"/>
          <a:chExt cx="0" cy="0"/>
        </a:xfrm>
      </p:grpSpPr>
      <p:grpSp>
        <p:nvGrpSpPr>
          <p:cNvPr id="578" name="Google Shape;578;p13"/>
          <p:cNvGrpSpPr/>
          <p:nvPr/>
        </p:nvGrpSpPr>
        <p:grpSpPr>
          <a:xfrm>
            <a:off x="-1143703" y="-2695079"/>
            <a:ext cx="16143617" cy="12158280"/>
            <a:chOff x="-857778" y="-2021309"/>
            <a:chExt cx="12107713" cy="9118710"/>
          </a:xfrm>
        </p:grpSpPr>
        <p:grpSp>
          <p:nvGrpSpPr>
            <p:cNvPr id="579" name="Google Shape;579;p13"/>
            <p:cNvGrpSpPr/>
            <p:nvPr/>
          </p:nvGrpSpPr>
          <p:grpSpPr>
            <a:xfrm rot="-641899">
              <a:off x="-649014" y="-1812545"/>
              <a:ext cx="2481509" cy="2481509"/>
              <a:chOff x="2530475" y="1998650"/>
              <a:chExt cx="2100600" cy="2100600"/>
            </a:xfrm>
          </p:grpSpPr>
          <p:cxnSp>
            <p:nvCxnSpPr>
              <p:cNvPr id="580" name="Google Shape;58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81" name="Google Shape;581;p13"/>
              <p:cNvGrpSpPr/>
              <p:nvPr/>
            </p:nvGrpSpPr>
            <p:grpSpPr>
              <a:xfrm>
                <a:off x="2530475" y="1998650"/>
                <a:ext cx="2100600" cy="2100600"/>
                <a:chOff x="2530475" y="1998650"/>
                <a:chExt cx="2100600" cy="2100600"/>
              </a:xfrm>
            </p:grpSpPr>
            <p:cxnSp>
              <p:nvCxnSpPr>
                <p:cNvPr id="582" name="Google Shape;58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3" name="Google Shape;58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4" name="Google Shape;58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5" name="Google Shape;58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6" name="Google Shape;58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7" name="Google Shape;58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8" name="Google Shape;58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9" name="Google Shape;58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0" name="Google Shape;59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1" name="Google Shape;59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2" name="Google Shape;59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3" name="Google Shape;59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4" name="Google Shape;59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5" name="Google Shape;59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6" name="Google Shape;59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7" name="Google Shape;59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8" name="Google Shape;59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99" name="Google Shape;599;p13"/>
            <p:cNvGrpSpPr/>
            <p:nvPr/>
          </p:nvGrpSpPr>
          <p:grpSpPr>
            <a:xfrm rot="-641899">
              <a:off x="8559661" y="-321395"/>
              <a:ext cx="2481509" cy="2481509"/>
              <a:chOff x="2530475" y="1998650"/>
              <a:chExt cx="2100600" cy="2100600"/>
            </a:xfrm>
          </p:grpSpPr>
          <p:cxnSp>
            <p:nvCxnSpPr>
              <p:cNvPr id="600" name="Google Shape;60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01" name="Google Shape;601;p13"/>
              <p:cNvGrpSpPr/>
              <p:nvPr/>
            </p:nvGrpSpPr>
            <p:grpSpPr>
              <a:xfrm>
                <a:off x="2530475" y="1998650"/>
                <a:ext cx="2100600" cy="2100600"/>
                <a:chOff x="2530475" y="1998650"/>
                <a:chExt cx="2100600" cy="2100600"/>
              </a:xfrm>
            </p:grpSpPr>
            <p:cxnSp>
              <p:nvCxnSpPr>
                <p:cNvPr id="602" name="Google Shape;60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3" name="Google Shape;60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4" name="Google Shape;60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5" name="Google Shape;60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6" name="Google Shape;60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7" name="Google Shape;60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8" name="Google Shape;60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9" name="Google Shape;60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0" name="Google Shape;61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1" name="Google Shape;61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2" name="Google Shape;61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3" name="Google Shape;61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4" name="Google Shape;61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5" name="Google Shape;61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6" name="Google Shape;61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7" name="Google Shape;61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8" name="Google Shape;61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619" name="Google Shape;619;p13"/>
            <p:cNvGrpSpPr/>
            <p:nvPr/>
          </p:nvGrpSpPr>
          <p:grpSpPr>
            <a:xfrm rot="-484102">
              <a:off x="-417667" y="4035481"/>
              <a:ext cx="2481425" cy="2481425"/>
              <a:chOff x="2530475" y="1998650"/>
              <a:chExt cx="2100600" cy="2100600"/>
            </a:xfrm>
          </p:grpSpPr>
          <p:cxnSp>
            <p:nvCxnSpPr>
              <p:cNvPr id="620" name="Google Shape;62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21" name="Google Shape;621;p13"/>
              <p:cNvGrpSpPr/>
              <p:nvPr/>
            </p:nvGrpSpPr>
            <p:grpSpPr>
              <a:xfrm>
                <a:off x="2530475" y="1998650"/>
                <a:ext cx="2100600" cy="2100600"/>
                <a:chOff x="2530475" y="1998650"/>
                <a:chExt cx="2100600" cy="2100600"/>
              </a:xfrm>
            </p:grpSpPr>
            <p:cxnSp>
              <p:nvCxnSpPr>
                <p:cNvPr id="622" name="Google Shape;62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3" name="Google Shape;62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4" name="Google Shape;62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5" name="Google Shape;62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6" name="Google Shape;62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7" name="Google Shape;62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8" name="Google Shape;62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9" name="Google Shape;62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30" name="Google Shape;63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1" name="Google Shape;63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2" name="Google Shape;63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3" name="Google Shape;63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4" name="Google Shape;63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5" name="Google Shape;63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6" name="Google Shape;63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7" name="Google Shape;63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8" name="Google Shape;63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639" name="Google Shape;639;p13"/>
            <p:cNvSpPr/>
            <p:nvPr/>
          </p:nvSpPr>
          <p:spPr>
            <a:xfrm>
              <a:off x="2642850" y="-106250"/>
              <a:ext cx="5191775" cy="614789"/>
            </a:xfrm>
            <a:custGeom>
              <a:avLst/>
              <a:gdLst/>
              <a:ahLst/>
              <a:cxnLst/>
              <a:rect l="l" t="t" r="r" b="b"/>
              <a:pathLst>
                <a:path w="207671" h="20265" extrusionOk="0">
                  <a:moveTo>
                    <a:pt x="0" y="0"/>
                  </a:moveTo>
                  <a:cubicBezTo>
                    <a:pt x="2352" y="1875"/>
                    <a:pt x="4354" y="8868"/>
                    <a:pt x="14111" y="11252"/>
                  </a:cubicBezTo>
                  <a:cubicBezTo>
                    <a:pt x="23868" y="13636"/>
                    <a:pt x="43225" y="15320"/>
                    <a:pt x="58544" y="14303"/>
                  </a:cubicBezTo>
                  <a:cubicBezTo>
                    <a:pt x="73864" y="13286"/>
                    <a:pt x="91217" y="4164"/>
                    <a:pt x="106028" y="5149"/>
                  </a:cubicBezTo>
                  <a:cubicBezTo>
                    <a:pt x="120839" y="6134"/>
                    <a:pt x="130470" y="21010"/>
                    <a:pt x="147410" y="20215"/>
                  </a:cubicBezTo>
                  <a:cubicBezTo>
                    <a:pt x="164351" y="19421"/>
                    <a:pt x="197628" y="3688"/>
                    <a:pt x="207671" y="382"/>
                  </a:cubicBezTo>
                </a:path>
              </a:pathLst>
            </a:custGeom>
            <a:noFill/>
            <a:ln w="19050" cap="flat" cmpd="sng">
              <a:solidFill>
                <a:schemeClr val="accent5"/>
              </a:solidFill>
              <a:prstDash val="dash"/>
              <a:round/>
              <a:headEnd type="none" w="med" len="med"/>
              <a:tailEnd type="none" w="med" len="med"/>
            </a:ln>
          </p:spPr>
        </p:sp>
        <p:grpSp>
          <p:nvGrpSpPr>
            <p:cNvPr id="640" name="Google Shape;640;p13"/>
            <p:cNvGrpSpPr/>
            <p:nvPr/>
          </p:nvGrpSpPr>
          <p:grpSpPr>
            <a:xfrm rot="899559">
              <a:off x="6461207" y="4337199"/>
              <a:ext cx="2481466" cy="2481466"/>
              <a:chOff x="2530475" y="1998650"/>
              <a:chExt cx="2100600" cy="2100600"/>
            </a:xfrm>
          </p:grpSpPr>
          <p:cxnSp>
            <p:nvCxnSpPr>
              <p:cNvPr id="641" name="Google Shape;641;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42" name="Google Shape;642;p13"/>
              <p:cNvGrpSpPr/>
              <p:nvPr/>
            </p:nvGrpSpPr>
            <p:grpSpPr>
              <a:xfrm>
                <a:off x="2530475" y="1998650"/>
                <a:ext cx="2100600" cy="2100600"/>
                <a:chOff x="2530475" y="1998650"/>
                <a:chExt cx="2100600" cy="2100600"/>
              </a:xfrm>
            </p:grpSpPr>
            <p:cxnSp>
              <p:nvCxnSpPr>
                <p:cNvPr id="643" name="Google Shape;643;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4" name="Google Shape;644;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5" name="Google Shape;645;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6" name="Google Shape;646;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7" name="Google Shape;647;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8" name="Google Shape;648;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9" name="Google Shape;649;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0" name="Google Shape;650;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1" name="Google Shape;651;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2" name="Google Shape;652;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3" name="Google Shape;653;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4" name="Google Shape;654;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5" name="Google Shape;655;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6" name="Google Shape;656;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7" name="Google Shape;657;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8" name="Google Shape;658;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9" name="Google Shape;659;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670" name="Google Shape;670;p13"/>
          <p:cNvGrpSpPr/>
          <p:nvPr/>
        </p:nvGrpSpPr>
        <p:grpSpPr>
          <a:xfrm>
            <a:off x="139403" y="204485"/>
            <a:ext cx="11731196" cy="6337849"/>
            <a:chOff x="104552" y="153363"/>
            <a:chExt cx="8798397" cy="4753387"/>
          </a:xfrm>
        </p:grpSpPr>
        <p:sp>
          <p:nvSpPr>
            <p:cNvPr id="671" name="Google Shape;671;p13"/>
            <p:cNvSpPr/>
            <p:nvPr/>
          </p:nvSpPr>
          <p:spPr>
            <a:xfrm>
              <a:off x="320612" y="4754478"/>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2" name="Google Shape;672;p13"/>
            <p:cNvSpPr/>
            <p:nvPr/>
          </p:nvSpPr>
          <p:spPr>
            <a:xfrm>
              <a:off x="160312" y="35688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3" name="Google Shape;673;p13"/>
            <p:cNvSpPr/>
            <p:nvPr/>
          </p:nvSpPr>
          <p:spPr>
            <a:xfrm>
              <a:off x="472461" y="34201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4" name="Google Shape;674;p13"/>
            <p:cNvSpPr/>
            <p:nvPr/>
          </p:nvSpPr>
          <p:spPr>
            <a:xfrm>
              <a:off x="174928" y="16445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5" name="Google Shape;675;p13"/>
            <p:cNvSpPr/>
            <p:nvPr/>
          </p:nvSpPr>
          <p:spPr>
            <a:xfrm>
              <a:off x="369267" y="190529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6" name="Google Shape;676;p13"/>
            <p:cNvSpPr/>
            <p:nvPr/>
          </p:nvSpPr>
          <p:spPr>
            <a:xfrm>
              <a:off x="104552" y="40320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7" name="Google Shape;677;p13"/>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8" name="Google Shape;678;p13"/>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9" name="Google Shape;679;p13"/>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680" name="Google Shape;680;p13"/>
          <p:cNvGrpSpPr/>
          <p:nvPr/>
        </p:nvGrpSpPr>
        <p:grpSpPr>
          <a:xfrm>
            <a:off x="191182" y="945487"/>
            <a:ext cx="11780085" cy="5030716"/>
            <a:chOff x="143386" y="709115"/>
            <a:chExt cx="8835064" cy="3773037"/>
          </a:xfrm>
        </p:grpSpPr>
        <p:sp>
          <p:nvSpPr>
            <p:cNvPr id="681" name="Google Shape;681;p13"/>
            <p:cNvSpPr/>
            <p:nvPr/>
          </p:nvSpPr>
          <p:spPr>
            <a:xfrm>
              <a:off x="335111" y="41330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82" name="Google Shape;682;p13"/>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83" name="Google Shape;683;p13"/>
            <p:cNvSpPr/>
            <p:nvPr/>
          </p:nvSpPr>
          <p:spPr>
            <a:xfrm>
              <a:off x="143386" y="135080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0295631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684"/>
        <p:cNvGrpSpPr/>
        <p:nvPr/>
      </p:nvGrpSpPr>
      <p:grpSpPr>
        <a:xfrm>
          <a:off x="0" y="0"/>
          <a:ext cx="0" cy="0"/>
          <a:chOff x="0" y="0"/>
          <a:chExt cx="0" cy="0"/>
        </a:xfrm>
      </p:grpSpPr>
      <p:sp>
        <p:nvSpPr>
          <p:cNvPr id="685" name="Google Shape;685;p14"/>
          <p:cNvSpPr txBox="1">
            <a:spLocks noGrp="1"/>
          </p:cNvSpPr>
          <p:nvPr>
            <p:ph type="title"/>
          </p:nvPr>
        </p:nvSpPr>
        <p:spPr>
          <a:xfrm flipH="1">
            <a:off x="1142839" y="3164233"/>
            <a:ext cx="5584400" cy="12192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3600"/>
              <a:buNone/>
              <a:defRPr sz="67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686" name="Google Shape;686;p14"/>
          <p:cNvSpPr txBox="1">
            <a:spLocks noGrp="1"/>
          </p:cNvSpPr>
          <p:nvPr>
            <p:ph type="title" idx="2" hasCustomPrompt="1"/>
          </p:nvPr>
        </p:nvSpPr>
        <p:spPr>
          <a:xfrm flipH="1">
            <a:off x="3024639" y="2098133"/>
            <a:ext cx="1820800" cy="12212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687" name="Google Shape;687;p14"/>
          <p:cNvSpPr txBox="1">
            <a:spLocks noGrp="1"/>
          </p:cNvSpPr>
          <p:nvPr>
            <p:ph type="subTitle" idx="1"/>
          </p:nvPr>
        </p:nvSpPr>
        <p:spPr>
          <a:xfrm flipH="1">
            <a:off x="1142839" y="4259867"/>
            <a:ext cx="5584400" cy="5000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88" name="Google Shape;688;p14"/>
          <p:cNvGrpSpPr/>
          <p:nvPr/>
        </p:nvGrpSpPr>
        <p:grpSpPr>
          <a:xfrm>
            <a:off x="-1997048" y="-1601811"/>
            <a:ext cx="14874729" cy="10886820"/>
            <a:chOff x="-1497787" y="-1201359"/>
            <a:chExt cx="11156047" cy="8165115"/>
          </a:xfrm>
        </p:grpSpPr>
        <p:grpSp>
          <p:nvGrpSpPr>
            <p:cNvPr id="689" name="Google Shape;689;p14"/>
            <p:cNvGrpSpPr/>
            <p:nvPr/>
          </p:nvGrpSpPr>
          <p:grpSpPr>
            <a:xfrm rot="459698">
              <a:off x="6633886" y="4327875"/>
              <a:ext cx="2481536" cy="2481536"/>
              <a:chOff x="2530475" y="1998650"/>
              <a:chExt cx="2100600" cy="2100600"/>
            </a:xfrm>
          </p:grpSpPr>
          <p:cxnSp>
            <p:nvCxnSpPr>
              <p:cNvPr id="690" name="Google Shape;69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91" name="Google Shape;691;p14"/>
              <p:cNvGrpSpPr/>
              <p:nvPr/>
            </p:nvGrpSpPr>
            <p:grpSpPr>
              <a:xfrm>
                <a:off x="2530475" y="1998650"/>
                <a:ext cx="2100600" cy="2100600"/>
                <a:chOff x="2530475" y="1998650"/>
                <a:chExt cx="2100600" cy="2100600"/>
              </a:xfrm>
            </p:grpSpPr>
            <p:cxnSp>
              <p:nvCxnSpPr>
                <p:cNvPr id="692" name="Google Shape;69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3" name="Google Shape;69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4" name="Google Shape;69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5" name="Google Shape;69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6" name="Google Shape;69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7" name="Google Shape;69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8" name="Google Shape;69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9" name="Google Shape;69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00" name="Google Shape;70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1" name="Google Shape;70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2" name="Google Shape;70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3" name="Google Shape;70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4" name="Google Shape;70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5" name="Google Shape;70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6" name="Google Shape;70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7" name="Google Shape;70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8" name="Google Shape;70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09" name="Google Shape;709;p14"/>
            <p:cNvGrpSpPr/>
            <p:nvPr/>
          </p:nvGrpSpPr>
          <p:grpSpPr>
            <a:xfrm rot="-641899">
              <a:off x="6967986" y="-992595"/>
              <a:ext cx="2481509" cy="2481509"/>
              <a:chOff x="2530475" y="1998650"/>
              <a:chExt cx="2100600" cy="2100600"/>
            </a:xfrm>
          </p:grpSpPr>
          <p:cxnSp>
            <p:nvCxnSpPr>
              <p:cNvPr id="710" name="Google Shape;71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11" name="Google Shape;711;p14"/>
              <p:cNvGrpSpPr/>
              <p:nvPr/>
            </p:nvGrpSpPr>
            <p:grpSpPr>
              <a:xfrm>
                <a:off x="2530475" y="1998650"/>
                <a:ext cx="2100600" cy="2100600"/>
                <a:chOff x="2530475" y="1998650"/>
                <a:chExt cx="2100600" cy="2100600"/>
              </a:xfrm>
            </p:grpSpPr>
            <p:cxnSp>
              <p:nvCxnSpPr>
                <p:cNvPr id="712" name="Google Shape;71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3" name="Google Shape;71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4" name="Google Shape;71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5" name="Google Shape;71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6" name="Google Shape;71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7" name="Google Shape;71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8" name="Google Shape;71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9" name="Google Shape;71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20" name="Google Shape;72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1" name="Google Shape;72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2" name="Google Shape;72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3" name="Google Shape;72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4" name="Google Shape;72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5" name="Google Shape;72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6" name="Google Shape;72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7" name="Google Shape;72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8" name="Google Shape;72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29" name="Google Shape;729;p14"/>
            <p:cNvGrpSpPr/>
            <p:nvPr/>
          </p:nvGrpSpPr>
          <p:grpSpPr>
            <a:xfrm rot="-484102">
              <a:off x="-1335929" y="-573444"/>
              <a:ext cx="2481425" cy="2481425"/>
              <a:chOff x="2530475" y="1998650"/>
              <a:chExt cx="2100600" cy="2100600"/>
            </a:xfrm>
          </p:grpSpPr>
          <p:cxnSp>
            <p:nvCxnSpPr>
              <p:cNvPr id="730" name="Google Shape;73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31" name="Google Shape;731;p14"/>
              <p:cNvGrpSpPr/>
              <p:nvPr/>
            </p:nvGrpSpPr>
            <p:grpSpPr>
              <a:xfrm>
                <a:off x="2530475" y="1998650"/>
                <a:ext cx="2100600" cy="2100600"/>
                <a:chOff x="2530475" y="1998650"/>
                <a:chExt cx="2100600" cy="2100600"/>
              </a:xfrm>
            </p:grpSpPr>
            <p:cxnSp>
              <p:nvCxnSpPr>
                <p:cNvPr id="732" name="Google Shape;73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3" name="Google Shape;73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4" name="Google Shape;73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5" name="Google Shape;73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6" name="Google Shape;73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7" name="Google Shape;73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8" name="Google Shape;73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9" name="Google Shape;73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40" name="Google Shape;74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1" name="Google Shape;74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2" name="Google Shape;74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3" name="Google Shape;74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4" name="Google Shape;74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5" name="Google Shape;74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6" name="Google Shape;74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7" name="Google Shape;74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8" name="Google Shape;74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749" name="Google Shape;749;p14"/>
          <p:cNvGrpSpPr/>
          <p:nvPr/>
        </p:nvGrpSpPr>
        <p:grpSpPr>
          <a:xfrm>
            <a:off x="671468" y="382367"/>
            <a:ext cx="11267720" cy="6309360"/>
            <a:chOff x="503601" y="286775"/>
            <a:chExt cx="8450790" cy="4732020"/>
          </a:xfrm>
        </p:grpSpPr>
        <p:sp>
          <p:nvSpPr>
            <p:cNvPr id="750" name="Google Shape;750;p14"/>
            <p:cNvSpPr/>
            <p:nvPr/>
          </p:nvSpPr>
          <p:spPr>
            <a:xfrm flipH="1">
              <a:off x="503601"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nvGrpSpPr>
            <p:cNvPr id="751" name="Google Shape;751;p14"/>
            <p:cNvGrpSpPr/>
            <p:nvPr/>
          </p:nvGrpSpPr>
          <p:grpSpPr>
            <a:xfrm>
              <a:off x="1257737" y="286775"/>
              <a:ext cx="7696654" cy="3366585"/>
              <a:chOff x="1257737" y="286775"/>
              <a:chExt cx="7696654" cy="3366585"/>
            </a:xfrm>
          </p:grpSpPr>
          <p:sp>
            <p:nvSpPr>
              <p:cNvPr id="752" name="Google Shape;752;p14"/>
              <p:cNvSpPr/>
              <p:nvPr/>
            </p:nvSpPr>
            <p:spPr>
              <a:xfrm flipH="1">
                <a:off x="8622610"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3" name="Google Shape;753;p14"/>
              <p:cNvSpPr/>
              <p:nvPr/>
            </p:nvSpPr>
            <p:spPr>
              <a:xfrm flipH="1">
                <a:off x="8549860"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4" name="Google Shape;754;p14"/>
              <p:cNvSpPr/>
              <p:nvPr/>
            </p:nvSpPr>
            <p:spPr>
              <a:xfrm flipH="1">
                <a:off x="8864873"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5" name="Google Shape;755;p14"/>
              <p:cNvSpPr/>
              <p:nvPr/>
            </p:nvSpPr>
            <p:spPr>
              <a:xfrm flipH="1">
                <a:off x="8445260"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6" name="Google Shape;756;p14"/>
              <p:cNvSpPr/>
              <p:nvPr/>
            </p:nvSpPr>
            <p:spPr>
              <a:xfrm>
                <a:off x="1257737" y="3478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grpSp>
        <p:nvGrpSpPr>
          <p:cNvPr id="757" name="Google Shape;757;p14"/>
          <p:cNvGrpSpPr/>
          <p:nvPr/>
        </p:nvGrpSpPr>
        <p:grpSpPr>
          <a:xfrm>
            <a:off x="238791" y="5851887"/>
            <a:ext cx="11645303" cy="870183"/>
            <a:chOff x="179093" y="4388915"/>
            <a:chExt cx="8733977" cy="652637"/>
          </a:xfrm>
        </p:grpSpPr>
        <p:sp>
          <p:nvSpPr>
            <p:cNvPr id="758" name="Google Shape;758;p14"/>
            <p:cNvSpPr/>
            <p:nvPr/>
          </p:nvSpPr>
          <p:spPr>
            <a:xfrm flipH="1">
              <a:off x="179093" y="4388915"/>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9" name="Google Shape;759;p14"/>
            <p:cNvSpPr/>
            <p:nvPr/>
          </p:nvSpPr>
          <p:spPr>
            <a:xfrm>
              <a:off x="8528168" y="469247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7660690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13893365"/>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16"/>
        <p:cNvGrpSpPr/>
        <p:nvPr/>
      </p:nvGrpSpPr>
      <p:grpSpPr>
        <a:xfrm>
          <a:off x="0" y="0"/>
          <a:ext cx="0" cy="0"/>
          <a:chOff x="0" y="0"/>
          <a:chExt cx="0" cy="0"/>
        </a:xfrm>
      </p:grpSpPr>
      <p:sp>
        <p:nvSpPr>
          <p:cNvPr id="817" name="Google Shape;817;p1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18" name="Google Shape;818;p16"/>
          <p:cNvGrpSpPr/>
          <p:nvPr/>
        </p:nvGrpSpPr>
        <p:grpSpPr>
          <a:xfrm>
            <a:off x="249311" y="165346"/>
            <a:ext cx="11646873" cy="6527309"/>
            <a:chOff x="186983" y="124009"/>
            <a:chExt cx="8735155" cy="4895482"/>
          </a:xfrm>
        </p:grpSpPr>
        <p:sp>
          <p:nvSpPr>
            <p:cNvPr id="819" name="Google Shape;819;p1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0" name="Google Shape;820;p1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1" name="Google Shape;821;p1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2" name="Google Shape;822;p1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3" name="Google Shape;823;p1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4" name="Google Shape;824;p1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5" name="Google Shape;825;p1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6" name="Google Shape;826;p1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27" name="Google Shape;827;p16"/>
          <p:cNvGrpSpPr/>
          <p:nvPr/>
        </p:nvGrpSpPr>
        <p:grpSpPr>
          <a:xfrm>
            <a:off x="258105" y="901278"/>
            <a:ext cx="11684585" cy="5781653"/>
            <a:chOff x="193578" y="675958"/>
            <a:chExt cx="8763439" cy="4336240"/>
          </a:xfrm>
        </p:grpSpPr>
        <p:sp>
          <p:nvSpPr>
            <p:cNvPr id="828" name="Google Shape;828;p1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9" name="Google Shape;829;p1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30" name="Google Shape;830;p16"/>
          <p:cNvGrpSpPr/>
          <p:nvPr/>
        </p:nvGrpSpPr>
        <p:grpSpPr>
          <a:xfrm>
            <a:off x="-2790521" y="605451"/>
            <a:ext cx="17898457" cy="6467236"/>
            <a:chOff x="-2092891" y="454088"/>
            <a:chExt cx="13423843" cy="4850427"/>
          </a:xfrm>
        </p:grpSpPr>
        <p:sp>
          <p:nvSpPr>
            <p:cNvPr id="831" name="Google Shape;831;p16"/>
            <p:cNvSpPr/>
            <p:nvPr/>
          </p:nvSpPr>
          <p:spPr>
            <a:xfrm>
              <a:off x="788225" y="4739765"/>
              <a:ext cx="7933050" cy="564750"/>
            </a:xfrm>
            <a:custGeom>
              <a:avLst/>
              <a:gdLst/>
              <a:ahLst/>
              <a:cxnLst/>
              <a:rect l="l" t="t" r="r" b="b"/>
              <a:pathLst>
                <a:path w="317322" h="22590" extrusionOk="0">
                  <a:moveTo>
                    <a:pt x="0" y="22590"/>
                  </a:moveTo>
                  <a:cubicBezTo>
                    <a:pt x="4481" y="20620"/>
                    <a:pt x="11314" y="12356"/>
                    <a:pt x="26888" y="10767"/>
                  </a:cubicBezTo>
                  <a:cubicBezTo>
                    <a:pt x="42462" y="9178"/>
                    <a:pt x="73196" y="14835"/>
                    <a:pt x="93442" y="13055"/>
                  </a:cubicBezTo>
                  <a:cubicBezTo>
                    <a:pt x="113688" y="11275"/>
                    <a:pt x="127704" y="786"/>
                    <a:pt x="148363" y="87"/>
                  </a:cubicBezTo>
                  <a:cubicBezTo>
                    <a:pt x="169022" y="-612"/>
                    <a:pt x="196991" y="8542"/>
                    <a:pt x="217396" y="8860"/>
                  </a:cubicBezTo>
                  <a:cubicBezTo>
                    <a:pt x="237801" y="9178"/>
                    <a:pt x="254138" y="-199"/>
                    <a:pt x="270792" y="1994"/>
                  </a:cubicBezTo>
                  <a:cubicBezTo>
                    <a:pt x="287446" y="4187"/>
                    <a:pt x="309567" y="18681"/>
                    <a:pt x="317322" y="22018"/>
                  </a:cubicBezTo>
                </a:path>
              </a:pathLst>
            </a:custGeom>
            <a:noFill/>
            <a:ln w="19050" cap="flat" cmpd="sng">
              <a:solidFill>
                <a:schemeClr val="accent5"/>
              </a:solidFill>
              <a:prstDash val="dash"/>
              <a:round/>
              <a:headEnd type="none" w="med" len="med"/>
              <a:tailEnd type="none" w="med" len="med"/>
            </a:ln>
          </p:spPr>
        </p:sp>
        <p:grpSp>
          <p:nvGrpSpPr>
            <p:cNvPr id="832" name="Google Shape;832;p16"/>
            <p:cNvGrpSpPr/>
            <p:nvPr/>
          </p:nvGrpSpPr>
          <p:grpSpPr>
            <a:xfrm rot="531761">
              <a:off x="-1916551" y="1746839"/>
              <a:ext cx="2481448" cy="2481448"/>
              <a:chOff x="2530475" y="1998650"/>
              <a:chExt cx="2100600" cy="2100600"/>
            </a:xfrm>
          </p:grpSpPr>
          <p:cxnSp>
            <p:nvCxnSpPr>
              <p:cNvPr id="833" name="Google Shape;83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34" name="Google Shape;834;p16"/>
              <p:cNvGrpSpPr/>
              <p:nvPr/>
            </p:nvGrpSpPr>
            <p:grpSpPr>
              <a:xfrm>
                <a:off x="2530475" y="1998650"/>
                <a:ext cx="2100600" cy="2100600"/>
                <a:chOff x="2530475" y="1998650"/>
                <a:chExt cx="2100600" cy="2100600"/>
              </a:xfrm>
            </p:grpSpPr>
            <p:cxnSp>
              <p:nvCxnSpPr>
                <p:cNvPr id="835" name="Google Shape;83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6" name="Google Shape;83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7" name="Google Shape;83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8" name="Google Shape;83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9" name="Google Shape;83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0" name="Google Shape;84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1" name="Google Shape;84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2" name="Google Shape;84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3" name="Google Shape;84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4" name="Google Shape;84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5" name="Google Shape;84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6" name="Google Shape;84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7" name="Google Shape;84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8" name="Google Shape;84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9" name="Google Shape;84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0" name="Google Shape;85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1" name="Google Shape;85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852" name="Google Shape;852;p16"/>
            <p:cNvGrpSpPr/>
            <p:nvPr/>
          </p:nvGrpSpPr>
          <p:grpSpPr>
            <a:xfrm rot="-680479">
              <a:off x="8629825" y="673846"/>
              <a:ext cx="2481368" cy="2481368"/>
              <a:chOff x="2530475" y="1998650"/>
              <a:chExt cx="2100600" cy="2100600"/>
            </a:xfrm>
          </p:grpSpPr>
          <p:cxnSp>
            <p:nvCxnSpPr>
              <p:cNvPr id="853" name="Google Shape;85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54" name="Google Shape;854;p16"/>
              <p:cNvGrpSpPr/>
              <p:nvPr/>
            </p:nvGrpSpPr>
            <p:grpSpPr>
              <a:xfrm>
                <a:off x="2530475" y="1998650"/>
                <a:ext cx="2100600" cy="2100600"/>
                <a:chOff x="2530475" y="1998650"/>
                <a:chExt cx="2100600" cy="2100600"/>
              </a:xfrm>
            </p:grpSpPr>
            <p:cxnSp>
              <p:nvCxnSpPr>
                <p:cNvPr id="855" name="Google Shape;85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6" name="Google Shape;85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7" name="Google Shape;85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8" name="Google Shape;85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9" name="Google Shape;85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0" name="Google Shape;86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1" name="Google Shape;86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2" name="Google Shape;86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3" name="Google Shape;86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4" name="Google Shape;86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5" name="Google Shape;86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6" name="Google Shape;86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7" name="Google Shape;86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8" name="Google Shape;86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9" name="Google Shape;86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0" name="Google Shape;87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1" name="Google Shape;87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16939624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72"/>
        <p:cNvGrpSpPr/>
        <p:nvPr/>
      </p:nvGrpSpPr>
      <p:grpSpPr>
        <a:xfrm>
          <a:off x="0" y="0"/>
          <a:ext cx="0" cy="0"/>
          <a:chOff x="0" y="0"/>
          <a:chExt cx="0" cy="0"/>
        </a:xfrm>
      </p:grpSpPr>
      <p:sp>
        <p:nvSpPr>
          <p:cNvPr id="873" name="Google Shape;873;p17"/>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74" name="Google Shape;874;p17"/>
          <p:cNvGrpSpPr/>
          <p:nvPr/>
        </p:nvGrpSpPr>
        <p:grpSpPr>
          <a:xfrm>
            <a:off x="139415" y="945487"/>
            <a:ext cx="11831852" cy="4927616"/>
            <a:chOff x="104561" y="709115"/>
            <a:chExt cx="8873889" cy="3695712"/>
          </a:xfrm>
        </p:grpSpPr>
        <p:sp>
          <p:nvSpPr>
            <p:cNvPr id="875" name="Google Shape;875;p17"/>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6" name="Google Shape;876;p17"/>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77" name="Google Shape;877;p17"/>
          <p:cNvGrpSpPr/>
          <p:nvPr/>
        </p:nvGrpSpPr>
        <p:grpSpPr>
          <a:xfrm>
            <a:off x="427483" y="204484"/>
            <a:ext cx="11443116" cy="6404549"/>
            <a:chOff x="320612" y="153363"/>
            <a:chExt cx="8582337" cy="4803412"/>
          </a:xfrm>
        </p:grpSpPr>
        <p:sp>
          <p:nvSpPr>
            <p:cNvPr id="878" name="Google Shape;878;p17"/>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9" name="Google Shape;879;p17"/>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0" name="Google Shape;880;p17"/>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1" name="Google Shape;881;p17"/>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2" name="Google Shape;882;p17"/>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3" name="Google Shape;883;p17"/>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84" name="Google Shape;884;p17"/>
          <p:cNvGrpSpPr/>
          <p:nvPr/>
        </p:nvGrpSpPr>
        <p:grpSpPr>
          <a:xfrm>
            <a:off x="-2672561" y="-1549845"/>
            <a:ext cx="17490333" cy="9556061"/>
            <a:chOff x="-2004421" y="-1162384"/>
            <a:chExt cx="13117750" cy="7167046"/>
          </a:xfrm>
        </p:grpSpPr>
        <p:sp>
          <p:nvSpPr>
            <p:cNvPr id="885" name="Google Shape;885;p17"/>
            <p:cNvSpPr/>
            <p:nvPr/>
          </p:nvSpPr>
          <p:spPr>
            <a:xfrm>
              <a:off x="1377567" y="-154266"/>
              <a:ext cx="6328400" cy="518175"/>
            </a:xfrm>
            <a:custGeom>
              <a:avLst/>
              <a:gdLst/>
              <a:ahLst/>
              <a:cxnLst/>
              <a:rect l="l" t="t" r="r" b="b"/>
              <a:pathLst>
                <a:path w="253136" h="20727" extrusionOk="0">
                  <a:moveTo>
                    <a:pt x="253136" y="199"/>
                  </a:moveTo>
                  <a:cubicBezTo>
                    <a:pt x="251007" y="1979"/>
                    <a:pt x="245349" y="8145"/>
                    <a:pt x="240359" y="10878"/>
                  </a:cubicBezTo>
                  <a:cubicBezTo>
                    <a:pt x="235369" y="13611"/>
                    <a:pt x="233081" y="16631"/>
                    <a:pt x="223196" y="16599"/>
                  </a:cubicBezTo>
                  <a:cubicBezTo>
                    <a:pt x="213312" y="16567"/>
                    <a:pt x="199613" y="10020"/>
                    <a:pt x="181052" y="10687"/>
                  </a:cubicBezTo>
                  <a:cubicBezTo>
                    <a:pt x="162491" y="11355"/>
                    <a:pt x="138876" y="21589"/>
                    <a:pt x="111828" y="20604"/>
                  </a:cubicBezTo>
                  <a:cubicBezTo>
                    <a:pt x="84781" y="19619"/>
                    <a:pt x="37042" y="8177"/>
                    <a:pt x="18767" y="4776"/>
                  </a:cubicBezTo>
                  <a:cubicBezTo>
                    <a:pt x="492" y="1375"/>
                    <a:pt x="5292" y="835"/>
                    <a:pt x="2177" y="199"/>
                  </a:cubicBezTo>
                  <a:cubicBezTo>
                    <a:pt x="-938" y="-437"/>
                    <a:pt x="429" y="835"/>
                    <a:pt x="79" y="962"/>
                  </a:cubicBezTo>
                </a:path>
              </a:pathLst>
            </a:custGeom>
            <a:noFill/>
            <a:ln w="19050" cap="flat" cmpd="sng">
              <a:solidFill>
                <a:schemeClr val="accent5"/>
              </a:solidFill>
              <a:prstDash val="dash"/>
              <a:round/>
              <a:headEnd type="none" w="med" len="med"/>
              <a:tailEnd type="none" w="med" len="med"/>
            </a:ln>
          </p:spPr>
        </p:sp>
        <p:grpSp>
          <p:nvGrpSpPr>
            <p:cNvPr id="886" name="Google Shape;886;p17"/>
            <p:cNvGrpSpPr/>
            <p:nvPr/>
          </p:nvGrpSpPr>
          <p:grpSpPr>
            <a:xfrm rot="899916">
              <a:off x="8353201" y="3244535"/>
              <a:ext cx="2481318" cy="2481318"/>
              <a:chOff x="2530475" y="1998650"/>
              <a:chExt cx="2100600" cy="2100600"/>
            </a:xfrm>
          </p:grpSpPr>
          <p:cxnSp>
            <p:nvCxnSpPr>
              <p:cNvPr id="887" name="Google Shape;88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88" name="Google Shape;888;p17"/>
              <p:cNvGrpSpPr/>
              <p:nvPr/>
            </p:nvGrpSpPr>
            <p:grpSpPr>
              <a:xfrm>
                <a:off x="2530475" y="1998650"/>
                <a:ext cx="2100600" cy="2100600"/>
                <a:chOff x="2530475" y="1998650"/>
                <a:chExt cx="2100600" cy="2100600"/>
              </a:xfrm>
            </p:grpSpPr>
            <p:cxnSp>
              <p:nvCxnSpPr>
                <p:cNvPr id="889" name="Google Shape;88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0" name="Google Shape;89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1" name="Google Shape;89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2" name="Google Shape;89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3" name="Google Shape;89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4" name="Google Shape;89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5" name="Google Shape;89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6" name="Google Shape;89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7" name="Google Shape;89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8" name="Google Shape;89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9" name="Google Shape;89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0" name="Google Shape;90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1" name="Google Shape;90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2" name="Google Shape;90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3" name="Google Shape;90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4" name="Google Shape;90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5" name="Google Shape;90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906" name="Google Shape;906;p17"/>
            <p:cNvGrpSpPr/>
            <p:nvPr/>
          </p:nvGrpSpPr>
          <p:grpSpPr>
            <a:xfrm rot="900121">
              <a:off x="-1725529" y="-883492"/>
              <a:ext cx="2481575" cy="2481575"/>
              <a:chOff x="2530475" y="1998650"/>
              <a:chExt cx="2100600" cy="2100600"/>
            </a:xfrm>
          </p:grpSpPr>
          <p:cxnSp>
            <p:nvCxnSpPr>
              <p:cNvPr id="907" name="Google Shape;90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08" name="Google Shape;908;p17"/>
              <p:cNvGrpSpPr/>
              <p:nvPr/>
            </p:nvGrpSpPr>
            <p:grpSpPr>
              <a:xfrm>
                <a:off x="2530475" y="1998650"/>
                <a:ext cx="2100600" cy="2100600"/>
                <a:chOff x="2530475" y="1998650"/>
                <a:chExt cx="2100600" cy="2100600"/>
              </a:xfrm>
            </p:grpSpPr>
            <p:cxnSp>
              <p:nvCxnSpPr>
                <p:cNvPr id="909" name="Google Shape;90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0" name="Google Shape;91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1" name="Google Shape;91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2" name="Google Shape;91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3" name="Google Shape;91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4" name="Google Shape;91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5" name="Google Shape;91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6" name="Google Shape;91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7" name="Google Shape;91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8" name="Google Shape;91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9" name="Google Shape;91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0" name="Google Shape;92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1" name="Google Shape;92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2" name="Google Shape;92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3" name="Google Shape;92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4" name="Google Shape;92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5" name="Google Shape;92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79531800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1"/>
        <p:cNvGrpSpPr/>
        <p:nvPr/>
      </p:nvGrpSpPr>
      <p:grpSpPr>
        <a:xfrm>
          <a:off x="0" y="0"/>
          <a:ext cx="0" cy="0"/>
          <a:chOff x="0" y="0"/>
          <a:chExt cx="0" cy="0"/>
        </a:xfrm>
      </p:grpSpPr>
      <p:grpSp>
        <p:nvGrpSpPr>
          <p:cNvPr id="1212" name="Google Shape;1212;p23"/>
          <p:cNvGrpSpPr/>
          <p:nvPr/>
        </p:nvGrpSpPr>
        <p:grpSpPr>
          <a:xfrm>
            <a:off x="-1725845" y="-2901288"/>
            <a:ext cx="16823224" cy="8247477"/>
            <a:chOff x="-1294384" y="-2175966"/>
            <a:chExt cx="12617418" cy="6185608"/>
          </a:xfrm>
        </p:grpSpPr>
        <p:grpSp>
          <p:nvGrpSpPr>
            <p:cNvPr id="1213" name="Google Shape;1213;p23"/>
            <p:cNvGrpSpPr/>
            <p:nvPr/>
          </p:nvGrpSpPr>
          <p:grpSpPr>
            <a:xfrm rot="-1123673">
              <a:off x="-961698" y="-1843281"/>
              <a:ext cx="2481539" cy="2481539"/>
              <a:chOff x="2530475" y="1998650"/>
              <a:chExt cx="2100600" cy="2100600"/>
            </a:xfrm>
          </p:grpSpPr>
          <p:cxnSp>
            <p:nvCxnSpPr>
              <p:cNvPr id="1214" name="Google Shape;121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15" name="Google Shape;1215;p23"/>
              <p:cNvGrpSpPr/>
              <p:nvPr/>
            </p:nvGrpSpPr>
            <p:grpSpPr>
              <a:xfrm>
                <a:off x="2530475" y="1998650"/>
                <a:ext cx="2100600" cy="2100600"/>
                <a:chOff x="2530475" y="1998650"/>
                <a:chExt cx="2100600" cy="2100600"/>
              </a:xfrm>
            </p:grpSpPr>
            <p:cxnSp>
              <p:nvCxnSpPr>
                <p:cNvPr id="1216" name="Google Shape;121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7" name="Google Shape;121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8" name="Google Shape;121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9" name="Google Shape;121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0" name="Google Shape;122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1" name="Google Shape;122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2" name="Google Shape;122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3" name="Google Shape;122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4" name="Google Shape;122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5" name="Google Shape;122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6" name="Google Shape;122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7" name="Google Shape;122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8" name="Google Shape;122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9" name="Google Shape;122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0" name="Google Shape;123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1" name="Google Shape;123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2" name="Google Shape;123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33" name="Google Shape;1233;p23"/>
            <p:cNvGrpSpPr/>
            <p:nvPr/>
          </p:nvGrpSpPr>
          <p:grpSpPr>
            <a:xfrm rot="-641899">
              <a:off x="8632761" y="1319368"/>
              <a:ext cx="2481509" cy="2481509"/>
              <a:chOff x="2530475" y="1998650"/>
              <a:chExt cx="2100600" cy="2100600"/>
            </a:xfrm>
          </p:grpSpPr>
          <p:cxnSp>
            <p:nvCxnSpPr>
              <p:cNvPr id="1234" name="Google Shape;123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35" name="Google Shape;1235;p23"/>
              <p:cNvGrpSpPr/>
              <p:nvPr/>
            </p:nvGrpSpPr>
            <p:grpSpPr>
              <a:xfrm>
                <a:off x="2530475" y="1998650"/>
                <a:ext cx="2100600" cy="2100600"/>
                <a:chOff x="2530475" y="1998650"/>
                <a:chExt cx="2100600" cy="2100600"/>
              </a:xfrm>
            </p:grpSpPr>
            <p:cxnSp>
              <p:nvCxnSpPr>
                <p:cNvPr id="1236" name="Google Shape;123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7" name="Google Shape;123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8" name="Google Shape;123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9" name="Google Shape;123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0" name="Google Shape;124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1" name="Google Shape;124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2" name="Google Shape;124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3" name="Google Shape;124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4" name="Google Shape;124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5" name="Google Shape;124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6" name="Google Shape;124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7" name="Google Shape;124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8" name="Google Shape;124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9" name="Google Shape;124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0" name="Google Shape;125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1" name="Google Shape;125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2" name="Google Shape;125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253" name="Google Shape;1253;p23"/>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4" name="Google Shape;1254;p23"/>
          <p:cNvSpPr txBox="1">
            <a:spLocks noGrp="1"/>
          </p:cNvSpPr>
          <p:nvPr>
            <p:ph type="subTitle" idx="1"/>
          </p:nvPr>
        </p:nvSpPr>
        <p:spPr>
          <a:xfrm>
            <a:off x="950965" y="4288141"/>
            <a:ext cx="3520000" cy="1463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5" name="Google Shape;1255;p23"/>
          <p:cNvSpPr txBox="1">
            <a:spLocks noGrp="1"/>
          </p:cNvSpPr>
          <p:nvPr>
            <p:ph type="subTitle" idx="2"/>
          </p:nvPr>
        </p:nvSpPr>
        <p:spPr>
          <a:xfrm>
            <a:off x="7721031" y="3051475"/>
            <a:ext cx="3520000" cy="1463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6" name="Google Shape;1256;p23"/>
          <p:cNvSpPr txBox="1">
            <a:spLocks noGrp="1"/>
          </p:cNvSpPr>
          <p:nvPr>
            <p:ph type="subTitle" idx="3"/>
          </p:nvPr>
        </p:nvSpPr>
        <p:spPr>
          <a:xfrm>
            <a:off x="7721031" y="2630567"/>
            <a:ext cx="352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257" name="Google Shape;1257;p23"/>
          <p:cNvSpPr txBox="1">
            <a:spLocks noGrp="1"/>
          </p:cNvSpPr>
          <p:nvPr>
            <p:ph type="subTitle" idx="4"/>
          </p:nvPr>
        </p:nvSpPr>
        <p:spPr>
          <a:xfrm>
            <a:off x="950969" y="3867233"/>
            <a:ext cx="352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258" name="Google Shape;1258;p23"/>
          <p:cNvGrpSpPr/>
          <p:nvPr/>
        </p:nvGrpSpPr>
        <p:grpSpPr>
          <a:xfrm>
            <a:off x="295817" y="165346"/>
            <a:ext cx="11646873" cy="6527309"/>
            <a:chOff x="221862" y="124009"/>
            <a:chExt cx="8735155" cy="4895482"/>
          </a:xfrm>
        </p:grpSpPr>
        <p:sp>
          <p:nvSpPr>
            <p:cNvPr id="1259" name="Google Shape;1259;p23"/>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0" name="Google Shape;1260;p23"/>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1" name="Google Shape;1261;p23"/>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2" name="Google Shape;1262;p23"/>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3" name="Google Shape;1263;p23"/>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4" name="Google Shape;1264;p23"/>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5" name="Google Shape;1265;p23"/>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6" name="Google Shape;1266;p23"/>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267" name="Google Shape;1267;p23"/>
          <p:cNvGrpSpPr/>
          <p:nvPr/>
        </p:nvGrpSpPr>
        <p:grpSpPr>
          <a:xfrm>
            <a:off x="249311" y="901278"/>
            <a:ext cx="11684585" cy="5781653"/>
            <a:chOff x="186983" y="675958"/>
            <a:chExt cx="8763439" cy="4336240"/>
          </a:xfrm>
        </p:grpSpPr>
        <p:sp>
          <p:nvSpPr>
            <p:cNvPr id="1268" name="Google Shape;1268;p23"/>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9" name="Google Shape;1269;p23"/>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22690983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270"/>
        <p:cNvGrpSpPr/>
        <p:nvPr/>
      </p:nvGrpSpPr>
      <p:grpSpPr>
        <a:xfrm>
          <a:off x="0" y="0"/>
          <a:ext cx="0" cy="0"/>
          <a:chOff x="0" y="0"/>
          <a:chExt cx="0" cy="0"/>
        </a:xfrm>
      </p:grpSpPr>
      <p:sp>
        <p:nvSpPr>
          <p:cNvPr id="1271" name="Google Shape;1271;p24"/>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72" name="Google Shape;1272;p24"/>
          <p:cNvSpPr txBox="1">
            <a:spLocks noGrp="1"/>
          </p:cNvSpPr>
          <p:nvPr>
            <p:ph type="subTitle" idx="1"/>
          </p:nvPr>
        </p:nvSpPr>
        <p:spPr>
          <a:xfrm>
            <a:off x="6218633" y="2345700"/>
            <a:ext cx="5022400" cy="22120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3" name="Google Shape;1273;p24"/>
          <p:cNvSpPr txBox="1">
            <a:spLocks noGrp="1"/>
          </p:cNvSpPr>
          <p:nvPr>
            <p:ph type="subTitle" idx="2"/>
          </p:nvPr>
        </p:nvSpPr>
        <p:spPr>
          <a:xfrm>
            <a:off x="960000" y="2345700"/>
            <a:ext cx="5022400" cy="22120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74" name="Google Shape;1274;p24"/>
          <p:cNvGrpSpPr/>
          <p:nvPr/>
        </p:nvGrpSpPr>
        <p:grpSpPr>
          <a:xfrm>
            <a:off x="-207532" y="-2090298"/>
            <a:ext cx="14954577" cy="10971119"/>
            <a:chOff x="-155650" y="-1567724"/>
            <a:chExt cx="11215933" cy="8228339"/>
          </a:xfrm>
        </p:grpSpPr>
        <p:sp>
          <p:nvSpPr>
            <p:cNvPr id="1275" name="Google Shape;1275;p24"/>
            <p:cNvSpPr/>
            <p:nvPr/>
          </p:nvSpPr>
          <p:spPr>
            <a:xfrm>
              <a:off x="-155650" y="-63575"/>
              <a:ext cx="7227475" cy="1244325"/>
            </a:xfrm>
            <a:custGeom>
              <a:avLst/>
              <a:gdLst/>
              <a:ahLst/>
              <a:cxnLst/>
              <a:rect l="l" t="t" r="r" b="b"/>
              <a:pathLst>
                <a:path w="289099" h="49773" extrusionOk="0">
                  <a:moveTo>
                    <a:pt x="289099" y="0"/>
                  </a:moveTo>
                  <a:cubicBezTo>
                    <a:pt x="286302" y="2098"/>
                    <a:pt x="285952" y="10743"/>
                    <a:pt x="272317" y="12586"/>
                  </a:cubicBezTo>
                  <a:cubicBezTo>
                    <a:pt x="258682" y="14430"/>
                    <a:pt x="224643" y="10203"/>
                    <a:pt x="207289" y="11061"/>
                  </a:cubicBezTo>
                  <a:cubicBezTo>
                    <a:pt x="189936" y="11919"/>
                    <a:pt x="184628" y="18307"/>
                    <a:pt x="168196" y="17735"/>
                  </a:cubicBezTo>
                  <a:cubicBezTo>
                    <a:pt x="151764" y="17163"/>
                    <a:pt x="130183" y="7946"/>
                    <a:pt x="108698" y="7628"/>
                  </a:cubicBezTo>
                  <a:cubicBezTo>
                    <a:pt x="87213" y="7310"/>
                    <a:pt x="54127" y="9916"/>
                    <a:pt x="39284" y="15828"/>
                  </a:cubicBezTo>
                  <a:cubicBezTo>
                    <a:pt x="24441" y="21740"/>
                    <a:pt x="26189" y="37441"/>
                    <a:pt x="19642" y="43098"/>
                  </a:cubicBezTo>
                  <a:cubicBezTo>
                    <a:pt x="13095" y="48756"/>
                    <a:pt x="3274" y="48661"/>
                    <a:pt x="0" y="49773"/>
                  </a:cubicBezTo>
                </a:path>
              </a:pathLst>
            </a:custGeom>
            <a:noFill/>
            <a:ln w="19050" cap="flat" cmpd="sng">
              <a:solidFill>
                <a:schemeClr val="accent5"/>
              </a:solidFill>
              <a:prstDash val="dash"/>
              <a:round/>
              <a:headEnd type="none" w="med" len="med"/>
              <a:tailEnd type="none" w="med" len="med"/>
            </a:ln>
          </p:spPr>
        </p:sp>
        <p:grpSp>
          <p:nvGrpSpPr>
            <p:cNvPr id="1276" name="Google Shape;1276;p24"/>
            <p:cNvGrpSpPr/>
            <p:nvPr/>
          </p:nvGrpSpPr>
          <p:grpSpPr>
            <a:xfrm>
              <a:off x="6655181" y="-1567724"/>
              <a:ext cx="4405102" cy="8228339"/>
              <a:chOff x="6655181" y="-1567724"/>
              <a:chExt cx="4405102" cy="8228339"/>
            </a:xfrm>
          </p:grpSpPr>
          <p:grpSp>
            <p:nvGrpSpPr>
              <p:cNvPr id="1277" name="Google Shape;1277;p24"/>
              <p:cNvGrpSpPr/>
              <p:nvPr/>
            </p:nvGrpSpPr>
            <p:grpSpPr>
              <a:xfrm rot="-1192522">
                <a:off x="8231024" y="-1219826"/>
                <a:ext cx="2481360" cy="2481360"/>
                <a:chOff x="2530475" y="1998650"/>
                <a:chExt cx="2100600" cy="2100600"/>
              </a:xfrm>
            </p:grpSpPr>
            <p:cxnSp>
              <p:nvCxnSpPr>
                <p:cNvPr id="1278" name="Google Shape;127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79" name="Google Shape;1279;p24"/>
                <p:cNvGrpSpPr/>
                <p:nvPr/>
              </p:nvGrpSpPr>
              <p:grpSpPr>
                <a:xfrm>
                  <a:off x="2530475" y="1998650"/>
                  <a:ext cx="2100600" cy="2100600"/>
                  <a:chOff x="2530475" y="1998650"/>
                  <a:chExt cx="2100600" cy="2100600"/>
                </a:xfrm>
              </p:grpSpPr>
              <p:cxnSp>
                <p:nvCxnSpPr>
                  <p:cNvPr id="1280" name="Google Shape;128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1" name="Google Shape;128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2" name="Google Shape;128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3" name="Google Shape;128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4" name="Google Shape;128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5" name="Google Shape;128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6" name="Google Shape;128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7" name="Google Shape;128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8" name="Google Shape;128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9" name="Google Shape;128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0" name="Google Shape;129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1" name="Google Shape;129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2" name="Google Shape;129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3" name="Google Shape;129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4" name="Google Shape;129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5" name="Google Shape;129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6" name="Google Shape;129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97" name="Google Shape;1297;p24"/>
              <p:cNvGrpSpPr/>
              <p:nvPr/>
            </p:nvGrpSpPr>
            <p:grpSpPr>
              <a:xfrm rot="-641899">
                <a:off x="6863946" y="3970341"/>
                <a:ext cx="2481509" cy="2481509"/>
                <a:chOff x="2530475" y="1998650"/>
                <a:chExt cx="2100600" cy="2100600"/>
              </a:xfrm>
            </p:grpSpPr>
            <p:cxnSp>
              <p:nvCxnSpPr>
                <p:cNvPr id="1298" name="Google Shape;129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99" name="Google Shape;1299;p24"/>
                <p:cNvGrpSpPr/>
                <p:nvPr/>
              </p:nvGrpSpPr>
              <p:grpSpPr>
                <a:xfrm>
                  <a:off x="2530475" y="1998650"/>
                  <a:ext cx="2100600" cy="2100600"/>
                  <a:chOff x="2530475" y="1998650"/>
                  <a:chExt cx="2100600" cy="2100600"/>
                </a:xfrm>
              </p:grpSpPr>
              <p:cxnSp>
                <p:nvCxnSpPr>
                  <p:cNvPr id="1300" name="Google Shape;130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1" name="Google Shape;130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2" name="Google Shape;130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3" name="Google Shape;130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4" name="Google Shape;130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5" name="Google Shape;130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6" name="Google Shape;130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7" name="Google Shape;130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8" name="Google Shape;130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9" name="Google Shape;130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0" name="Google Shape;131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1" name="Google Shape;131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2" name="Google Shape;131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3" name="Google Shape;131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4" name="Google Shape;131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5" name="Google Shape;131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6" name="Google Shape;131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grpSp>
        <p:nvGrpSpPr>
          <p:cNvPr id="1317" name="Google Shape;1317;p24"/>
          <p:cNvGrpSpPr/>
          <p:nvPr/>
        </p:nvGrpSpPr>
        <p:grpSpPr>
          <a:xfrm>
            <a:off x="427483" y="204484"/>
            <a:ext cx="11443116" cy="6404549"/>
            <a:chOff x="320612" y="153363"/>
            <a:chExt cx="8582337" cy="4803412"/>
          </a:xfrm>
        </p:grpSpPr>
        <p:sp>
          <p:nvSpPr>
            <p:cNvPr id="1318" name="Google Shape;1318;p2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19" name="Google Shape;1319;p2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0" name="Google Shape;1320;p2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1" name="Google Shape;1321;p2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2" name="Google Shape;1322;p2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3" name="Google Shape;1323;p2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324" name="Google Shape;1324;p24"/>
          <p:cNvGrpSpPr/>
          <p:nvPr/>
        </p:nvGrpSpPr>
        <p:grpSpPr>
          <a:xfrm>
            <a:off x="139415" y="945487"/>
            <a:ext cx="11831852" cy="4927616"/>
            <a:chOff x="104561" y="709115"/>
            <a:chExt cx="8873889" cy="3695712"/>
          </a:xfrm>
        </p:grpSpPr>
        <p:sp>
          <p:nvSpPr>
            <p:cNvPr id="1325" name="Google Shape;1325;p2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6" name="Google Shape;1326;p2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08616206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380"/>
        <p:cNvGrpSpPr/>
        <p:nvPr/>
      </p:nvGrpSpPr>
      <p:grpSpPr>
        <a:xfrm>
          <a:off x="0" y="0"/>
          <a:ext cx="0" cy="0"/>
          <a:chOff x="0" y="0"/>
          <a:chExt cx="0" cy="0"/>
        </a:xfrm>
      </p:grpSpPr>
      <p:sp>
        <p:nvSpPr>
          <p:cNvPr id="1381" name="Google Shape;1381;p2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382" name="Google Shape;1382;p26"/>
          <p:cNvSpPr txBox="1">
            <a:spLocks noGrp="1"/>
          </p:cNvSpPr>
          <p:nvPr>
            <p:ph type="subTitle" idx="1"/>
          </p:nvPr>
        </p:nvSpPr>
        <p:spPr>
          <a:xfrm>
            <a:off x="950833"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3" name="Google Shape;1383;p26"/>
          <p:cNvSpPr txBox="1">
            <a:spLocks noGrp="1"/>
          </p:cNvSpPr>
          <p:nvPr>
            <p:ph type="subTitle" idx="2"/>
          </p:nvPr>
        </p:nvSpPr>
        <p:spPr>
          <a:xfrm>
            <a:off x="4436536"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4" name="Google Shape;1384;p26"/>
          <p:cNvSpPr txBox="1">
            <a:spLocks noGrp="1"/>
          </p:cNvSpPr>
          <p:nvPr>
            <p:ph type="subTitle" idx="3"/>
          </p:nvPr>
        </p:nvSpPr>
        <p:spPr>
          <a:xfrm>
            <a:off x="7922239"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5" name="Google Shape;1385;p26"/>
          <p:cNvSpPr txBox="1">
            <a:spLocks noGrp="1"/>
          </p:cNvSpPr>
          <p:nvPr>
            <p:ph type="subTitle" idx="4"/>
          </p:nvPr>
        </p:nvSpPr>
        <p:spPr>
          <a:xfrm>
            <a:off x="950833"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6" name="Google Shape;1386;p26"/>
          <p:cNvSpPr txBox="1">
            <a:spLocks noGrp="1"/>
          </p:cNvSpPr>
          <p:nvPr>
            <p:ph type="subTitle" idx="5"/>
          </p:nvPr>
        </p:nvSpPr>
        <p:spPr>
          <a:xfrm>
            <a:off x="4436524"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7" name="Google Shape;1387;p26"/>
          <p:cNvSpPr txBox="1">
            <a:spLocks noGrp="1"/>
          </p:cNvSpPr>
          <p:nvPr>
            <p:ph type="subTitle" idx="6"/>
          </p:nvPr>
        </p:nvSpPr>
        <p:spPr>
          <a:xfrm>
            <a:off x="7922249"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388" name="Google Shape;1388;p26"/>
          <p:cNvGrpSpPr/>
          <p:nvPr/>
        </p:nvGrpSpPr>
        <p:grpSpPr>
          <a:xfrm>
            <a:off x="249311" y="165346"/>
            <a:ext cx="11646873" cy="6527309"/>
            <a:chOff x="186983" y="124009"/>
            <a:chExt cx="8735155" cy="4895482"/>
          </a:xfrm>
        </p:grpSpPr>
        <p:sp>
          <p:nvSpPr>
            <p:cNvPr id="1389" name="Google Shape;1389;p2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0" name="Google Shape;1390;p2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1" name="Google Shape;1391;p2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2" name="Google Shape;1392;p2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3" name="Google Shape;1393;p2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4" name="Google Shape;1394;p2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5" name="Google Shape;1395;p2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6" name="Google Shape;1396;p2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397" name="Google Shape;1397;p26"/>
          <p:cNvGrpSpPr/>
          <p:nvPr/>
        </p:nvGrpSpPr>
        <p:grpSpPr>
          <a:xfrm>
            <a:off x="258105" y="901278"/>
            <a:ext cx="11684585" cy="5781653"/>
            <a:chOff x="193578" y="675958"/>
            <a:chExt cx="8763439" cy="4336240"/>
          </a:xfrm>
        </p:grpSpPr>
        <p:sp>
          <p:nvSpPr>
            <p:cNvPr id="1398" name="Google Shape;1398;p2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9" name="Google Shape;1399;p2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400" name="Google Shape;1400;p26"/>
          <p:cNvGrpSpPr/>
          <p:nvPr/>
        </p:nvGrpSpPr>
        <p:grpSpPr>
          <a:xfrm>
            <a:off x="-2601311" y="1569067"/>
            <a:ext cx="17853284" cy="5567100"/>
            <a:chOff x="-1950984" y="1176800"/>
            <a:chExt cx="13389963" cy="4175325"/>
          </a:xfrm>
        </p:grpSpPr>
        <p:sp>
          <p:nvSpPr>
            <p:cNvPr id="1401" name="Google Shape;1401;p26"/>
            <p:cNvSpPr/>
            <p:nvPr/>
          </p:nvSpPr>
          <p:spPr>
            <a:xfrm>
              <a:off x="1026600" y="4107800"/>
              <a:ext cx="8567125" cy="1244325"/>
            </a:xfrm>
            <a:custGeom>
              <a:avLst/>
              <a:gdLst/>
              <a:ahLst/>
              <a:cxnLst/>
              <a:rect l="l" t="t" r="r" b="b"/>
              <a:pathLst>
                <a:path w="342685" h="49773" extrusionOk="0">
                  <a:moveTo>
                    <a:pt x="0" y="49773"/>
                  </a:moveTo>
                  <a:cubicBezTo>
                    <a:pt x="5848" y="47103"/>
                    <a:pt x="21707" y="36170"/>
                    <a:pt x="35088" y="33754"/>
                  </a:cubicBezTo>
                  <a:cubicBezTo>
                    <a:pt x="48469" y="31339"/>
                    <a:pt x="61882" y="40048"/>
                    <a:pt x="80284" y="35280"/>
                  </a:cubicBezTo>
                  <a:cubicBezTo>
                    <a:pt x="98687" y="30513"/>
                    <a:pt x="119505" y="5213"/>
                    <a:pt x="145503" y="5149"/>
                  </a:cubicBezTo>
                  <a:cubicBezTo>
                    <a:pt x="171502" y="5085"/>
                    <a:pt x="212406" y="34517"/>
                    <a:pt x="236275" y="34898"/>
                  </a:cubicBezTo>
                  <a:cubicBezTo>
                    <a:pt x="260144" y="35280"/>
                    <a:pt x="270983" y="13254"/>
                    <a:pt x="288718" y="7438"/>
                  </a:cubicBezTo>
                  <a:cubicBezTo>
                    <a:pt x="306453" y="1622"/>
                    <a:pt x="333691" y="1240"/>
                    <a:pt x="342685" y="0"/>
                  </a:cubicBezTo>
                </a:path>
              </a:pathLst>
            </a:custGeom>
            <a:noFill/>
            <a:ln w="19050" cap="flat" cmpd="sng">
              <a:solidFill>
                <a:schemeClr val="accent5"/>
              </a:solidFill>
              <a:prstDash val="dash"/>
              <a:round/>
              <a:headEnd type="none" w="med" len="med"/>
              <a:tailEnd type="none" w="med" len="med"/>
            </a:ln>
          </p:spPr>
        </p:sp>
        <p:grpSp>
          <p:nvGrpSpPr>
            <p:cNvPr id="1402" name="Google Shape;1402;p26"/>
            <p:cNvGrpSpPr/>
            <p:nvPr/>
          </p:nvGrpSpPr>
          <p:grpSpPr>
            <a:xfrm rot="307108">
              <a:off x="-1845230" y="1330979"/>
              <a:ext cx="2481672" cy="2481672"/>
              <a:chOff x="2530475" y="1998650"/>
              <a:chExt cx="2100600" cy="2100600"/>
            </a:xfrm>
          </p:grpSpPr>
          <p:cxnSp>
            <p:nvCxnSpPr>
              <p:cNvPr id="1403" name="Google Shape;140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04" name="Google Shape;1404;p26"/>
              <p:cNvGrpSpPr/>
              <p:nvPr/>
            </p:nvGrpSpPr>
            <p:grpSpPr>
              <a:xfrm>
                <a:off x="2530475" y="1998650"/>
                <a:ext cx="2100600" cy="2100600"/>
                <a:chOff x="2530475" y="1998650"/>
                <a:chExt cx="2100600" cy="2100600"/>
              </a:xfrm>
            </p:grpSpPr>
            <p:cxnSp>
              <p:nvCxnSpPr>
                <p:cNvPr id="1405" name="Google Shape;140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6" name="Google Shape;140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7" name="Google Shape;140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8" name="Google Shape;140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9" name="Google Shape;140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0" name="Google Shape;141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1" name="Google Shape;141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2" name="Google Shape;141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3" name="Google Shape;141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4" name="Google Shape;141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5" name="Google Shape;141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6" name="Google Shape;141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7" name="Google Shape;141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8" name="Google Shape;141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9" name="Google Shape;141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0" name="Google Shape;142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1" name="Google Shape;142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422" name="Google Shape;1422;p26"/>
            <p:cNvGrpSpPr/>
            <p:nvPr/>
          </p:nvGrpSpPr>
          <p:grpSpPr>
            <a:xfrm rot="899916">
              <a:off x="8678851" y="1455610"/>
              <a:ext cx="2481318" cy="2481318"/>
              <a:chOff x="2530475" y="1998650"/>
              <a:chExt cx="2100600" cy="2100600"/>
            </a:xfrm>
          </p:grpSpPr>
          <p:cxnSp>
            <p:nvCxnSpPr>
              <p:cNvPr id="1423" name="Google Shape;142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24" name="Google Shape;1424;p26"/>
              <p:cNvGrpSpPr/>
              <p:nvPr/>
            </p:nvGrpSpPr>
            <p:grpSpPr>
              <a:xfrm>
                <a:off x="2530475" y="1998650"/>
                <a:ext cx="2100600" cy="2100600"/>
                <a:chOff x="2530475" y="1998650"/>
                <a:chExt cx="2100600" cy="2100600"/>
              </a:xfrm>
            </p:grpSpPr>
            <p:cxnSp>
              <p:nvCxnSpPr>
                <p:cNvPr id="1425" name="Google Shape;142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6" name="Google Shape;142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7" name="Google Shape;142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8" name="Google Shape;142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9" name="Google Shape;142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0" name="Google Shape;143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1" name="Google Shape;143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2" name="Google Shape;143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3" name="Google Shape;143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4" name="Google Shape;143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5" name="Google Shape;143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6" name="Google Shape;143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7" name="Google Shape;143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8" name="Google Shape;143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9" name="Google Shape;143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0" name="Google Shape;144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1" name="Google Shape;144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2336244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499"/>
        <p:cNvGrpSpPr/>
        <p:nvPr/>
      </p:nvGrpSpPr>
      <p:grpSpPr>
        <a:xfrm>
          <a:off x="0" y="0"/>
          <a:ext cx="0" cy="0"/>
          <a:chOff x="0" y="0"/>
          <a:chExt cx="0" cy="0"/>
        </a:xfrm>
      </p:grpSpPr>
      <p:sp>
        <p:nvSpPr>
          <p:cNvPr id="1500" name="Google Shape;1500;p28"/>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01" name="Google Shape;1501;p28"/>
          <p:cNvSpPr txBox="1">
            <a:spLocks noGrp="1"/>
          </p:cNvSpPr>
          <p:nvPr>
            <p:ph type="subTitle" idx="1"/>
          </p:nvPr>
        </p:nvSpPr>
        <p:spPr>
          <a:xfrm>
            <a:off x="1515997" y="26289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2" name="Google Shape;1502;p28"/>
          <p:cNvSpPr txBox="1">
            <a:spLocks noGrp="1"/>
          </p:cNvSpPr>
          <p:nvPr>
            <p:ph type="subTitle" idx="2"/>
          </p:nvPr>
        </p:nvSpPr>
        <p:spPr>
          <a:xfrm>
            <a:off x="8038403" y="26289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3" name="Google Shape;1503;p28"/>
          <p:cNvSpPr txBox="1">
            <a:spLocks noGrp="1"/>
          </p:cNvSpPr>
          <p:nvPr>
            <p:ph type="subTitle" idx="3"/>
          </p:nvPr>
        </p:nvSpPr>
        <p:spPr>
          <a:xfrm>
            <a:off x="1515997" y="43325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4" name="Google Shape;1504;p28"/>
          <p:cNvSpPr txBox="1">
            <a:spLocks noGrp="1"/>
          </p:cNvSpPr>
          <p:nvPr>
            <p:ph type="subTitle" idx="4"/>
          </p:nvPr>
        </p:nvSpPr>
        <p:spPr>
          <a:xfrm>
            <a:off x="8038403" y="43325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5" name="Google Shape;1505;p28"/>
          <p:cNvSpPr txBox="1">
            <a:spLocks noGrp="1"/>
          </p:cNvSpPr>
          <p:nvPr>
            <p:ph type="subTitle" idx="5"/>
          </p:nvPr>
        </p:nvSpPr>
        <p:spPr>
          <a:xfrm>
            <a:off x="1515997" y="2208800"/>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6" name="Google Shape;1506;p28"/>
          <p:cNvSpPr txBox="1">
            <a:spLocks noGrp="1"/>
          </p:cNvSpPr>
          <p:nvPr>
            <p:ph type="subTitle" idx="6"/>
          </p:nvPr>
        </p:nvSpPr>
        <p:spPr>
          <a:xfrm>
            <a:off x="1515997" y="3912533"/>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7" name="Google Shape;1507;p28"/>
          <p:cNvSpPr txBox="1">
            <a:spLocks noGrp="1"/>
          </p:cNvSpPr>
          <p:nvPr>
            <p:ph type="subTitle" idx="7"/>
          </p:nvPr>
        </p:nvSpPr>
        <p:spPr>
          <a:xfrm>
            <a:off x="8038397" y="2208800"/>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8" name="Google Shape;1508;p28"/>
          <p:cNvSpPr txBox="1">
            <a:spLocks noGrp="1"/>
          </p:cNvSpPr>
          <p:nvPr>
            <p:ph type="subTitle" idx="8"/>
          </p:nvPr>
        </p:nvSpPr>
        <p:spPr>
          <a:xfrm>
            <a:off x="8038397" y="3912533"/>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509" name="Google Shape;1509;p28"/>
          <p:cNvGrpSpPr/>
          <p:nvPr/>
        </p:nvGrpSpPr>
        <p:grpSpPr>
          <a:xfrm>
            <a:off x="139415" y="945487"/>
            <a:ext cx="11831852" cy="4927616"/>
            <a:chOff x="104561" y="709115"/>
            <a:chExt cx="8873889" cy="3695712"/>
          </a:xfrm>
        </p:grpSpPr>
        <p:sp>
          <p:nvSpPr>
            <p:cNvPr id="1510" name="Google Shape;1510;p28"/>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1" name="Google Shape;1511;p28"/>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512" name="Google Shape;1512;p28"/>
          <p:cNvGrpSpPr/>
          <p:nvPr/>
        </p:nvGrpSpPr>
        <p:grpSpPr>
          <a:xfrm>
            <a:off x="427483" y="204484"/>
            <a:ext cx="11443116" cy="6404549"/>
            <a:chOff x="320612" y="153363"/>
            <a:chExt cx="8582337" cy="4803412"/>
          </a:xfrm>
        </p:grpSpPr>
        <p:sp>
          <p:nvSpPr>
            <p:cNvPr id="1513" name="Google Shape;1513;p28"/>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4" name="Google Shape;1514;p28"/>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5" name="Google Shape;1515;p28"/>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6" name="Google Shape;1516;p28"/>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7" name="Google Shape;1517;p28"/>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8" name="Google Shape;1518;p28"/>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519" name="Google Shape;1519;p28"/>
          <p:cNvGrpSpPr/>
          <p:nvPr/>
        </p:nvGrpSpPr>
        <p:grpSpPr>
          <a:xfrm>
            <a:off x="-2774979" y="-2222751"/>
            <a:ext cx="17524917" cy="10387368"/>
            <a:chOff x="-2081234" y="-1667063"/>
            <a:chExt cx="13143688" cy="7790526"/>
          </a:xfrm>
        </p:grpSpPr>
        <p:grpSp>
          <p:nvGrpSpPr>
            <p:cNvPr id="1520" name="Google Shape;1520;p28"/>
            <p:cNvGrpSpPr/>
            <p:nvPr/>
          </p:nvGrpSpPr>
          <p:grpSpPr>
            <a:xfrm rot="1800033">
              <a:off x="-1627064" y="-1212893"/>
              <a:ext cx="2481608" cy="2481608"/>
              <a:chOff x="2530475" y="1998650"/>
              <a:chExt cx="2100600" cy="2100600"/>
            </a:xfrm>
          </p:grpSpPr>
          <p:cxnSp>
            <p:nvCxnSpPr>
              <p:cNvPr id="1521" name="Google Shape;152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22" name="Google Shape;1522;p28"/>
              <p:cNvGrpSpPr/>
              <p:nvPr/>
            </p:nvGrpSpPr>
            <p:grpSpPr>
              <a:xfrm>
                <a:off x="2530475" y="1998650"/>
                <a:ext cx="2100600" cy="2100600"/>
                <a:chOff x="2530475" y="1998650"/>
                <a:chExt cx="2100600" cy="2100600"/>
              </a:xfrm>
            </p:grpSpPr>
            <p:cxnSp>
              <p:nvCxnSpPr>
                <p:cNvPr id="1523" name="Google Shape;152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4" name="Google Shape;152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5" name="Google Shape;152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6" name="Google Shape;152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7" name="Google Shape;152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8" name="Google Shape;152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9" name="Google Shape;152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0" name="Google Shape;153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1" name="Google Shape;153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2" name="Google Shape;153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3" name="Google Shape;153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4" name="Google Shape;153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5" name="Google Shape;153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6" name="Google Shape;153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7" name="Google Shape;153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8" name="Google Shape;153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9" name="Google Shape;153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540" name="Google Shape;1540;p28"/>
            <p:cNvGrpSpPr/>
            <p:nvPr/>
          </p:nvGrpSpPr>
          <p:grpSpPr>
            <a:xfrm rot="899916">
              <a:off x="8302326" y="3363335"/>
              <a:ext cx="2481318" cy="2481318"/>
              <a:chOff x="2530475" y="1998650"/>
              <a:chExt cx="2100600" cy="2100600"/>
            </a:xfrm>
          </p:grpSpPr>
          <p:cxnSp>
            <p:nvCxnSpPr>
              <p:cNvPr id="1541" name="Google Shape;154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42" name="Google Shape;1542;p28"/>
              <p:cNvGrpSpPr/>
              <p:nvPr/>
            </p:nvGrpSpPr>
            <p:grpSpPr>
              <a:xfrm>
                <a:off x="2530475" y="1998650"/>
                <a:ext cx="2100600" cy="2100600"/>
                <a:chOff x="2530475" y="1998650"/>
                <a:chExt cx="2100600" cy="2100600"/>
              </a:xfrm>
            </p:grpSpPr>
            <p:cxnSp>
              <p:nvCxnSpPr>
                <p:cNvPr id="1543" name="Google Shape;154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4" name="Google Shape;154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5" name="Google Shape;154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6" name="Google Shape;154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7" name="Google Shape;154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8" name="Google Shape;154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9" name="Google Shape;154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0" name="Google Shape;155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1" name="Google Shape;155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2" name="Google Shape;155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3" name="Google Shape;155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4" name="Google Shape;155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5" name="Google Shape;155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6" name="Google Shape;155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7" name="Google Shape;155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8" name="Google Shape;155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9" name="Google Shape;155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982203397"/>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750"/>
        <p:cNvGrpSpPr/>
        <p:nvPr/>
      </p:nvGrpSpPr>
      <p:grpSpPr>
        <a:xfrm>
          <a:off x="0" y="0"/>
          <a:ext cx="0" cy="0"/>
          <a:chOff x="0" y="0"/>
          <a:chExt cx="0" cy="0"/>
        </a:xfrm>
      </p:grpSpPr>
      <p:sp>
        <p:nvSpPr>
          <p:cNvPr id="1751" name="Google Shape;1751;p32"/>
          <p:cNvSpPr txBox="1">
            <a:spLocks noGrp="1"/>
          </p:cNvSpPr>
          <p:nvPr>
            <p:ph type="title"/>
          </p:nvPr>
        </p:nvSpPr>
        <p:spPr>
          <a:xfrm>
            <a:off x="4646604" y="985528"/>
            <a:ext cx="4452000" cy="1411600"/>
          </a:xfrm>
          <a:prstGeom prst="rect">
            <a:avLst/>
          </a:prstGeom>
        </p:spPr>
        <p:txBody>
          <a:bodyPr spcFirstLastPara="1" wrap="square" lIns="121897" tIns="121897" rIns="121897" bIns="121897" anchor="b" anchorCtr="0">
            <a:noAutofit/>
          </a:bodyPr>
          <a:lstStyle>
            <a:lvl1pPr lvl="0" rtl="0">
              <a:spcBef>
                <a:spcPts val="0"/>
              </a:spcBef>
              <a:spcAft>
                <a:spcPts val="0"/>
              </a:spcAft>
              <a:buSzPts val="3500"/>
              <a:buNone/>
              <a:defRPr sz="8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52" name="Google Shape;1752;p32"/>
          <p:cNvSpPr txBox="1">
            <a:spLocks noGrp="1"/>
          </p:cNvSpPr>
          <p:nvPr>
            <p:ph type="subTitle" idx="1"/>
          </p:nvPr>
        </p:nvSpPr>
        <p:spPr>
          <a:xfrm>
            <a:off x="4646567" y="2181368"/>
            <a:ext cx="4452000" cy="16652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53" name="Google Shape;1753;p32"/>
          <p:cNvSpPr txBox="1"/>
          <p:nvPr/>
        </p:nvSpPr>
        <p:spPr>
          <a:xfrm>
            <a:off x="4646567" y="4790167"/>
            <a:ext cx="6594400" cy="741600"/>
          </a:xfrm>
          <a:prstGeom prst="rect">
            <a:avLst/>
          </a:prstGeom>
          <a:noFill/>
          <a:ln>
            <a:noFill/>
          </a:ln>
        </p:spPr>
        <p:txBody>
          <a:bodyPr spcFirstLastPara="1" wrap="square" lIns="121897" tIns="121897" rIns="121897" bIns="121897" anchor="t" anchorCtr="0">
            <a:noAutofit/>
          </a:bodyPr>
          <a:lstStyle/>
          <a:p>
            <a:pPr defTabSz="914400">
              <a:spcBef>
                <a:spcPts val="400"/>
              </a:spcBef>
              <a:buClr>
                <a:srgbClr val="000000"/>
              </a:buClr>
              <a:buFont typeface="Arial"/>
              <a:buNone/>
            </a:pPr>
            <a:r>
              <a:rPr lang="en" sz="1600" b="1" kern="0">
                <a:solidFill>
                  <a:srgbClr val="0F3D55"/>
                </a:solidFill>
                <a:latin typeface="Roboto"/>
                <a:ea typeface="Roboto"/>
                <a:cs typeface="Roboto"/>
                <a:sym typeface="Roboto"/>
              </a:rPr>
              <a:t>CREDITS:</a:t>
            </a:r>
            <a:r>
              <a:rPr lang="en" sz="1600" kern="0">
                <a:solidFill>
                  <a:srgbClr val="0F3D55"/>
                </a:solidFill>
                <a:latin typeface="Roboto"/>
                <a:ea typeface="Roboto"/>
                <a:cs typeface="Roboto"/>
                <a:sym typeface="Roboto"/>
              </a:rPr>
              <a:t> This presentation template was created by </a:t>
            </a:r>
            <a:r>
              <a:rPr lang="en" sz="1600" b="1" u="sng" kern="0">
                <a:solidFill>
                  <a:srgbClr val="0F3D55"/>
                </a:solidFill>
                <a:latin typeface="Roboto"/>
                <a:ea typeface="Roboto"/>
                <a:cs typeface="Roboto"/>
                <a:sym typeface="Roboto"/>
                <a:hlinkClick r:id="rId2"/>
              </a:rPr>
              <a:t>Slidesgo</a:t>
            </a:r>
            <a:r>
              <a:rPr lang="en" sz="1600" kern="0">
                <a:solidFill>
                  <a:srgbClr val="0F3D55"/>
                </a:solidFill>
                <a:latin typeface="Roboto"/>
                <a:ea typeface="Roboto"/>
                <a:cs typeface="Roboto"/>
                <a:sym typeface="Roboto"/>
              </a:rPr>
              <a:t>, and includes icons by </a:t>
            </a:r>
            <a:r>
              <a:rPr lang="en" sz="1600" b="1" u="sng" kern="0">
                <a:solidFill>
                  <a:srgbClr val="0F3D55"/>
                </a:solidFill>
                <a:latin typeface="Roboto"/>
                <a:ea typeface="Roboto"/>
                <a:cs typeface="Roboto"/>
                <a:sym typeface="Roboto"/>
                <a:hlinkClick r:id="rId3">
                  <a:extLst>
                    <a:ext uri="{A12FA001-AC4F-418D-AE19-62706E023703}">
                      <ahyp:hlinkClr xmlns:ahyp="http://schemas.microsoft.com/office/drawing/2018/hyperlinkcolor" xmlns="" val="tx"/>
                    </a:ext>
                  </a:extLst>
                </a:hlinkClick>
              </a:rPr>
              <a:t>Flaticon</a:t>
            </a:r>
            <a:r>
              <a:rPr lang="en" sz="1600" kern="0">
                <a:solidFill>
                  <a:srgbClr val="0F3D55"/>
                </a:solidFill>
                <a:latin typeface="Roboto"/>
                <a:ea typeface="Roboto"/>
                <a:cs typeface="Roboto"/>
                <a:sym typeface="Roboto"/>
              </a:rPr>
              <a:t>, and infographics &amp; images by </a:t>
            </a:r>
            <a:r>
              <a:rPr lang="en" sz="1600" b="1" u="sng" kern="0">
                <a:solidFill>
                  <a:srgbClr val="0F3D55"/>
                </a:solidFill>
                <a:latin typeface="Roboto"/>
                <a:ea typeface="Roboto"/>
                <a:cs typeface="Roboto"/>
                <a:sym typeface="Roboto"/>
                <a:hlinkClick r:id="rId4">
                  <a:extLst>
                    <a:ext uri="{A12FA001-AC4F-418D-AE19-62706E023703}">
                      <ahyp:hlinkClr xmlns:ahyp="http://schemas.microsoft.com/office/drawing/2018/hyperlinkcolor" xmlns="" val="tx"/>
                    </a:ext>
                  </a:extLst>
                </a:hlinkClick>
              </a:rPr>
              <a:t>Freepik</a:t>
            </a:r>
            <a:r>
              <a:rPr lang="en" sz="1600" u="sng" kern="0">
                <a:solidFill>
                  <a:srgbClr val="0F3D55"/>
                </a:solidFill>
                <a:latin typeface="Roboto"/>
                <a:ea typeface="Roboto"/>
                <a:cs typeface="Roboto"/>
                <a:sym typeface="Roboto"/>
              </a:rPr>
              <a:t> </a:t>
            </a:r>
            <a:endParaRPr sz="1600" b="1" u="sng" kern="0">
              <a:solidFill>
                <a:srgbClr val="0F3D55"/>
              </a:solidFill>
              <a:latin typeface="Roboto"/>
              <a:ea typeface="Roboto"/>
              <a:cs typeface="Roboto"/>
              <a:sym typeface="Roboto"/>
            </a:endParaRPr>
          </a:p>
        </p:txBody>
      </p:sp>
      <p:grpSp>
        <p:nvGrpSpPr>
          <p:cNvPr id="1754" name="Google Shape;1754;p32"/>
          <p:cNvGrpSpPr/>
          <p:nvPr/>
        </p:nvGrpSpPr>
        <p:grpSpPr>
          <a:xfrm>
            <a:off x="295817" y="165346"/>
            <a:ext cx="11646873" cy="6527309"/>
            <a:chOff x="221862" y="124009"/>
            <a:chExt cx="8735155" cy="4895482"/>
          </a:xfrm>
        </p:grpSpPr>
        <p:sp>
          <p:nvSpPr>
            <p:cNvPr id="1755" name="Google Shape;1755;p32"/>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6" name="Google Shape;1756;p32"/>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7" name="Google Shape;1757;p32"/>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8" name="Google Shape;1758;p32"/>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9" name="Google Shape;1759;p32"/>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0" name="Google Shape;1760;p32"/>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1" name="Google Shape;1761;p32"/>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2" name="Google Shape;1762;p32"/>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63" name="Google Shape;1763;p32"/>
          <p:cNvGrpSpPr/>
          <p:nvPr/>
        </p:nvGrpSpPr>
        <p:grpSpPr>
          <a:xfrm>
            <a:off x="-1707362" y="-192700"/>
            <a:ext cx="16374489" cy="6009431"/>
            <a:chOff x="-1280522" y="-144525"/>
            <a:chExt cx="12280867" cy="4507073"/>
          </a:xfrm>
        </p:grpSpPr>
        <p:sp>
          <p:nvSpPr>
            <p:cNvPr id="1764" name="Google Shape;1764;p32"/>
            <p:cNvSpPr/>
            <p:nvPr/>
          </p:nvSpPr>
          <p:spPr>
            <a:xfrm>
              <a:off x="1245900" y="-144525"/>
              <a:ext cx="8228650" cy="1174850"/>
            </a:xfrm>
            <a:custGeom>
              <a:avLst/>
              <a:gdLst/>
              <a:ahLst/>
              <a:cxnLst/>
              <a:rect l="l" t="t" r="r" b="b"/>
              <a:pathLst>
                <a:path w="329146" h="46994" extrusionOk="0">
                  <a:moveTo>
                    <a:pt x="0" y="0"/>
                  </a:moveTo>
                  <a:cubicBezTo>
                    <a:pt x="3147" y="2161"/>
                    <a:pt x="11919" y="10711"/>
                    <a:pt x="18879" y="12967"/>
                  </a:cubicBezTo>
                  <a:cubicBezTo>
                    <a:pt x="25840" y="15224"/>
                    <a:pt x="34707" y="13952"/>
                    <a:pt x="41763" y="13539"/>
                  </a:cubicBezTo>
                  <a:cubicBezTo>
                    <a:pt x="48819" y="13126"/>
                    <a:pt x="53745" y="10234"/>
                    <a:pt x="61214" y="10488"/>
                  </a:cubicBezTo>
                  <a:cubicBezTo>
                    <a:pt x="68683" y="10742"/>
                    <a:pt x="75993" y="15542"/>
                    <a:pt x="86577" y="15065"/>
                  </a:cubicBezTo>
                  <a:cubicBezTo>
                    <a:pt x="97161" y="14588"/>
                    <a:pt x="111177" y="7247"/>
                    <a:pt x="124717" y="7628"/>
                  </a:cubicBezTo>
                  <a:cubicBezTo>
                    <a:pt x="138257" y="8009"/>
                    <a:pt x="155896" y="12236"/>
                    <a:pt x="167815" y="17353"/>
                  </a:cubicBezTo>
                  <a:cubicBezTo>
                    <a:pt x="179734" y="22470"/>
                    <a:pt x="186503" y="33404"/>
                    <a:pt x="196229" y="38330"/>
                  </a:cubicBezTo>
                  <a:cubicBezTo>
                    <a:pt x="205955" y="43257"/>
                    <a:pt x="214346" y="47548"/>
                    <a:pt x="226169" y="46912"/>
                  </a:cubicBezTo>
                  <a:cubicBezTo>
                    <a:pt x="237992" y="46276"/>
                    <a:pt x="256426" y="38489"/>
                    <a:pt x="267169" y="34516"/>
                  </a:cubicBezTo>
                  <a:cubicBezTo>
                    <a:pt x="277912" y="30543"/>
                    <a:pt x="280296" y="25172"/>
                    <a:pt x="290625" y="23074"/>
                  </a:cubicBezTo>
                  <a:cubicBezTo>
                    <a:pt x="300955" y="20976"/>
                    <a:pt x="322726" y="22121"/>
                    <a:pt x="329146" y="21930"/>
                  </a:cubicBezTo>
                </a:path>
              </a:pathLst>
            </a:custGeom>
            <a:noFill/>
            <a:ln w="19050" cap="flat" cmpd="sng">
              <a:solidFill>
                <a:schemeClr val="accent5"/>
              </a:solidFill>
              <a:prstDash val="dash"/>
              <a:round/>
              <a:headEnd type="none" w="med" len="med"/>
              <a:tailEnd type="none" w="med" len="med"/>
            </a:ln>
          </p:spPr>
        </p:sp>
        <p:grpSp>
          <p:nvGrpSpPr>
            <p:cNvPr id="1765" name="Google Shape;1765;p32"/>
            <p:cNvGrpSpPr/>
            <p:nvPr/>
          </p:nvGrpSpPr>
          <p:grpSpPr>
            <a:xfrm rot="-900121">
              <a:off x="-1001630" y="1353340"/>
              <a:ext cx="2481575" cy="2481575"/>
              <a:chOff x="2530475" y="1998650"/>
              <a:chExt cx="2100600" cy="2100600"/>
            </a:xfrm>
          </p:grpSpPr>
          <p:cxnSp>
            <p:nvCxnSpPr>
              <p:cNvPr id="1766" name="Google Shape;176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67" name="Google Shape;1767;p32"/>
              <p:cNvGrpSpPr/>
              <p:nvPr/>
            </p:nvGrpSpPr>
            <p:grpSpPr>
              <a:xfrm>
                <a:off x="2530475" y="1998650"/>
                <a:ext cx="2100600" cy="2100600"/>
                <a:chOff x="2530475" y="1998650"/>
                <a:chExt cx="2100600" cy="2100600"/>
              </a:xfrm>
            </p:grpSpPr>
            <p:cxnSp>
              <p:nvCxnSpPr>
                <p:cNvPr id="1768" name="Google Shape;176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69" name="Google Shape;176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0" name="Google Shape;177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1" name="Google Shape;177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2" name="Google Shape;177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3" name="Google Shape;177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4" name="Google Shape;177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5" name="Google Shape;177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6" name="Google Shape;177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7" name="Google Shape;177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8" name="Google Shape;177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9" name="Google Shape;177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0" name="Google Shape;178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1" name="Google Shape;178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2" name="Google Shape;178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3" name="Google Shape;178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4" name="Google Shape;178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785" name="Google Shape;1785;p32"/>
            <p:cNvGrpSpPr/>
            <p:nvPr/>
          </p:nvGrpSpPr>
          <p:grpSpPr>
            <a:xfrm rot="-899916">
              <a:off x="8240217" y="1602420"/>
              <a:ext cx="2481318" cy="2481318"/>
              <a:chOff x="2530475" y="1998650"/>
              <a:chExt cx="2100600" cy="2100600"/>
            </a:xfrm>
          </p:grpSpPr>
          <p:cxnSp>
            <p:nvCxnSpPr>
              <p:cNvPr id="1786" name="Google Shape;178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87" name="Google Shape;1787;p32"/>
              <p:cNvGrpSpPr/>
              <p:nvPr/>
            </p:nvGrpSpPr>
            <p:grpSpPr>
              <a:xfrm>
                <a:off x="2530475" y="1998650"/>
                <a:ext cx="2100600" cy="2100600"/>
                <a:chOff x="2530475" y="1998650"/>
                <a:chExt cx="2100600" cy="2100600"/>
              </a:xfrm>
            </p:grpSpPr>
            <p:cxnSp>
              <p:nvCxnSpPr>
                <p:cNvPr id="1788" name="Google Shape;178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89" name="Google Shape;178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0" name="Google Shape;179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1" name="Google Shape;179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2" name="Google Shape;179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3" name="Google Shape;179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4" name="Google Shape;179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5" name="Google Shape;179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6" name="Google Shape;179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7" name="Google Shape;179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8" name="Google Shape;179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9" name="Google Shape;179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0" name="Google Shape;180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1" name="Google Shape;180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2" name="Google Shape;180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3" name="Google Shape;180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4" name="Google Shape;180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05" name="Google Shape;1805;p32"/>
          <p:cNvGrpSpPr/>
          <p:nvPr/>
        </p:nvGrpSpPr>
        <p:grpSpPr>
          <a:xfrm>
            <a:off x="249311" y="901278"/>
            <a:ext cx="11684585" cy="5781653"/>
            <a:chOff x="186983" y="675958"/>
            <a:chExt cx="8763439" cy="4336240"/>
          </a:xfrm>
        </p:grpSpPr>
        <p:sp>
          <p:nvSpPr>
            <p:cNvPr id="1806" name="Google Shape;1806;p32"/>
            <p:cNvSpPr/>
            <p:nvPr/>
          </p:nvSpPr>
          <p:spPr>
            <a:xfrm>
              <a:off x="186986" y="761490"/>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07" name="Google Shape;1807;p32"/>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08" name="Google Shape;1808;p32"/>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3558454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809"/>
        <p:cNvGrpSpPr/>
        <p:nvPr/>
      </p:nvGrpSpPr>
      <p:grpSpPr>
        <a:xfrm>
          <a:off x="0" y="0"/>
          <a:ext cx="0" cy="0"/>
          <a:chOff x="0" y="0"/>
          <a:chExt cx="0" cy="0"/>
        </a:xfrm>
      </p:grpSpPr>
      <p:grpSp>
        <p:nvGrpSpPr>
          <p:cNvPr id="1810" name="Google Shape;1810;p33"/>
          <p:cNvGrpSpPr/>
          <p:nvPr/>
        </p:nvGrpSpPr>
        <p:grpSpPr>
          <a:xfrm>
            <a:off x="-1890909" y="-3480624"/>
            <a:ext cx="15196799" cy="13046815"/>
            <a:chOff x="-1418182" y="-2610468"/>
            <a:chExt cx="11397599" cy="9785111"/>
          </a:xfrm>
        </p:grpSpPr>
        <p:grpSp>
          <p:nvGrpSpPr>
            <p:cNvPr id="1811" name="Google Shape;1811;p33"/>
            <p:cNvGrpSpPr/>
            <p:nvPr/>
          </p:nvGrpSpPr>
          <p:grpSpPr>
            <a:xfrm>
              <a:off x="-1418182" y="-2610468"/>
              <a:ext cx="11397599" cy="8533495"/>
              <a:chOff x="-1418182" y="-2610468"/>
              <a:chExt cx="11397599" cy="8533495"/>
            </a:xfrm>
          </p:grpSpPr>
          <p:grpSp>
            <p:nvGrpSpPr>
              <p:cNvPr id="1812" name="Google Shape;1812;p33"/>
              <p:cNvGrpSpPr/>
              <p:nvPr/>
            </p:nvGrpSpPr>
            <p:grpSpPr>
              <a:xfrm rot="487353">
                <a:off x="-1255333" y="-534814"/>
                <a:ext cx="2481334" cy="2481334"/>
                <a:chOff x="2530475" y="1998650"/>
                <a:chExt cx="2100600" cy="2100600"/>
              </a:xfrm>
            </p:grpSpPr>
            <p:cxnSp>
              <p:nvCxnSpPr>
                <p:cNvPr id="1813" name="Google Shape;181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4" name="Google Shape;1814;p33"/>
                <p:cNvGrpSpPr/>
                <p:nvPr/>
              </p:nvGrpSpPr>
              <p:grpSpPr>
                <a:xfrm>
                  <a:off x="2530475" y="1998650"/>
                  <a:ext cx="2100600" cy="2100600"/>
                  <a:chOff x="2530475" y="1998650"/>
                  <a:chExt cx="2100600" cy="2100600"/>
                </a:xfrm>
              </p:grpSpPr>
              <p:cxnSp>
                <p:nvCxnSpPr>
                  <p:cNvPr id="1815" name="Google Shape;181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6" name="Google Shape;181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7" name="Google Shape;181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8" name="Google Shape;181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9" name="Google Shape;181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0" name="Google Shape;182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1" name="Google Shape;182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2" name="Google Shape;182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3" name="Google Shape;182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4" name="Google Shape;182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5" name="Google Shape;182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6" name="Google Shape;182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7" name="Google Shape;182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8" name="Google Shape;182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9" name="Google Shape;182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0" name="Google Shape;183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1" name="Google Shape;183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832" name="Google Shape;1832;p33"/>
              <p:cNvGrpSpPr/>
              <p:nvPr/>
            </p:nvGrpSpPr>
            <p:grpSpPr>
              <a:xfrm rot="1146498">
                <a:off x="7160216" y="-1681430"/>
                <a:ext cx="2481412" cy="2481412"/>
                <a:chOff x="2530475" y="1998650"/>
                <a:chExt cx="2100600" cy="2100600"/>
              </a:xfrm>
            </p:grpSpPr>
            <p:cxnSp>
              <p:nvCxnSpPr>
                <p:cNvPr id="1833" name="Google Shape;183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34" name="Google Shape;1834;p33"/>
                <p:cNvGrpSpPr/>
                <p:nvPr/>
              </p:nvGrpSpPr>
              <p:grpSpPr>
                <a:xfrm>
                  <a:off x="2530475" y="1998650"/>
                  <a:ext cx="2100600" cy="2100600"/>
                  <a:chOff x="2530475" y="1998650"/>
                  <a:chExt cx="2100600" cy="2100600"/>
                </a:xfrm>
              </p:grpSpPr>
              <p:cxnSp>
                <p:nvCxnSpPr>
                  <p:cNvPr id="1835" name="Google Shape;183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6" name="Google Shape;183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7" name="Google Shape;183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8" name="Google Shape;183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9" name="Google Shape;183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0" name="Google Shape;184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1" name="Google Shape;184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2" name="Google Shape;184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3" name="Google Shape;184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4" name="Google Shape;184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5" name="Google Shape;184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6" name="Google Shape;184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7" name="Google Shape;184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8" name="Google Shape;184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9" name="Google Shape;184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0" name="Google Shape;185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1" name="Google Shape;185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1852" name="Google Shape;1852;p33"/>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sp>
            <p:nvSpPr>
              <p:cNvPr id="1853" name="Google Shape;1853;p33"/>
              <p:cNvSpPr/>
              <p:nvPr/>
            </p:nvSpPr>
            <p:spPr>
              <a:xfrm rot="2402816">
                <a:off x="3496348" y="-889049"/>
                <a:ext cx="6116559" cy="2101001"/>
              </a:xfrm>
              <a:custGeom>
                <a:avLst/>
                <a:gdLst/>
                <a:ahLst/>
                <a:cxnLst/>
                <a:rect l="l" t="t" r="r" b="b"/>
                <a:pathLst>
                  <a:path w="244668" h="84042" extrusionOk="0">
                    <a:moveTo>
                      <a:pt x="244668" y="0"/>
                    </a:moveTo>
                    <a:cubicBezTo>
                      <a:pt x="243213" y="3092"/>
                      <a:pt x="243395" y="13794"/>
                      <a:pt x="235937" y="18554"/>
                    </a:cubicBezTo>
                    <a:cubicBezTo>
                      <a:pt x="228479" y="23314"/>
                      <a:pt x="212198" y="22890"/>
                      <a:pt x="199919" y="28559"/>
                    </a:cubicBezTo>
                    <a:cubicBezTo>
                      <a:pt x="187640" y="34229"/>
                      <a:pt x="178817" y="47387"/>
                      <a:pt x="162263" y="52571"/>
                    </a:cubicBezTo>
                    <a:cubicBezTo>
                      <a:pt x="145709" y="57756"/>
                      <a:pt x="115331" y="56301"/>
                      <a:pt x="100596" y="59666"/>
                    </a:cubicBezTo>
                    <a:cubicBezTo>
                      <a:pt x="85861" y="63031"/>
                      <a:pt x="85406" y="71187"/>
                      <a:pt x="73855" y="72763"/>
                    </a:cubicBezTo>
                    <a:cubicBezTo>
                      <a:pt x="62304" y="74340"/>
                      <a:pt x="43597" y="67245"/>
                      <a:pt x="31288" y="69125"/>
                    </a:cubicBezTo>
                    <a:cubicBezTo>
                      <a:pt x="18979" y="71005"/>
                      <a:pt x="5215" y="81556"/>
                      <a:pt x="0" y="84042"/>
                    </a:cubicBezTo>
                  </a:path>
                </a:pathLst>
              </a:custGeom>
              <a:noFill/>
              <a:ln w="19050" cap="flat" cmpd="sng">
                <a:solidFill>
                  <a:schemeClr val="accent5"/>
                </a:solidFill>
                <a:prstDash val="dash"/>
                <a:round/>
                <a:headEnd type="none" w="med" len="med"/>
                <a:tailEnd type="none" w="med" len="med"/>
              </a:ln>
            </p:spPr>
          </p:sp>
        </p:grpSp>
        <p:grpSp>
          <p:nvGrpSpPr>
            <p:cNvPr id="1854" name="Google Shape;1854;p33"/>
            <p:cNvGrpSpPr/>
            <p:nvPr/>
          </p:nvGrpSpPr>
          <p:grpSpPr>
            <a:xfrm rot="290483">
              <a:off x="1273110" y="4592886"/>
              <a:ext cx="2481470" cy="2481470"/>
              <a:chOff x="2530475" y="1998650"/>
              <a:chExt cx="2100600" cy="2100600"/>
            </a:xfrm>
          </p:grpSpPr>
          <p:cxnSp>
            <p:nvCxnSpPr>
              <p:cNvPr id="1855" name="Google Shape;1855;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56" name="Google Shape;1856;p33"/>
              <p:cNvGrpSpPr/>
              <p:nvPr/>
            </p:nvGrpSpPr>
            <p:grpSpPr>
              <a:xfrm>
                <a:off x="2530475" y="1998650"/>
                <a:ext cx="2100600" cy="2100600"/>
                <a:chOff x="2530475" y="1998650"/>
                <a:chExt cx="2100600" cy="2100600"/>
              </a:xfrm>
            </p:grpSpPr>
            <p:cxnSp>
              <p:nvCxnSpPr>
                <p:cNvPr id="1857" name="Google Shape;1857;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8" name="Google Shape;1858;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9" name="Google Shape;1859;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0" name="Google Shape;1860;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1" name="Google Shape;1861;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2" name="Google Shape;1862;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3" name="Google Shape;1863;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4" name="Google Shape;1864;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5" name="Google Shape;1865;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6" name="Google Shape;1866;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7" name="Google Shape;1867;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8" name="Google Shape;1868;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9" name="Google Shape;1869;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0" name="Google Shape;1870;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1" name="Google Shape;1871;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2" name="Google Shape;1872;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3" name="Google Shape;1873;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74" name="Google Shape;1874;p33"/>
          <p:cNvGrpSpPr/>
          <p:nvPr/>
        </p:nvGrpSpPr>
        <p:grpSpPr>
          <a:xfrm>
            <a:off x="2117115" y="253903"/>
            <a:ext cx="9754236" cy="6449999"/>
            <a:chOff x="1587836" y="190427"/>
            <a:chExt cx="7315677" cy="4837499"/>
          </a:xfrm>
        </p:grpSpPr>
        <p:sp>
          <p:nvSpPr>
            <p:cNvPr id="1875" name="Google Shape;1875;p33"/>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76" name="Google Shape;1876;p33"/>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77" name="Google Shape;1877;p33"/>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878" name="Google Shape;1878;p33"/>
          <p:cNvGrpSpPr/>
          <p:nvPr/>
        </p:nvGrpSpPr>
        <p:grpSpPr>
          <a:xfrm>
            <a:off x="301871" y="145497"/>
            <a:ext cx="11474911" cy="6505163"/>
            <a:chOff x="226403" y="109123"/>
            <a:chExt cx="8606183" cy="4878872"/>
          </a:xfrm>
        </p:grpSpPr>
        <p:sp>
          <p:nvSpPr>
            <p:cNvPr id="1879" name="Google Shape;1879;p33"/>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0" name="Google Shape;1880;p33"/>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1" name="Google Shape;1881;p33"/>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2" name="Google Shape;1882;p33"/>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3" name="Google Shape;1883;p33"/>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4" name="Google Shape;1884;p33"/>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5" name="Google Shape;1885;p33"/>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6" name="Google Shape;1886;p33"/>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7" name="Google Shape;1887;p33"/>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8" name="Google Shape;1888;p33"/>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9" name="Google Shape;1889;p33"/>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6472276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083498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032307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t>16/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33863466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441225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997645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72186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833126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6146783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858793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653613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937425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295730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92446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t>16/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2769911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79100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104038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047366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6167449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9016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5783310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134772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906380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509251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07112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t>16/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17638204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310582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213497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667045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682449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407802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556722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997311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075896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65427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564547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t>16/09/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14327203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656449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1857714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3463560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555107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713313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363605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490363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9141225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2073830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858480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t>16/09/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41257253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734277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4829993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752518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534897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808354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81373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4140952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348844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0241771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82167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t>16/09/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67373953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874845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227501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333340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6955460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2522166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45393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61866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462766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180719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133393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t>16/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11371509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7881566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3428685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1835023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141690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1189017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2616443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3314330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2922751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98104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E7F3F3"/>
        </a:solidFill>
        <a:effectLst/>
      </p:bgPr>
    </p:bg>
    <p:spTree>
      <p:nvGrpSpPr>
        <p:cNvPr id="1" name="Shape 8"/>
        <p:cNvGrpSpPr/>
        <p:nvPr/>
      </p:nvGrpSpPr>
      <p:grpSpPr>
        <a:xfrm>
          <a:off x="0" y="0"/>
          <a:ext cx="0" cy="0"/>
          <a:chOff x="0" y="0"/>
          <a:chExt cx="0" cy="0"/>
        </a:xfrm>
      </p:grpSpPr>
      <p:sp>
        <p:nvSpPr>
          <p:cNvPr id="9" name="Google Shape;9;p2"/>
          <p:cNvSpPr/>
          <p:nvPr/>
        </p:nvSpPr>
        <p:spPr>
          <a:xfrm>
            <a:off x="-30200" y="-29133"/>
            <a:ext cx="12319600" cy="6946800"/>
          </a:xfrm>
          <a:prstGeom prst="rect">
            <a:avLst/>
          </a:prstGeom>
          <a:solidFill>
            <a:schemeClr val="accent6"/>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10" name="Google Shape;10;p2"/>
          <p:cNvGrpSpPr/>
          <p:nvPr/>
        </p:nvGrpSpPr>
        <p:grpSpPr>
          <a:xfrm>
            <a:off x="10" y="-133"/>
            <a:ext cx="12191823" cy="6946729"/>
            <a:chOff x="-26109" y="-42"/>
            <a:chExt cx="9027413" cy="5143694"/>
          </a:xfrm>
        </p:grpSpPr>
        <p:grpSp>
          <p:nvGrpSpPr>
            <p:cNvPr id="11" name="Google Shape;11;p2"/>
            <p:cNvGrpSpPr/>
            <p:nvPr/>
          </p:nvGrpSpPr>
          <p:grpSpPr>
            <a:xfrm>
              <a:off x="-26109" y="58"/>
              <a:ext cx="9027413" cy="5143594"/>
              <a:chOff x="3903450" y="929825"/>
              <a:chExt cx="4632531" cy="2639500"/>
            </a:xfrm>
          </p:grpSpPr>
          <p:sp>
            <p:nvSpPr>
              <p:cNvPr id="12" name="Google Shape;12;p2"/>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3" name="Google Shape;13;p2"/>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4" name="Google Shape;14;p2"/>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5" name="Google Shape;15;p2"/>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6" name="Google Shape;16;p2"/>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7" name="Google Shape;17;p2"/>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8" name="Google Shape;18;p2"/>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9" name="Google Shape;19;p2"/>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0" name="Google Shape;20;p2"/>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1" name="Google Shape;21;p2"/>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2" name="Google Shape;22;p2"/>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3" name="Google Shape;23;p2"/>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4" name="Google Shape;24;p2"/>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 name="Google Shape;25;p2"/>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 name="Google Shape;26;p2"/>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7" name="Google Shape;27;p2"/>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 name="Google Shape;28;p2"/>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 name="Google Shape;29;p2"/>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 name="Google Shape;30;p2"/>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 name="Google Shape;31;p2"/>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 name="Google Shape;32;p2"/>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 name="Google Shape;33;p2"/>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4" name="Google Shape;34;p2"/>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 name="Google Shape;35;p2"/>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 name="Google Shape;36;p2"/>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 name="Google Shape;37;p2"/>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8" name="Google Shape;38;p2"/>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9" name="Google Shape;39;p2"/>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0" name="Google Shape;40;p2"/>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1" name="Google Shape;41;p2"/>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2" name="Google Shape;42;p2"/>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3" name="Google Shape;43;p2"/>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4" name="Google Shape;44;p2"/>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5" name="Google Shape;45;p2"/>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6" name="Google Shape;46;p2"/>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7" name="Google Shape;47;p2"/>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8" name="Google Shape;48;p2"/>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49" name="Google Shape;49;p2"/>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0" name="Google Shape;50;p2"/>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1" name="Google Shape;51;p2"/>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2" name="Google Shape;52;p2"/>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3" name="Google Shape;53;p2"/>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 name="Google Shape;54;p2"/>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 name="Google Shape;55;p2"/>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 name="Google Shape;56;p2"/>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 name="Google Shape;57;p2"/>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 name="Google Shape;58;p2"/>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 name="Google Shape;59;p2"/>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0" name="Google Shape;60;p2"/>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 name="Google Shape;61;p2"/>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2" name="Google Shape;62;p2"/>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 name="Google Shape;63;p2"/>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 name="Google Shape;64;p2"/>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5" name="Google Shape;65;p2"/>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6" name="Google Shape;66;p2"/>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7" name="Google Shape;67;p2"/>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8" name="Google Shape;68;p2"/>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9" name="Google Shape;69;p2"/>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0" name="Google Shape;70;p2"/>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1" name="Google Shape;71;p2"/>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2" name="Google Shape;72;p2"/>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3" name="Google Shape;73;p2"/>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4" name="Google Shape;74;p2"/>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5" name="Google Shape;75;p2"/>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76" name="Google Shape;76;p2"/>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77" name="Google Shape;77;p2"/>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78" name="Google Shape;78;p2"/>
          <p:cNvSpPr txBox="1">
            <a:spLocks noGrp="1"/>
          </p:cNvSpPr>
          <p:nvPr>
            <p:ph type="ctrTitle"/>
          </p:nvPr>
        </p:nvSpPr>
        <p:spPr>
          <a:xfrm>
            <a:off x="950967" y="3025700"/>
            <a:ext cx="8295600" cy="1967600"/>
          </a:xfrm>
          <a:prstGeom prst="rect">
            <a:avLst/>
          </a:prstGeom>
          <a:solidFill>
            <a:srgbClr val="47C0C0"/>
          </a:solidFill>
        </p:spPr>
        <p:txBody>
          <a:bodyPr spcFirstLastPara="1" wrap="square" lIns="121878" tIns="121878" rIns="121878" bIns="121878" anchor="ctr" anchorCtr="0">
            <a:noAutofit/>
          </a:bodyPr>
          <a:lstStyle>
            <a:lvl1pPr lvl="0">
              <a:spcBef>
                <a:spcPts val="0"/>
              </a:spcBef>
              <a:spcAft>
                <a:spcPts val="0"/>
              </a:spcAft>
              <a:buSzPts val="5200"/>
              <a:buNone/>
              <a:defRPr sz="6000"/>
            </a:lvl1pPr>
            <a:lvl2pPr lvl="1" algn="ctr">
              <a:spcBef>
                <a:spcPts val="0"/>
              </a:spcBef>
              <a:spcAft>
                <a:spcPts val="0"/>
              </a:spcAft>
              <a:buSzPts val="5200"/>
              <a:buNone/>
              <a:defRPr sz="6900"/>
            </a:lvl2pPr>
            <a:lvl3pPr lvl="2" algn="ctr">
              <a:spcBef>
                <a:spcPts val="0"/>
              </a:spcBef>
              <a:spcAft>
                <a:spcPts val="0"/>
              </a:spcAft>
              <a:buSzPts val="5200"/>
              <a:buNone/>
              <a:defRPr sz="6900"/>
            </a:lvl3pPr>
            <a:lvl4pPr lvl="3" algn="ctr">
              <a:spcBef>
                <a:spcPts val="0"/>
              </a:spcBef>
              <a:spcAft>
                <a:spcPts val="0"/>
              </a:spcAft>
              <a:buSzPts val="5200"/>
              <a:buNone/>
              <a:defRPr sz="6900"/>
            </a:lvl4pPr>
            <a:lvl5pPr lvl="4" algn="ctr">
              <a:spcBef>
                <a:spcPts val="0"/>
              </a:spcBef>
              <a:spcAft>
                <a:spcPts val="0"/>
              </a:spcAft>
              <a:buSzPts val="5200"/>
              <a:buNone/>
              <a:defRPr sz="6900"/>
            </a:lvl5pPr>
            <a:lvl6pPr lvl="5" algn="ctr">
              <a:spcBef>
                <a:spcPts val="0"/>
              </a:spcBef>
              <a:spcAft>
                <a:spcPts val="0"/>
              </a:spcAft>
              <a:buSzPts val="5200"/>
              <a:buNone/>
              <a:defRPr sz="6900"/>
            </a:lvl6pPr>
            <a:lvl7pPr lvl="6" algn="ctr">
              <a:spcBef>
                <a:spcPts val="0"/>
              </a:spcBef>
              <a:spcAft>
                <a:spcPts val="0"/>
              </a:spcAft>
              <a:buSzPts val="5200"/>
              <a:buNone/>
              <a:defRPr sz="6900"/>
            </a:lvl7pPr>
            <a:lvl8pPr lvl="7" algn="ctr">
              <a:spcBef>
                <a:spcPts val="0"/>
              </a:spcBef>
              <a:spcAft>
                <a:spcPts val="0"/>
              </a:spcAft>
              <a:buSzPts val="5200"/>
              <a:buNone/>
              <a:defRPr sz="6900"/>
            </a:lvl8pPr>
            <a:lvl9pPr lvl="8" algn="ctr">
              <a:spcBef>
                <a:spcPts val="0"/>
              </a:spcBef>
              <a:spcAft>
                <a:spcPts val="0"/>
              </a:spcAft>
              <a:buSzPts val="5200"/>
              <a:buNone/>
              <a:defRPr sz="6900"/>
            </a:lvl9pPr>
          </a:lstStyle>
          <a:p>
            <a:endParaRPr/>
          </a:p>
        </p:txBody>
      </p:sp>
      <p:sp>
        <p:nvSpPr>
          <p:cNvPr id="79" name="Google Shape;79;p2"/>
          <p:cNvSpPr txBox="1">
            <a:spLocks noGrp="1"/>
          </p:cNvSpPr>
          <p:nvPr>
            <p:ph type="subTitle" idx="1"/>
          </p:nvPr>
        </p:nvSpPr>
        <p:spPr>
          <a:xfrm>
            <a:off x="950967" y="4993300"/>
            <a:ext cx="10290000" cy="536000"/>
          </a:xfrm>
          <a:prstGeom prst="rect">
            <a:avLst/>
          </a:prstGeom>
        </p:spPr>
        <p:txBody>
          <a:bodyPr spcFirstLastPara="1" wrap="square" lIns="121878" tIns="121878" rIns="121878" bIns="121878" anchor="t" anchorCtr="0">
            <a:noAutofit/>
          </a:bodyPr>
          <a:lstStyle>
            <a:lvl1pPr lvl="0">
              <a:lnSpc>
                <a:spcPct val="100000"/>
              </a:lnSpc>
              <a:spcBef>
                <a:spcPts val="0"/>
              </a:spcBef>
              <a:spcAft>
                <a:spcPts val="0"/>
              </a:spcAft>
              <a:buSzPts val="2800"/>
              <a:buNone/>
              <a:defRPr sz="2400">
                <a:solidFill>
                  <a:schemeClr val="dk1"/>
                </a:solidFill>
              </a:defRPr>
            </a:lvl1pPr>
            <a:lvl2pPr lvl="1" algn="ctr">
              <a:lnSpc>
                <a:spcPct val="100000"/>
              </a:lnSpc>
              <a:spcBef>
                <a:spcPts val="0"/>
              </a:spcBef>
              <a:spcAft>
                <a:spcPts val="0"/>
              </a:spcAft>
              <a:buSzPts val="2800"/>
              <a:buNone/>
              <a:defRPr sz="3700"/>
            </a:lvl2pPr>
            <a:lvl3pPr lvl="2" algn="ctr">
              <a:lnSpc>
                <a:spcPct val="100000"/>
              </a:lnSpc>
              <a:spcBef>
                <a:spcPts val="0"/>
              </a:spcBef>
              <a:spcAft>
                <a:spcPts val="0"/>
              </a:spcAft>
              <a:buSzPts val="2800"/>
              <a:buNone/>
              <a:defRPr sz="3700"/>
            </a:lvl3pPr>
            <a:lvl4pPr lvl="3" algn="ctr">
              <a:lnSpc>
                <a:spcPct val="100000"/>
              </a:lnSpc>
              <a:spcBef>
                <a:spcPts val="0"/>
              </a:spcBef>
              <a:spcAft>
                <a:spcPts val="0"/>
              </a:spcAft>
              <a:buSzPts val="2800"/>
              <a:buNone/>
              <a:defRPr sz="3700"/>
            </a:lvl4pPr>
            <a:lvl5pPr lvl="4" algn="ctr">
              <a:lnSpc>
                <a:spcPct val="100000"/>
              </a:lnSpc>
              <a:spcBef>
                <a:spcPts val="0"/>
              </a:spcBef>
              <a:spcAft>
                <a:spcPts val="0"/>
              </a:spcAft>
              <a:buSzPts val="2800"/>
              <a:buNone/>
              <a:defRPr sz="3700"/>
            </a:lvl5pPr>
            <a:lvl6pPr lvl="5" algn="ctr">
              <a:lnSpc>
                <a:spcPct val="100000"/>
              </a:lnSpc>
              <a:spcBef>
                <a:spcPts val="0"/>
              </a:spcBef>
              <a:spcAft>
                <a:spcPts val="0"/>
              </a:spcAft>
              <a:buSzPts val="2800"/>
              <a:buNone/>
              <a:defRPr sz="3700"/>
            </a:lvl6pPr>
            <a:lvl7pPr lvl="6" algn="ctr">
              <a:lnSpc>
                <a:spcPct val="100000"/>
              </a:lnSpc>
              <a:spcBef>
                <a:spcPts val="0"/>
              </a:spcBef>
              <a:spcAft>
                <a:spcPts val="0"/>
              </a:spcAft>
              <a:buSzPts val="2800"/>
              <a:buNone/>
              <a:defRPr sz="3700"/>
            </a:lvl7pPr>
            <a:lvl8pPr lvl="7" algn="ctr">
              <a:lnSpc>
                <a:spcPct val="100000"/>
              </a:lnSpc>
              <a:spcBef>
                <a:spcPts val="0"/>
              </a:spcBef>
              <a:spcAft>
                <a:spcPts val="0"/>
              </a:spcAft>
              <a:buSzPts val="2800"/>
              <a:buNone/>
              <a:defRPr sz="3700"/>
            </a:lvl8pPr>
            <a:lvl9pPr lvl="8" algn="ctr">
              <a:lnSpc>
                <a:spcPct val="100000"/>
              </a:lnSpc>
              <a:spcBef>
                <a:spcPts val="0"/>
              </a:spcBef>
              <a:spcAft>
                <a:spcPts val="0"/>
              </a:spcAft>
              <a:buSzPts val="2800"/>
              <a:buNone/>
              <a:defRPr sz="3700"/>
            </a:lvl9pPr>
          </a:lstStyle>
          <a:p>
            <a:endParaRPr/>
          </a:p>
        </p:txBody>
      </p:sp>
      <p:sp>
        <p:nvSpPr>
          <p:cNvPr id="80" name="Google Shape;80;p2"/>
          <p:cNvSpPr txBox="1">
            <a:spLocks noGrp="1"/>
          </p:cNvSpPr>
          <p:nvPr>
            <p:ph type="ctrTitle" idx="2"/>
          </p:nvPr>
        </p:nvSpPr>
        <p:spPr>
          <a:xfrm>
            <a:off x="950967" y="2036500"/>
            <a:ext cx="8295600" cy="860000"/>
          </a:xfrm>
          <a:prstGeom prst="rect">
            <a:avLst/>
          </a:prstGeom>
          <a:solidFill>
            <a:schemeClr val="accent5"/>
          </a:solidFill>
        </p:spPr>
        <p:txBody>
          <a:bodyPr spcFirstLastPara="1" wrap="square" lIns="121878" tIns="121878" rIns="121878" bIns="121878" anchor="ctr" anchorCtr="0">
            <a:noAutofit/>
          </a:bodyPr>
          <a:lstStyle>
            <a:lvl1pPr lvl="0" rtl="0">
              <a:spcBef>
                <a:spcPts val="0"/>
              </a:spcBef>
              <a:spcAft>
                <a:spcPts val="0"/>
              </a:spcAft>
              <a:buSzPts val="5200"/>
              <a:buNone/>
              <a:defRPr sz="3200"/>
            </a:lvl1pPr>
            <a:lvl2pPr lvl="1" algn="ctr" rtl="0">
              <a:spcBef>
                <a:spcPts val="0"/>
              </a:spcBef>
              <a:spcAft>
                <a:spcPts val="0"/>
              </a:spcAft>
              <a:buSzPts val="5200"/>
              <a:buFont typeface="Alata"/>
              <a:buNone/>
              <a:defRPr sz="6900">
                <a:latin typeface="Alata"/>
                <a:ea typeface="Alata"/>
                <a:cs typeface="Alata"/>
                <a:sym typeface="Alata"/>
              </a:defRPr>
            </a:lvl2pPr>
            <a:lvl3pPr lvl="2" algn="ctr" rtl="0">
              <a:spcBef>
                <a:spcPts val="0"/>
              </a:spcBef>
              <a:spcAft>
                <a:spcPts val="0"/>
              </a:spcAft>
              <a:buSzPts val="5200"/>
              <a:buFont typeface="Alata"/>
              <a:buNone/>
              <a:defRPr sz="6900">
                <a:latin typeface="Alata"/>
                <a:ea typeface="Alata"/>
                <a:cs typeface="Alata"/>
                <a:sym typeface="Alata"/>
              </a:defRPr>
            </a:lvl3pPr>
            <a:lvl4pPr lvl="3" algn="ctr" rtl="0">
              <a:spcBef>
                <a:spcPts val="0"/>
              </a:spcBef>
              <a:spcAft>
                <a:spcPts val="0"/>
              </a:spcAft>
              <a:buSzPts val="5200"/>
              <a:buFont typeface="Alata"/>
              <a:buNone/>
              <a:defRPr sz="6900">
                <a:latin typeface="Alata"/>
                <a:ea typeface="Alata"/>
                <a:cs typeface="Alata"/>
                <a:sym typeface="Alata"/>
              </a:defRPr>
            </a:lvl4pPr>
            <a:lvl5pPr lvl="4" algn="ctr" rtl="0">
              <a:spcBef>
                <a:spcPts val="0"/>
              </a:spcBef>
              <a:spcAft>
                <a:spcPts val="0"/>
              </a:spcAft>
              <a:buSzPts val="5200"/>
              <a:buFont typeface="Alata"/>
              <a:buNone/>
              <a:defRPr sz="6900">
                <a:latin typeface="Alata"/>
                <a:ea typeface="Alata"/>
                <a:cs typeface="Alata"/>
                <a:sym typeface="Alata"/>
              </a:defRPr>
            </a:lvl5pPr>
            <a:lvl6pPr lvl="5" algn="ctr" rtl="0">
              <a:spcBef>
                <a:spcPts val="0"/>
              </a:spcBef>
              <a:spcAft>
                <a:spcPts val="0"/>
              </a:spcAft>
              <a:buSzPts val="5200"/>
              <a:buFont typeface="Alata"/>
              <a:buNone/>
              <a:defRPr sz="6900">
                <a:latin typeface="Alata"/>
                <a:ea typeface="Alata"/>
                <a:cs typeface="Alata"/>
                <a:sym typeface="Alata"/>
              </a:defRPr>
            </a:lvl6pPr>
            <a:lvl7pPr lvl="6" algn="ctr" rtl="0">
              <a:spcBef>
                <a:spcPts val="0"/>
              </a:spcBef>
              <a:spcAft>
                <a:spcPts val="0"/>
              </a:spcAft>
              <a:buSzPts val="5200"/>
              <a:buFont typeface="Alata"/>
              <a:buNone/>
              <a:defRPr sz="6900">
                <a:latin typeface="Alata"/>
                <a:ea typeface="Alata"/>
                <a:cs typeface="Alata"/>
                <a:sym typeface="Alata"/>
              </a:defRPr>
            </a:lvl7pPr>
            <a:lvl8pPr lvl="7" algn="ctr" rtl="0">
              <a:spcBef>
                <a:spcPts val="0"/>
              </a:spcBef>
              <a:spcAft>
                <a:spcPts val="0"/>
              </a:spcAft>
              <a:buSzPts val="5200"/>
              <a:buFont typeface="Alata"/>
              <a:buNone/>
              <a:defRPr sz="6900">
                <a:latin typeface="Alata"/>
                <a:ea typeface="Alata"/>
                <a:cs typeface="Alata"/>
                <a:sym typeface="Alata"/>
              </a:defRPr>
            </a:lvl8pPr>
            <a:lvl9pPr lvl="8" algn="ctr" rtl="0">
              <a:spcBef>
                <a:spcPts val="0"/>
              </a:spcBef>
              <a:spcAft>
                <a:spcPts val="0"/>
              </a:spcAft>
              <a:buSzPts val="5200"/>
              <a:buFont typeface="Alata"/>
              <a:buNone/>
              <a:defRPr sz="6900">
                <a:latin typeface="Alata"/>
                <a:ea typeface="Alata"/>
                <a:cs typeface="Alata"/>
                <a:sym typeface="Alata"/>
              </a:defRPr>
            </a:lvl9pPr>
          </a:lstStyle>
          <a:p>
            <a:endParaRPr/>
          </a:p>
        </p:txBody>
      </p:sp>
      <p:grpSp>
        <p:nvGrpSpPr>
          <p:cNvPr id="81" name="Google Shape;81;p2"/>
          <p:cNvGrpSpPr/>
          <p:nvPr/>
        </p:nvGrpSpPr>
        <p:grpSpPr>
          <a:xfrm rot="5400000">
            <a:off x="594418" y="5465343"/>
            <a:ext cx="860031" cy="1512344"/>
            <a:chOff x="2079800" y="2537025"/>
            <a:chExt cx="481900" cy="875875"/>
          </a:xfrm>
        </p:grpSpPr>
        <p:sp>
          <p:nvSpPr>
            <p:cNvPr id="82" name="Google Shape;82;p2"/>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3" name="Google Shape;83;p2"/>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4" name="Google Shape;84;p2"/>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5" name="Google Shape;85;p2"/>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6" name="Google Shape;86;p2"/>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7" name="Google Shape;87;p2"/>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8" name="Google Shape;88;p2"/>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89" name="Google Shape;89;p2"/>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0" name="Google Shape;90;p2"/>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1" name="Google Shape;91;p2"/>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2" name="Google Shape;92;p2"/>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3" name="Google Shape;93;p2"/>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4" name="Google Shape;94;p2"/>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5" name="Google Shape;95;p2"/>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6" name="Google Shape;96;p2"/>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grpSp>
        <p:nvGrpSpPr>
          <p:cNvPr id="97" name="Google Shape;97;p2"/>
          <p:cNvGrpSpPr/>
          <p:nvPr/>
        </p:nvGrpSpPr>
        <p:grpSpPr>
          <a:xfrm>
            <a:off x="2645233" y="-230174"/>
            <a:ext cx="1648200" cy="800963"/>
            <a:chOff x="6583775" y="-35155"/>
            <a:chExt cx="1236150" cy="600722"/>
          </a:xfrm>
        </p:grpSpPr>
        <p:sp>
          <p:nvSpPr>
            <p:cNvPr id="98" name="Google Shape;98;p2"/>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99" name="Google Shape;99;p2"/>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0" name="Google Shape;100;p2"/>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1" name="Google Shape;101;p2"/>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2" name="Google Shape;102;p2"/>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3" name="Google Shape;103;p2"/>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4" name="Google Shape;104;p2"/>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5" name="Google Shape;105;p2"/>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6" name="Google Shape;106;p2"/>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7" name="Google Shape;107;p2"/>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8" name="Google Shape;108;p2"/>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09" name="Google Shape;109;p2"/>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0" name="Google Shape;110;p2"/>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1" name="Google Shape;111;p2"/>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2" name="Google Shape;112;p2"/>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113" name="Google Shape;113;p2"/>
          <p:cNvSpPr/>
          <p:nvPr/>
        </p:nvSpPr>
        <p:spPr>
          <a:xfrm rot="-5400000">
            <a:off x="10375033" y="4857767"/>
            <a:ext cx="204800" cy="3538800"/>
          </a:xfrm>
          <a:prstGeom prst="round2SameRect">
            <a:avLst>
              <a:gd name="adj1" fmla="val 0"/>
              <a:gd name="adj2" fmla="val 0"/>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4" name="Google Shape;114;p2"/>
          <p:cNvSpPr/>
          <p:nvPr/>
        </p:nvSpPr>
        <p:spPr>
          <a:xfrm>
            <a:off x="690767" y="-848267"/>
            <a:ext cx="1766400" cy="1766400"/>
          </a:xfrm>
          <a:prstGeom prst="ellipse">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115" name="Google Shape;115;p2"/>
          <p:cNvGrpSpPr/>
          <p:nvPr/>
        </p:nvGrpSpPr>
        <p:grpSpPr>
          <a:xfrm>
            <a:off x="-1943000" y="-1440316"/>
            <a:ext cx="3917600" cy="3917600"/>
            <a:chOff x="7399275" y="2698225"/>
            <a:chExt cx="2938200" cy="2938200"/>
          </a:xfrm>
        </p:grpSpPr>
        <p:cxnSp>
          <p:nvCxnSpPr>
            <p:cNvPr id="116" name="Google Shape;116;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7" name="Google Shape;117;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8" name="Google Shape;118;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9" name="Google Shape;119;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120" name="Google Shape;120;p2"/>
          <p:cNvGrpSpPr/>
          <p:nvPr/>
        </p:nvGrpSpPr>
        <p:grpSpPr>
          <a:xfrm>
            <a:off x="9865700" y="3597633"/>
            <a:ext cx="3917600" cy="3917600"/>
            <a:chOff x="7399275" y="2698225"/>
            <a:chExt cx="2938200" cy="2938200"/>
          </a:xfrm>
        </p:grpSpPr>
        <p:cxnSp>
          <p:nvCxnSpPr>
            <p:cNvPr id="121" name="Google Shape;121;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2" name="Google Shape;122;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3" name="Google Shape;123;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 name="Google Shape;124;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Tree>
    <p:extLst>
      <p:ext uri="{BB962C8B-B14F-4D97-AF65-F5344CB8AC3E}">
        <p14:creationId xmlns:p14="http://schemas.microsoft.com/office/powerpoint/2010/main" val="3681454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t>16/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346512D-8790-4995-B0BD-903C9CA6154B}" type="slidenum">
              <a:rPr lang="vi-VN" smtClean="0"/>
              <a:t>‹#›</a:t>
            </a:fld>
            <a:endParaRPr lang="vi-VN"/>
          </a:p>
        </p:txBody>
      </p:sp>
    </p:spTree>
    <p:extLst>
      <p:ext uri="{BB962C8B-B14F-4D97-AF65-F5344CB8AC3E}">
        <p14:creationId xmlns:p14="http://schemas.microsoft.com/office/powerpoint/2010/main" val="407123424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3"/>
        <p:cNvGrpSpPr/>
        <p:nvPr/>
      </p:nvGrpSpPr>
      <p:grpSpPr>
        <a:xfrm>
          <a:off x="0" y="0"/>
          <a:ext cx="0" cy="0"/>
          <a:chOff x="0" y="0"/>
          <a:chExt cx="0" cy="0"/>
        </a:xfrm>
      </p:grpSpPr>
      <p:grpSp>
        <p:nvGrpSpPr>
          <p:cNvPr id="274" name="Google Shape;274;p4"/>
          <p:cNvGrpSpPr/>
          <p:nvPr/>
        </p:nvGrpSpPr>
        <p:grpSpPr>
          <a:xfrm>
            <a:off x="10" y="-133"/>
            <a:ext cx="12191823" cy="6946729"/>
            <a:chOff x="-26109" y="-42"/>
            <a:chExt cx="9027413" cy="5143694"/>
          </a:xfrm>
        </p:grpSpPr>
        <p:grpSp>
          <p:nvGrpSpPr>
            <p:cNvPr id="275" name="Google Shape;275;p4"/>
            <p:cNvGrpSpPr/>
            <p:nvPr/>
          </p:nvGrpSpPr>
          <p:grpSpPr>
            <a:xfrm>
              <a:off x="-26109" y="58"/>
              <a:ext cx="9027413" cy="5143594"/>
              <a:chOff x="3903450" y="929825"/>
              <a:chExt cx="4632531" cy="2639500"/>
            </a:xfrm>
          </p:grpSpPr>
          <p:sp>
            <p:nvSpPr>
              <p:cNvPr id="276" name="Google Shape;276;p4"/>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77" name="Google Shape;277;p4"/>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78" name="Google Shape;278;p4"/>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79" name="Google Shape;279;p4"/>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0" name="Google Shape;280;p4"/>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1" name="Google Shape;281;p4"/>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2" name="Google Shape;282;p4"/>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3" name="Google Shape;283;p4"/>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4" name="Google Shape;284;p4"/>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5" name="Google Shape;285;p4"/>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6" name="Google Shape;286;p4"/>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7" name="Google Shape;287;p4"/>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8" name="Google Shape;288;p4"/>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89" name="Google Shape;289;p4"/>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0" name="Google Shape;290;p4"/>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1" name="Google Shape;291;p4"/>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2" name="Google Shape;292;p4"/>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3" name="Google Shape;293;p4"/>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4" name="Google Shape;294;p4"/>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5" name="Google Shape;295;p4"/>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6" name="Google Shape;296;p4"/>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7" name="Google Shape;297;p4"/>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8" name="Google Shape;298;p4"/>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99" name="Google Shape;299;p4"/>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0" name="Google Shape;300;p4"/>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1" name="Google Shape;301;p4"/>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2" name="Google Shape;302;p4"/>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3" name="Google Shape;303;p4"/>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4" name="Google Shape;304;p4"/>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5" name="Google Shape;305;p4"/>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6" name="Google Shape;306;p4"/>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7" name="Google Shape;307;p4"/>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8" name="Google Shape;308;p4"/>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09" name="Google Shape;309;p4"/>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0" name="Google Shape;310;p4"/>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1" name="Google Shape;311;p4"/>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2" name="Google Shape;312;p4"/>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3" name="Google Shape;313;p4"/>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4" name="Google Shape;314;p4"/>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5" name="Google Shape;315;p4"/>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6" name="Google Shape;316;p4"/>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7" name="Google Shape;317;p4"/>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8" name="Google Shape;318;p4"/>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19" name="Google Shape;319;p4"/>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0" name="Google Shape;320;p4"/>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1" name="Google Shape;321;p4"/>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2" name="Google Shape;322;p4"/>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3" name="Google Shape;323;p4"/>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4" name="Google Shape;324;p4"/>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5" name="Google Shape;325;p4"/>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6" name="Google Shape;326;p4"/>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7" name="Google Shape;327;p4"/>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8" name="Google Shape;328;p4"/>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29" name="Google Shape;329;p4"/>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0" name="Google Shape;330;p4"/>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1" name="Google Shape;331;p4"/>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2" name="Google Shape;332;p4"/>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3" name="Google Shape;333;p4"/>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4" name="Google Shape;334;p4"/>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5" name="Google Shape;335;p4"/>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6" name="Google Shape;336;p4"/>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7" name="Google Shape;337;p4"/>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8" name="Google Shape;338;p4"/>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39" name="Google Shape;339;p4"/>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40" name="Google Shape;340;p4"/>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41" name="Google Shape;341;p4"/>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42" name="Google Shape;342;p4"/>
          <p:cNvSpPr txBox="1">
            <a:spLocks noGrp="1"/>
          </p:cNvSpPr>
          <p:nvPr>
            <p:ph type="title"/>
          </p:nvPr>
        </p:nvSpPr>
        <p:spPr>
          <a:xfrm>
            <a:off x="950967" y="719333"/>
            <a:ext cx="10290000" cy="763600"/>
          </a:xfrm>
          <a:prstGeom prst="rect">
            <a:avLst/>
          </a:prstGeom>
        </p:spPr>
        <p:txBody>
          <a:bodyPr spcFirstLastPara="1" wrap="square" lIns="121878" tIns="121878" rIns="121878" bIns="121878" anchor="ctr"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3" name="Google Shape;343;p4"/>
          <p:cNvSpPr txBox="1">
            <a:spLocks noGrp="1"/>
          </p:cNvSpPr>
          <p:nvPr>
            <p:ph type="body" idx="1"/>
          </p:nvPr>
        </p:nvSpPr>
        <p:spPr>
          <a:xfrm>
            <a:off x="950967" y="1662600"/>
            <a:ext cx="10290000" cy="4482000"/>
          </a:xfrm>
          <a:prstGeom prst="rect">
            <a:avLst/>
          </a:prstGeom>
        </p:spPr>
        <p:txBody>
          <a:bodyPr spcFirstLastPara="1" wrap="square" lIns="121878" tIns="121878" rIns="121878" bIns="121878" anchor="t" anchorCtr="0">
            <a:noAutofit/>
          </a:bodyPr>
          <a:lstStyle>
            <a:lvl1pPr marL="609475" lvl="0" indent="-406321">
              <a:spcBef>
                <a:spcPts val="0"/>
              </a:spcBef>
              <a:spcAft>
                <a:spcPts val="0"/>
              </a:spcAft>
              <a:buSzPts val="1200"/>
              <a:buChar char="●"/>
              <a:defRPr/>
            </a:lvl1pPr>
            <a:lvl2pPr marL="1218960" lvl="1" indent="-406321">
              <a:spcBef>
                <a:spcPts val="0"/>
              </a:spcBef>
              <a:spcAft>
                <a:spcPts val="0"/>
              </a:spcAft>
              <a:buSzPts val="1200"/>
              <a:buChar char="○"/>
              <a:defRPr/>
            </a:lvl2pPr>
            <a:lvl3pPr marL="1828437" lvl="2" indent="-406321">
              <a:spcBef>
                <a:spcPts val="0"/>
              </a:spcBef>
              <a:spcAft>
                <a:spcPts val="0"/>
              </a:spcAft>
              <a:buSzPts val="1200"/>
              <a:buChar char="■"/>
              <a:defRPr/>
            </a:lvl3pPr>
            <a:lvl4pPr marL="2437918" lvl="3" indent="-406321">
              <a:spcBef>
                <a:spcPts val="0"/>
              </a:spcBef>
              <a:spcAft>
                <a:spcPts val="0"/>
              </a:spcAft>
              <a:buSzPts val="1200"/>
              <a:buChar char="●"/>
              <a:defRPr/>
            </a:lvl4pPr>
            <a:lvl5pPr marL="3047392" lvl="4" indent="-406321">
              <a:spcBef>
                <a:spcPts val="0"/>
              </a:spcBef>
              <a:spcAft>
                <a:spcPts val="0"/>
              </a:spcAft>
              <a:buSzPts val="1200"/>
              <a:buChar char="○"/>
              <a:defRPr/>
            </a:lvl5pPr>
            <a:lvl6pPr marL="3656867" lvl="5" indent="-406321">
              <a:spcBef>
                <a:spcPts val="0"/>
              </a:spcBef>
              <a:spcAft>
                <a:spcPts val="0"/>
              </a:spcAft>
              <a:buSzPts val="1200"/>
              <a:buChar char="■"/>
              <a:defRPr/>
            </a:lvl6pPr>
            <a:lvl7pPr marL="4266347" lvl="6" indent="-406321">
              <a:spcBef>
                <a:spcPts val="0"/>
              </a:spcBef>
              <a:spcAft>
                <a:spcPts val="0"/>
              </a:spcAft>
              <a:buSzPts val="1200"/>
              <a:buChar char="●"/>
              <a:defRPr/>
            </a:lvl7pPr>
            <a:lvl8pPr marL="4875825" lvl="7" indent="-406321">
              <a:spcBef>
                <a:spcPts val="0"/>
              </a:spcBef>
              <a:spcAft>
                <a:spcPts val="0"/>
              </a:spcAft>
              <a:buSzPts val="1200"/>
              <a:buChar char="○"/>
              <a:defRPr/>
            </a:lvl8pPr>
            <a:lvl9pPr marL="5485310" lvl="8" indent="-406321">
              <a:spcBef>
                <a:spcPts val="0"/>
              </a:spcBef>
              <a:spcAft>
                <a:spcPts val="0"/>
              </a:spcAft>
              <a:buSzPts val="1200"/>
              <a:buChar char="■"/>
              <a:defRPr/>
            </a:lvl9pPr>
          </a:lstStyle>
          <a:p>
            <a:endParaRPr/>
          </a:p>
        </p:txBody>
      </p:sp>
      <p:grpSp>
        <p:nvGrpSpPr>
          <p:cNvPr id="344" name="Google Shape;344;p4"/>
          <p:cNvGrpSpPr/>
          <p:nvPr/>
        </p:nvGrpSpPr>
        <p:grpSpPr>
          <a:xfrm rot="-4916764">
            <a:off x="-1652712" y="4312310"/>
            <a:ext cx="3917455" cy="3917455"/>
            <a:chOff x="7399275" y="2698225"/>
            <a:chExt cx="2938200" cy="2938200"/>
          </a:xfrm>
        </p:grpSpPr>
        <p:cxnSp>
          <p:nvCxnSpPr>
            <p:cNvPr id="345" name="Google Shape;345;p4"/>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6" name="Google Shape;346;p4"/>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7" name="Google Shape;347;p4"/>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8" name="Google Shape;348;p4"/>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grpSp>
        <p:nvGrpSpPr>
          <p:cNvPr id="349" name="Google Shape;349;p4"/>
          <p:cNvGrpSpPr/>
          <p:nvPr/>
        </p:nvGrpSpPr>
        <p:grpSpPr>
          <a:xfrm rot="5400000">
            <a:off x="10713863" y="5441248"/>
            <a:ext cx="851164" cy="1547029"/>
            <a:chOff x="2079800" y="2537025"/>
            <a:chExt cx="481900" cy="875875"/>
          </a:xfrm>
        </p:grpSpPr>
        <p:sp>
          <p:nvSpPr>
            <p:cNvPr id="350" name="Google Shape;350;p4"/>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1" name="Google Shape;351;p4"/>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2" name="Google Shape;352;p4"/>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3" name="Google Shape;353;p4"/>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4" name="Google Shape;354;p4"/>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5" name="Google Shape;355;p4"/>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6" name="Google Shape;356;p4"/>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7" name="Google Shape;357;p4"/>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8" name="Google Shape;358;p4"/>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59" name="Google Shape;359;p4"/>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 name="Google Shape;360;p4"/>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 name="Google Shape;361;p4"/>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 name="Google Shape;362;p4"/>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 name="Google Shape;363;p4"/>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 name="Google Shape;364;p4"/>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65" name="Google Shape;365;p4"/>
          <p:cNvSpPr/>
          <p:nvPr/>
        </p:nvSpPr>
        <p:spPr>
          <a:xfrm flipH="1">
            <a:off x="11854900" y="4159567"/>
            <a:ext cx="188800" cy="2764400"/>
          </a:xfrm>
          <a:prstGeom prst="round2SameRect">
            <a:avLst>
              <a:gd name="adj1" fmla="val 0"/>
              <a:gd name="adj2" fmla="val 0"/>
            </a:avLst>
          </a:prstGeom>
          <a:solidFill>
            <a:schemeClr val="accent1"/>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spTree>
    <p:extLst>
      <p:ext uri="{BB962C8B-B14F-4D97-AF65-F5344CB8AC3E}">
        <p14:creationId xmlns:p14="http://schemas.microsoft.com/office/powerpoint/2010/main" val="159784376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32"/>
        <p:cNvGrpSpPr/>
        <p:nvPr/>
      </p:nvGrpSpPr>
      <p:grpSpPr>
        <a:xfrm>
          <a:off x="0" y="0"/>
          <a:ext cx="0" cy="0"/>
          <a:chOff x="0" y="0"/>
          <a:chExt cx="0" cy="0"/>
        </a:xfrm>
      </p:grpSpPr>
      <p:grpSp>
        <p:nvGrpSpPr>
          <p:cNvPr id="533" name="Google Shape;533;p7"/>
          <p:cNvGrpSpPr/>
          <p:nvPr/>
        </p:nvGrpSpPr>
        <p:grpSpPr>
          <a:xfrm>
            <a:off x="10" y="-133"/>
            <a:ext cx="12191823" cy="6946729"/>
            <a:chOff x="-26109" y="-42"/>
            <a:chExt cx="9027413" cy="5143694"/>
          </a:xfrm>
        </p:grpSpPr>
        <p:grpSp>
          <p:nvGrpSpPr>
            <p:cNvPr id="534" name="Google Shape;534;p7"/>
            <p:cNvGrpSpPr/>
            <p:nvPr/>
          </p:nvGrpSpPr>
          <p:grpSpPr>
            <a:xfrm>
              <a:off x="-26109" y="58"/>
              <a:ext cx="9027413" cy="5143594"/>
              <a:chOff x="3903450" y="929825"/>
              <a:chExt cx="4632531" cy="2639500"/>
            </a:xfrm>
          </p:grpSpPr>
          <p:sp>
            <p:nvSpPr>
              <p:cNvPr id="535" name="Google Shape;535;p7"/>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36" name="Google Shape;536;p7"/>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37" name="Google Shape;537;p7"/>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38" name="Google Shape;538;p7"/>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39" name="Google Shape;539;p7"/>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0" name="Google Shape;540;p7"/>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1" name="Google Shape;541;p7"/>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2" name="Google Shape;542;p7"/>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3" name="Google Shape;543;p7"/>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4" name="Google Shape;544;p7"/>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5" name="Google Shape;545;p7"/>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6" name="Google Shape;546;p7"/>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7" name="Google Shape;547;p7"/>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8" name="Google Shape;548;p7"/>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49" name="Google Shape;549;p7"/>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0" name="Google Shape;550;p7"/>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1" name="Google Shape;551;p7"/>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2" name="Google Shape;552;p7"/>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3" name="Google Shape;553;p7"/>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4" name="Google Shape;554;p7"/>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5" name="Google Shape;555;p7"/>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6" name="Google Shape;556;p7"/>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7" name="Google Shape;557;p7"/>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8" name="Google Shape;558;p7"/>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59" name="Google Shape;559;p7"/>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0" name="Google Shape;560;p7"/>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1" name="Google Shape;561;p7"/>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2" name="Google Shape;562;p7"/>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3" name="Google Shape;563;p7"/>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4" name="Google Shape;564;p7"/>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5" name="Google Shape;565;p7"/>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6" name="Google Shape;566;p7"/>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7" name="Google Shape;567;p7"/>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8" name="Google Shape;568;p7"/>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69" name="Google Shape;569;p7"/>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0" name="Google Shape;570;p7"/>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1" name="Google Shape;571;p7"/>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2" name="Google Shape;572;p7"/>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3" name="Google Shape;573;p7"/>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4" name="Google Shape;574;p7"/>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5" name="Google Shape;575;p7"/>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6" name="Google Shape;576;p7"/>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7" name="Google Shape;577;p7"/>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8" name="Google Shape;578;p7"/>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79" name="Google Shape;579;p7"/>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0" name="Google Shape;580;p7"/>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1" name="Google Shape;581;p7"/>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2" name="Google Shape;582;p7"/>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3" name="Google Shape;583;p7"/>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4" name="Google Shape;584;p7"/>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5" name="Google Shape;585;p7"/>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6" name="Google Shape;586;p7"/>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7" name="Google Shape;587;p7"/>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8" name="Google Shape;588;p7"/>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89" name="Google Shape;589;p7"/>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0" name="Google Shape;590;p7"/>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1" name="Google Shape;591;p7"/>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2" name="Google Shape;592;p7"/>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3" name="Google Shape;593;p7"/>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4" name="Google Shape;594;p7"/>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5" name="Google Shape;595;p7"/>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6" name="Google Shape;596;p7"/>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7" name="Google Shape;597;p7"/>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8" name="Google Shape;598;p7"/>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599" name="Google Shape;599;p7"/>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600" name="Google Shape;600;p7"/>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601" name="Google Shape;601;p7"/>
          <p:cNvSpPr txBox="1">
            <a:spLocks noGrp="1"/>
          </p:cNvSpPr>
          <p:nvPr>
            <p:ph type="title"/>
          </p:nvPr>
        </p:nvSpPr>
        <p:spPr>
          <a:xfrm>
            <a:off x="1520333" y="1864967"/>
            <a:ext cx="4114000" cy="763600"/>
          </a:xfrm>
          <a:prstGeom prst="rect">
            <a:avLst/>
          </a:prstGeom>
          <a:solidFill>
            <a:schemeClr val="accent5"/>
          </a:solidFill>
        </p:spPr>
        <p:txBody>
          <a:bodyPr spcFirstLastPara="1" wrap="square" lIns="121878" tIns="121878" rIns="121878" bIns="121878" anchor="ctr" anchorCtr="0">
            <a:noAutofit/>
          </a:bodyPr>
          <a:lstStyle>
            <a:lvl1pPr lvl="0">
              <a:spcBef>
                <a:spcPts val="0"/>
              </a:spcBef>
              <a:spcAft>
                <a:spcPts val="0"/>
              </a:spcAft>
              <a:buSzPts val="2400"/>
              <a:buNone/>
              <a:defRPr sz="32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602" name="Google Shape;602;p7"/>
          <p:cNvSpPr txBox="1">
            <a:spLocks noGrp="1"/>
          </p:cNvSpPr>
          <p:nvPr>
            <p:ph type="body" idx="1"/>
          </p:nvPr>
        </p:nvSpPr>
        <p:spPr>
          <a:xfrm>
            <a:off x="1520333" y="2723500"/>
            <a:ext cx="4114000" cy="2656400"/>
          </a:xfrm>
          <a:prstGeom prst="rect">
            <a:avLst/>
          </a:prstGeom>
        </p:spPr>
        <p:txBody>
          <a:bodyPr spcFirstLastPara="1" wrap="square" lIns="121878" tIns="121878" rIns="121878" bIns="121878" anchor="t" anchorCtr="0">
            <a:noAutofit/>
          </a:bodyPr>
          <a:lstStyle>
            <a:lvl1pPr marL="609475" lvl="0" indent="-406321">
              <a:spcBef>
                <a:spcPts val="0"/>
              </a:spcBef>
              <a:spcAft>
                <a:spcPts val="0"/>
              </a:spcAft>
              <a:buSzPts val="1200"/>
              <a:buChar char="●"/>
              <a:defRPr sz="2100"/>
            </a:lvl1pPr>
            <a:lvl2pPr marL="1218960" lvl="1" indent="-406321">
              <a:spcBef>
                <a:spcPts val="0"/>
              </a:spcBef>
              <a:spcAft>
                <a:spcPts val="0"/>
              </a:spcAft>
              <a:buSzPts val="1200"/>
              <a:buChar char="○"/>
              <a:defRPr sz="1600"/>
            </a:lvl2pPr>
            <a:lvl3pPr marL="1828437" lvl="2" indent="-406321">
              <a:spcBef>
                <a:spcPts val="0"/>
              </a:spcBef>
              <a:spcAft>
                <a:spcPts val="0"/>
              </a:spcAft>
              <a:buSzPts val="1200"/>
              <a:buChar char="■"/>
              <a:defRPr sz="1600"/>
            </a:lvl3pPr>
            <a:lvl4pPr marL="2437918" lvl="3" indent="-406321">
              <a:spcBef>
                <a:spcPts val="0"/>
              </a:spcBef>
              <a:spcAft>
                <a:spcPts val="0"/>
              </a:spcAft>
              <a:buSzPts val="1200"/>
              <a:buChar char="●"/>
              <a:defRPr sz="1600"/>
            </a:lvl4pPr>
            <a:lvl5pPr marL="3047392" lvl="4" indent="-406321">
              <a:spcBef>
                <a:spcPts val="0"/>
              </a:spcBef>
              <a:spcAft>
                <a:spcPts val="0"/>
              </a:spcAft>
              <a:buSzPts val="1200"/>
              <a:buChar char="○"/>
              <a:defRPr sz="1600"/>
            </a:lvl5pPr>
            <a:lvl6pPr marL="3656867" lvl="5" indent="-406321">
              <a:spcBef>
                <a:spcPts val="0"/>
              </a:spcBef>
              <a:spcAft>
                <a:spcPts val="0"/>
              </a:spcAft>
              <a:buSzPts val="1200"/>
              <a:buChar char="■"/>
              <a:defRPr sz="1600"/>
            </a:lvl6pPr>
            <a:lvl7pPr marL="4266347" lvl="6" indent="-406321">
              <a:spcBef>
                <a:spcPts val="0"/>
              </a:spcBef>
              <a:spcAft>
                <a:spcPts val="0"/>
              </a:spcAft>
              <a:buSzPts val="1200"/>
              <a:buChar char="●"/>
              <a:defRPr sz="1600"/>
            </a:lvl7pPr>
            <a:lvl8pPr marL="4875825" lvl="7" indent="-406321">
              <a:spcBef>
                <a:spcPts val="0"/>
              </a:spcBef>
              <a:spcAft>
                <a:spcPts val="0"/>
              </a:spcAft>
              <a:buSzPts val="1200"/>
              <a:buChar char="○"/>
              <a:defRPr sz="1600"/>
            </a:lvl8pPr>
            <a:lvl9pPr marL="5485310" lvl="8" indent="-406321">
              <a:spcBef>
                <a:spcPts val="0"/>
              </a:spcBef>
              <a:spcAft>
                <a:spcPts val="0"/>
              </a:spcAft>
              <a:buSzPts val="1200"/>
              <a:buChar char="■"/>
              <a:defRPr sz="1600"/>
            </a:lvl9pPr>
          </a:lstStyle>
          <a:p>
            <a:endParaRPr/>
          </a:p>
        </p:txBody>
      </p:sp>
      <p:sp>
        <p:nvSpPr>
          <p:cNvPr id="603" name="Google Shape;603;p7"/>
          <p:cNvSpPr/>
          <p:nvPr/>
        </p:nvSpPr>
        <p:spPr>
          <a:xfrm rot="10800000" flipH="1">
            <a:off x="212467" y="-19233"/>
            <a:ext cx="208800" cy="4297200"/>
          </a:xfrm>
          <a:prstGeom prst="round2SameRect">
            <a:avLst>
              <a:gd name="adj1" fmla="val 0"/>
              <a:gd name="adj2" fmla="val 0"/>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604" name="Google Shape;604;p7"/>
          <p:cNvGrpSpPr/>
          <p:nvPr/>
        </p:nvGrpSpPr>
        <p:grpSpPr>
          <a:xfrm>
            <a:off x="10315333" y="219593"/>
            <a:ext cx="1648200" cy="800963"/>
            <a:chOff x="6583775" y="-35155"/>
            <a:chExt cx="1236150" cy="600722"/>
          </a:xfrm>
        </p:grpSpPr>
        <p:sp>
          <p:nvSpPr>
            <p:cNvPr id="605" name="Google Shape;605;p7"/>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06" name="Google Shape;606;p7"/>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07" name="Google Shape;607;p7"/>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08" name="Google Shape;608;p7"/>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09" name="Google Shape;609;p7"/>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0" name="Google Shape;610;p7"/>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1" name="Google Shape;611;p7"/>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2" name="Google Shape;612;p7"/>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3" name="Google Shape;613;p7"/>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4" name="Google Shape;614;p7"/>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5" name="Google Shape;615;p7"/>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6" name="Google Shape;616;p7"/>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7" name="Google Shape;617;p7"/>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8" name="Google Shape;618;p7"/>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19" name="Google Shape;619;p7"/>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grpSp>
        <p:nvGrpSpPr>
          <p:cNvPr id="620" name="Google Shape;620;p7"/>
          <p:cNvGrpSpPr/>
          <p:nvPr/>
        </p:nvGrpSpPr>
        <p:grpSpPr>
          <a:xfrm>
            <a:off x="-1943000" y="-1440316"/>
            <a:ext cx="3917600" cy="3917600"/>
            <a:chOff x="7399275" y="2698225"/>
            <a:chExt cx="2938200" cy="2938200"/>
          </a:xfrm>
        </p:grpSpPr>
        <p:cxnSp>
          <p:nvCxnSpPr>
            <p:cNvPr id="621" name="Google Shape;621;p7"/>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2" name="Google Shape;622;p7"/>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3" name="Google Shape;623;p7"/>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4" name="Google Shape;624;p7"/>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625" name="Google Shape;625;p7"/>
          <p:cNvGrpSpPr/>
          <p:nvPr/>
        </p:nvGrpSpPr>
        <p:grpSpPr>
          <a:xfrm>
            <a:off x="9865700" y="3597633"/>
            <a:ext cx="3917600" cy="3917600"/>
            <a:chOff x="7399275" y="2698225"/>
            <a:chExt cx="2938200" cy="2938200"/>
          </a:xfrm>
        </p:grpSpPr>
        <p:cxnSp>
          <p:nvCxnSpPr>
            <p:cNvPr id="626" name="Google Shape;626;p7"/>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7" name="Google Shape;627;p7"/>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8" name="Google Shape;628;p7"/>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9" name="Google Shape;629;p7"/>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grpSp>
        <p:nvGrpSpPr>
          <p:cNvPr id="630" name="Google Shape;630;p7"/>
          <p:cNvGrpSpPr/>
          <p:nvPr/>
        </p:nvGrpSpPr>
        <p:grpSpPr>
          <a:xfrm rot="5400000">
            <a:off x="692915" y="5441280"/>
            <a:ext cx="851164" cy="1547029"/>
            <a:chOff x="2079800" y="2537025"/>
            <a:chExt cx="481900" cy="875875"/>
          </a:xfrm>
        </p:grpSpPr>
        <p:sp>
          <p:nvSpPr>
            <p:cNvPr id="631" name="Google Shape;631;p7"/>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2" name="Google Shape;632;p7"/>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3" name="Google Shape;633;p7"/>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4" name="Google Shape;634;p7"/>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5" name="Google Shape;635;p7"/>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6" name="Google Shape;636;p7"/>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7" name="Google Shape;637;p7"/>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8" name="Google Shape;638;p7"/>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39" name="Google Shape;639;p7"/>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0" name="Google Shape;640;p7"/>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1" name="Google Shape;641;p7"/>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2" name="Google Shape;642;p7"/>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3" name="Google Shape;643;p7"/>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4" name="Google Shape;644;p7"/>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645" name="Google Shape;645;p7"/>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646" name="Google Shape;646;p7"/>
          <p:cNvSpPr/>
          <p:nvPr/>
        </p:nvSpPr>
        <p:spPr>
          <a:xfrm rot="-5400000">
            <a:off x="9495700" y="3978367"/>
            <a:ext cx="168400" cy="5334000"/>
          </a:xfrm>
          <a:prstGeom prst="round2SameRect">
            <a:avLst>
              <a:gd name="adj1" fmla="val 0"/>
              <a:gd name="adj2" fmla="val 0"/>
            </a:avLst>
          </a:prstGeom>
          <a:solidFill>
            <a:schemeClr val="accent1"/>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spTree>
    <p:extLst>
      <p:ext uri="{BB962C8B-B14F-4D97-AF65-F5344CB8AC3E}">
        <p14:creationId xmlns:p14="http://schemas.microsoft.com/office/powerpoint/2010/main" val="354350481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947"/>
        <p:cNvGrpSpPr/>
        <p:nvPr/>
      </p:nvGrpSpPr>
      <p:grpSpPr>
        <a:xfrm>
          <a:off x="0" y="0"/>
          <a:ext cx="0" cy="0"/>
          <a:chOff x="0" y="0"/>
          <a:chExt cx="0" cy="0"/>
        </a:xfrm>
      </p:grpSpPr>
      <p:sp>
        <p:nvSpPr>
          <p:cNvPr id="948" name="Google Shape;948;p12"/>
          <p:cNvSpPr txBox="1">
            <a:spLocks noGrp="1"/>
          </p:cNvSpPr>
          <p:nvPr>
            <p:ph type="sldNum" idx="12"/>
          </p:nvPr>
        </p:nvSpPr>
        <p:spPr>
          <a:xfrm>
            <a:off x="11296611" y="6217623"/>
            <a:ext cx="731600" cy="524800"/>
          </a:xfrm>
          <a:prstGeom prst="rect">
            <a:avLst/>
          </a:prstGeom>
          <a:noFill/>
          <a:ln>
            <a:noFill/>
          </a:ln>
        </p:spPr>
        <p:txBody>
          <a:bodyPr spcFirstLastPara="1" wrap="square" lIns="121878" tIns="121878" rIns="121878" bIns="121878"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defTabSz="914241">
              <a:buClr>
                <a:srgbClr val="000000"/>
              </a:buClr>
            </a:pPr>
            <a:fld id="{00000000-1234-1234-1234-123412341234}" type="slidenum">
              <a:rPr lang="en" kern="0" smtClean="0">
                <a:solidFill>
                  <a:srgbClr val="000000"/>
                </a:solidFill>
                <a:cs typeface="Arial"/>
                <a:sym typeface="Arial"/>
              </a:rPr>
              <a:pPr defTabSz="914241">
                <a:buClr>
                  <a:srgbClr val="000000"/>
                </a:buClr>
              </a:pPr>
              <a:t>‹#›</a:t>
            </a:fld>
            <a:endParaRPr lang="en" kern="0">
              <a:solidFill>
                <a:srgbClr val="000000"/>
              </a:solidFill>
              <a:cs typeface="Arial"/>
              <a:sym typeface="Arial"/>
            </a:endParaRPr>
          </a:p>
        </p:txBody>
      </p:sp>
    </p:spTree>
    <p:extLst>
      <p:ext uri="{BB962C8B-B14F-4D97-AF65-F5344CB8AC3E}">
        <p14:creationId xmlns:p14="http://schemas.microsoft.com/office/powerpoint/2010/main" val="255719156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46"/>
        <p:cNvGrpSpPr/>
        <p:nvPr/>
      </p:nvGrpSpPr>
      <p:grpSpPr>
        <a:xfrm>
          <a:off x="0" y="0"/>
          <a:ext cx="0" cy="0"/>
          <a:chOff x="0" y="0"/>
          <a:chExt cx="0" cy="0"/>
        </a:xfrm>
      </p:grpSpPr>
      <p:grpSp>
        <p:nvGrpSpPr>
          <p:cNvPr id="1147" name="Google Shape;1147;p15"/>
          <p:cNvGrpSpPr/>
          <p:nvPr/>
        </p:nvGrpSpPr>
        <p:grpSpPr>
          <a:xfrm>
            <a:off x="10" y="-133"/>
            <a:ext cx="12191823" cy="6946729"/>
            <a:chOff x="-26109" y="-42"/>
            <a:chExt cx="9027413" cy="5143694"/>
          </a:xfrm>
        </p:grpSpPr>
        <p:grpSp>
          <p:nvGrpSpPr>
            <p:cNvPr id="1148" name="Google Shape;1148;p15"/>
            <p:cNvGrpSpPr/>
            <p:nvPr/>
          </p:nvGrpSpPr>
          <p:grpSpPr>
            <a:xfrm>
              <a:off x="-26109" y="58"/>
              <a:ext cx="9027413" cy="5143594"/>
              <a:chOff x="3903450" y="929825"/>
              <a:chExt cx="4632531" cy="2639500"/>
            </a:xfrm>
          </p:grpSpPr>
          <p:sp>
            <p:nvSpPr>
              <p:cNvPr id="1149" name="Google Shape;1149;p15"/>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0" name="Google Shape;1150;p15"/>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1" name="Google Shape;1151;p15"/>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2" name="Google Shape;1152;p15"/>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3" name="Google Shape;1153;p15"/>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4" name="Google Shape;1154;p15"/>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5" name="Google Shape;1155;p15"/>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6" name="Google Shape;1156;p15"/>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7" name="Google Shape;1157;p15"/>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8" name="Google Shape;1158;p15"/>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59" name="Google Shape;1159;p15"/>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0" name="Google Shape;1160;p15"/>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1" name="Google Shape;1161;p15"/>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2" name="Google Shape;1162;p15"/>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3" name="Google Shape;1163;p15"/>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4" name="Google Shape;1164;p15"/>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5" name="Google Shape;1165;p15"/>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6" name="Google Shape;1166;p15"/>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7" name="Google Shape;1167;p15"/>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8" name="Google Shape;1168;p15"/>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69" name="Google Shape;1169;p15"/>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0" name="Google Shape;1170;p15"/>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1" name="Google Shape;1171;p15"/>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2" name="Google Shape;1172;p15"/>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3" name="Google Shape;1173;p15"/>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4" name="Google Shape;1174;p15"/>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5" name="Google Shape;1175;p15"/>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6" name="Google Shape;1176;p15"/>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7" name="Google Shape;1177;p15"/>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8" name="Google Shape;1178;p15"/>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79" name="Google Shape;1179;p15"/>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0" name="Google Shape;1180;p15"/>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1" name="Google Shape;1181;p15"/>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2" name="Google Shape;1182;p15"/>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3" name="Google Shape;1183;p15"/>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4" name="Google Shape;1184;p15"/>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5" name="Google Shape;1185;p15"/>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6" name="Google Shape;1186;p15"/>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7" name="Google Shape;1187;p15"/>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8" name="Google Shape;1188;p15"/>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89" name="Google Shape;1189;p15"/>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0" name="Google Shape;1190;p15"/>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1" name="Google Shape;1191;p15"/>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2" name="Google Shape;1192;p15"/>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3" name="Google Shape;1193;p15"/>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4" name="Google Shape;1194;p15"/>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5" name="Google Shape;1195;p15"/>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6" name="Google Shape;1196;p15"/>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7" name="Google Shape;1197;p15"/>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8" name="Google Shape;1198;p15"/>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199" name="Google Shape;1199;p15"/>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0" name="Google Shape;1200;p15"/>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1" name="Google Shape;1201;p15"/>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2" name="Google Shape;1202;p15"/>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3" name="Google Shape;1203;p15"/>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4" name="Google Shape;1204;p15"/>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5" name="Google Shape;1205;p15"/>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6" name="Google Shape;1206;p15"/>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7" name="Google Shape;1207;p15"/>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8" name="Google Shape;1208;p15"/>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09" name="Google Shape;1209;p15"/>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10" name="Google Shape;1210;p15"/>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11" name="Google Shape;1211;p15"/>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12" name="Google Shape;1212;p15"/>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13" name="Google Shape;1213;p15"/>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1214" name="Google Shape;1214;p15"/>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1215" name="Google Shape;1215;p15"/>
          <p:cNvSpPr txBox="1">
            <a:spLocks noGrp="1"/>
          </p:cNvSpPr>
          <p:nvPr>
            <p:ph type="title"/>
          </p:nvPr>
        </p:nvSpPr>
        <p:spPr>
          <a:xfrm>
            <a:off x="2110200" y="2169700"/>
            <a:ext cx="3502000" cy="703600"/>
          </a:xfrm>
          <a:prstGeom prst="rect">
            <a:avLst/>
          </a:prstGeom>
          <a:noFill/>
          <a:ln>
            <a:noFill/>
          </a:ln>
        </p:spPr>
        <p:txBody>
          <a:bodyPr spcFirstLastPara="1" wrap="square" lIns="121878" tIns="121878" rIns="121878" bIns="121878" anchor="ctr" anchorCtr="0">
            <a:noAutofit/>
          </a:bodyPr>
          <a:lstStyle>
            <a:lvl1pPr marR="50789"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16" name="Google Shape;1216;p15"/>
          <p:cNvSpPr txBox="1">
            <a:spLocks noGrp="1"/>
          </p:cNvSpPr>
          <p:nvPr>
            <p:ph type="title" idx="2"/>
          </p:nvPr>
        </p:nvSpPr>
        <p:spPr>
          <a:xfrm>
            <a:off x="936600" y="2164300"/>
            <a:ext cx="1173600" cy="703600"/>
          </a:xfrm>
          <a:prstGeom prst="rect">
            <a:avLst/>
          </a:prstGeom>
          <a:noFill/>
          <a:ln>
            <a:noFill/>
          </a:ln>
        </p:spPr>
        <p:txBody>
          <a:bodyPr spcFirstLastPara="1" wrap="square" lIns="121878" tIns="121878" rIns="121878" bIns="121878"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7" name="Google Shape;1217;p15"/>
          <p:cNvSpPr txBox="1">
            <a:spLocks noGrp="1"/>
          </p:cNvSpPr>
          <p:nvPr>
            <p:ph type="title" idx="3"/>
          </p:nvPr>
        </p:nvSpPr>
        <p:spPr>
          <a:xfrm>
            <a:off x="2110200" y="4298000"/>
            <a:ext cx="3502000" cy="703600"/>
          </a:xfrm>
          <a:prstGeom prst="rect">
            <a:avLst/>
          </a:prstGeom>
          <a:noFill/>
          <a:ln>
            <a:noFill/>
          </a:ln>
        </p:spPr>
        <p:txBody>
          <a:bodyPr spcFirstLastPara="1" wrap="square" lIns="121878" tIns="121878" rIns="121878" bIns="121878" anchor="ctr" anchorCtr="0">
            <a:noAutofit/>
          </a:bodyPr>
          <a:lstStyle>
            <a:lvl1pPr marR="50789"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8" name="Google Shape;1218;p15"/>
          <p:cNvSpPr txBox="1">
            <a:spLocks noGrp="1"/>
          </p:cNvSpPr>
          <p:nvPr>
            <p:ph type="subTitle" idx="1"/>
          </p:nvPr>
        </p:nvSpPr>
        <p:spPr>
          <a:xfrm>
            <a:off x="2110200" y="5103200"/>
            <a:ext cx="3502000" cy="763600"/>
          </a:xfrm>
          <a:prstGeom prst="rect">
            <a:avLst/>
          </a:prstGeom>
          <a:ln>
            <a:noFill/>
          </a:ln>
        </p:spPr>
        <p:txBody>
          <a:bodyPr spcFirstLastPara="1" wrap="square" lIns="121878" tIns="121878" rIns="121878" bIns="121878"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19" name="Google Shape;1219;p15"/>
          <p:cNvSpPr txBox="1">
            <a:spLocks noGrp="1"/>
          </p:cNvSpPr>
          <p:nvPr>
            <p:ph type="subTitle" idx="4"/>
          </p:nvPr>
        </p:nvSpPr>
        <p:spPr>
          <a:xfrm>
            <a:off x="2110235" y="2974900"/>
            <a:ext cx="3502000" cy="763600"/>
          </a:xfrm>
          <a:prstGeom prst="rect">
            <a:avLst/>
          </a:prstGeom>
          <a:noFill/>
          <a:ln>
            <a:noFill/>
          </a:ln>
        </p:spPr>
        <p:txBody>
          <a:bodyPr spcFirstLastPara="1" wrap="square" lIns="121878" tIns="121878" rIns="121878" bIns="121878"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SzPts val="1200"/>
              <a:buNone/>
              <a:defRPr>
                <a:highlight>
                  <a:schemeClr val="dk1"/>
                </a:highlight>
              </a:defRPr>
            </a:lvl2pPr>
            <a:lvl3pPr lvl="2" rtl="0">
              <a:spcBef>
                <a:spcPts val="0"/>
              </a:spcBef>
              <a:spcAft>
                <a:spcPts val="0"/>
              </a:spcAft>
              <a:buSzPts val="1200"/>
              <a:buNone/>
              <a:defRPr>
                <a:highlight>
                  <a:schemeClr val="dk1"/>
                </a:highlight>
              </a:defRPr>
            </a:lvl3pPr>
            <a:lvl4pPr lvl="3" rtl="0">
              <a:spcBef>
                <a:spcPts val="0"/>
              </a:spcBef>
              <a:spcAft>
                <a:spcPts val="0"/>
              </a:spcAft>
              <a:buSzPts val="1200"/>
              <a:buNone/>
              <a:defRPr>
                <a:highlight>
                  <a:schemeClr val="dk1"/>
                </a:highlight>
              </a:defRPr>
            </a:lvl4pPr>
            <a:lvl5pPr lvl="4" rtl="0">
              <a:spcBef>
                <a:spcPts val="0"/>
              </a:spcBef>
              <a:spcAft>
                <a:spcPts val="0"/>
              </a:spcAft>
              <a:buSzPts val="1200"/>
              <a:buNone/>
              <a:defRPr>
                <a:highlight>
                  <a:schemeClr val="dk1"/>
                </a:highlight>
              </a:defRPr>
            </a:lvl5pPr>
            <a:lvl6pPr lvl="5" rtl="0">
              <a:spcBef>
                <a:spcPts val="0"/>
              </a:spcBef>
              <a:spcAft>
                <a:spcPts val="0"/>
              </a:spcAft>
              <a:buSzPts val="1200"/>
              <a:buNone/>
              <a:defRPr>
                <a:highlight>
                  <a:schemeClr val="dk1"/>
                </a:highlight>
              </a:defRPr>
            </a:lvl6pPr>
            <a:lvl7pPr lvl="6" rtl="0">
              <a:spcBef>
                <a:spcPts val="0"/>
              </a:spcBef>
              <a:spcAft>
                <a:spcPts val="0"/>
              </a:spcAft>
              <a:buSzPts val="1200"/>
              <a:buNone/>
              <a:defRPr>
                <a:highlight>
                  <a:schemeClr val="dk1"/>
                </a:highlight>
              </a:defRPr>
            </a:lvl7pPr>
            <a:lvl8pPr lvl="7" rtl="0">
              <a:spcBef>
                <a:spcPts val="0"/>
              </a:spcBef>
              <a:spcAft>
                <a:spcPts val="0"/>
              </a:spcAft>
              <a:buSzPts val="1200"/>
              <a:buNone/>
              <a:defRPr>
                <a:highlight>
                  <a:schemeClr val="dk1"/>
                </a:highlight>
              </a:defRPr>
            </a:lvl8pPr>
            <a:lvl9pPr lvl="8" rtl="0">
              <a:spcBef>
                <a:spcPts val="0"/>
              </a:spcBef>
              <a:spcAft>
                <a:spcPts val="0"/>
              </a:spcAft>
              <a:buSzPts val="1200"/>
              <a:buNone/>
              <a:defRPr>
                <a:highlight>
                  <a:schemeClr val="dk1"/>
                </a:highlight>
              </a:defRPr>
            </a:lvl9pPr>
          </a:lstStyle>
          <a:p>
            <a:endParaRPr/>
          </a:p>
        </p:txBody>
      </p:sp>
      <p:sp>
        <p:nvSpPr>
          <p:cNvPr id="1220" name="Google Shape;1220;p15"/>
          <p:cNvSpPr txBox="1">
            <a:spLocks noGrp="1"/>
          </p:cNvSpPr>
          <p:nvPr>
            <p:ph type="title" idx="5"/>
          </p:nvPr>
        </p:nvSpPr>
        <p:spPr>
          <a:xfrm>
            <a:off x="7269709" y="2169700"/>
            <a:ext cx="3502000" cy="703600"/>
          </a:xfrm>
          <a:prstGeom prst="rect">
            <a:avLst/>
          </a:prstGeom>
          <a:noFill/>
          <a:ln>
            <a:noFill/>
          </a:ln>
        </p:spPr>
        <p:txBody>
          <a:bodyPr spcFirstLastPara="1" wrap="square" lIns="121878" tIns="121878" rIns="121878" bIns="121878"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1" name="Google Shape;1221;p15"/>
          <p:cNvSpPr txBox="1">
            <a:spLocks noGrp="1"/>
          </p:cNvSpPr>
          <p:nvPr>
            <p:ph type="title" idx="6"/>
          </p:nvPr>
        </p:nvSpPr>
        <p:spPr>
          <a:xfrm>
            <a:off x="6095967" y="2169700"/>
            <a:ext cx="1173600" cy="703600"/>
          </a:xfrm>
          <a:prstGeom prst="rect">
            <a:avLst/>
          </a:prstGeom>
          <a:noFill/>
          <a:ln>
            <a:noFill/>
          </a:ln>
        </p:spPr>
        <p:txBody>
          <a:bodyPr spcFirstLastPara="1" wrap="square" lIns="121878" tIns="121878" rIns="121878" bIns="121878"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2" name="Google Shape;1222;p15"/>
          <p:cNvSpPr txBox="1">
            <a:spLocks noGrp="1"/>
          </p:cNvSpPr>
          <p:nvPr>
            <p:ph type="subTitle" idx="7"/>
          </p:nvPr>
        </p:nvSpPr>
        <p:spPr>
          <a:xfrm>
            <a:off x="7269567" y="2985500"/>
            <a:ext cx="3502000" cy="763600"/>
          </a:xfrm>
          <a:prstGeom prst="rect">
            <a:avLst/>
          </a:prstGeom>
          <a:noFill/>
          <a:ln>
            <a:noFill/>
          </a:ln>
        </p:spPr>
        <p:txBody>
          <a:bodyPr spcFirstLastPara="1" wrap="square" lIns="121878" tIns="121878" rIns="121878" bIns="121878"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3" name="Google Shape;1223;p15"/>
          <p:cNvSpPr txBox="1">
            <a:spLocks noGrp="1"/>
          </p:cNvSpPr>
          <p:nvPr>
            <p:ph type="title" idx="8"/>
          </p:nvPr>
        </p:nvSpPr>
        <p:spPr>
          <a:xfrm>
            <a:off x="936600" y="4298000"/>
            <a:ext cx="1173600" cy="703600"/>
          </a:xfrm>
          <a:prstGeom prst="rect">
            <a:avLst/>
          </a:prstGeom>
          <a:noFill/>
          <a:ln>
            <a:noFill/>
          </a:ln>
        </p:spPr>
        <p:txBody>
          <a:bodyPr spcFirstLastPara="1" wrap="square" lIns="121878" tIns="121878" rIns="121878" bIns="121878"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4" name="Google Shape;1224;p15"/>
          <p:cNvSpPr txBox="1">
            <a:spLocks noGrp="1"/>
          </p:cNvSpPr>
          <p:nvPr>
            <p:ph type="title" idx="9"/>
          </p:nvPr>
        </p:nvSpPr>
        <p:spPr>
          <a:xfrm>
            <a:off x="7269707" y="4298000"/>
            <a:ext cx="3502000" cy="703600"/>
          </a:xfrm>
          <a:prstGeom prst="rect">
            <a:avLst/>
          </a:prstGeom>
          <a:noFill/>
          <a:ln>
            <a:noFill/>
          </a:ln>
        </p:spPr>
        <p:txBody>
          <a:bodyPr spcFirstLastPara="1" wrap="square" lIns="121878" tIns="121878" rIns="121878" bIns="121878"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5" name="Google Shape;1225;p15"/>
          <p:cNvSpPr txBox="1">
            <a:spLocks noGrp="1"/>
          </p:cNvSpPr>
          <p:nvPr>
            <p:ph type="title" idx="13"/>
          </p:nvPr>
        </p:nvSpPr>
        <p:spPr>
          <a:xfrm>
            <a:off x="6096000" y="4298000"/>
            <a:ext cx="1173600" cy="703600"/>
          </a:xfrm>
          <a:prstGeom prst="rect">
            <a:avLst/>
          </a:prstGeom>
          <a:noFill/>
          <a:ln>
            <a:noFill/>
          </a:ln>
        </p:spPr>
        <p:txBody>
          <a:bodyPr spcFirstLastPara="1" wrap="square" lIns="121878" tIns="121878" rIns="121878" bIns="121878"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6" name="Google Shape;1226;p15"/>
          <p:cNvSpPr txBox="1">
            <a:spLocks noGrp="1"/>
          </p:cNvSpPr>
          <p:nvPr>
            <p:ph type="subTitle" idx="14"/>
          </p:nvPr>
        </p:nvSpPr>
        <p:spPr>
          <a:xfrm>
            <a:off x="7269567" y="5103200"/>
            <a:ext cx="3502000" cy="763600"/>
          </a:xfrm>
          <a:prstGeom prst="rect">
            <a:avLst/>
          </a:prstGeom>
          <a:noFill/>
          <a:ln>
            <a:noFill/>
          </a:ln>
        </p:spPr>
        <p:txBody>
          <a:bodyPr spcFirstLastPara="1" wrap="square" lIns="121878" tIns="121878" rIns="121878" bIns="121878"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7" name="Google Shape;1227;p15"/>
          <p:cNvSpPr txBox="1">
            <a:spLocks noGrp="1"/>
          </p:cNvSpPr>
          <p:nvPr>
            <p:ph type="title" idx="15"/>
          </p:nvPr>
        </p:nvSpPr>
        <p:spPr>
          <a:xfrm>
            <a:off x="960000" y="719333"/>
            <a:ext cx="10272000" cy="763600"/>
          </a:xfrm>
          <a:prstGeom prst="rect">
            <a:avLst/>
          </a:prstGeom>
          <a:solidFill>
            <a:schemeClr val="accent5"/>
          </a:solidFill>
        </p:spPr>
        <p:txBody>
          <a:bodyPr spcFirstLastPara="1" wrap="square" lIns="121878" tIns="121878" rIns="121878" bIns="121878" anchor="ctr" anchorCtr="0">
            <a:noAutofit/>
          </a:bodyPr>
          <a:lstStyle>
            <a:lvl1pPr lvl="0" rtl="0">
              <a:spcBef>
                <a:spcPts val="0"/>
              </a:spcBef>
              <a:spcAft>
                <a:spcPts val="0"/>
              </a:spcAft>
              <a:buSzPts val="3000"/>
              <a:buNone/>
              <a:defRPr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228" name="Google Shape;1228;p15"/>
          <p:cNvGrpSpPr/>
          <p:nvPr/>
        </p:nvGrpSpPr>
        <p:grpSpPr>
          <a:xfrm rot="5400000">
            <a:off x="626979" y="5419280"/>
            <a:ext cx="851164" cy="1547029"/>
            <a:chOff x="2079800" y="2537025"/>
            <a:chExt cx="481900" cy="875875"/>
          </a:xfrm>
        </p:grpSpPr>
        <p:sp>
          <p:nvSpPr>
            <p:cNvPr id="1229" name="Google Shape;1229;p15"/>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0" name="Google Shape;1230;p15"/>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1" name="Google Shape;1231;p15"/>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2" name="Google Shape;1232;p15"/>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3" name="Google Shape;1233;p15"/>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4" name="Google Shape;1234;p15"/>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5" name="Google Shape;1235;p15"/>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6" name="Google Shape;1236;p15"/>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7" name="Google Shape;1237;p15"/>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8" name="Google Shape;1238;p15"/>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39" name="Google Shape;1239;p15"/>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40" name="Google Shape;1240;p15"/>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41" name="Google Shape;1241;p15"/>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42" name="Google Shape;1242;p15"/>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1243" name="Google Shape;1243;p15"/>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grpSp>
        <p:nvGrpSpPr>
          <p:cNvPr id="1244" name="Google Shape;1244;p15"/>
          <p:cNvGrpSpPr/>
          <p:nvPr/>
        </p:nvGrpSpPr>
        <p:grpSpPr>
          <a:xfrm>
            <a:off x="9865700" y="3597633"/>
            <a:ext cx="3917600" cy="3917600"/>
            <a:chOff x="7399275" y="2698225"/>
            <a:chExt cx="2938200" cy="2938200"/>
          </a:xfrm>
        </p:grpSpPr>
        <p:cxnSp>
          <p:nvCxnSpPr>
            <p:cNvPr id="1245" name="Google Shape;1245;p15"/>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6" name="Google Shape;1246;p15"/>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7" name="Google Shape;1247;p15"/>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8" name="Google Shape;1248;p15"/>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1249" name="Google Shape;1249;p15"/>
          <p:cNvSpPr/>
          <p:nvPr/>
        </p:nvSpPr>
        <p:spPr>
          <a:xfrm rot="-5400000">
            <a:off x="10336433" y="4819167"/>
            <a:ext cx="164800" cy="3656000"/>
          </a:xfrm>
          <a:prstGeom prst="round2SameRect">
            <a:avLst>
              <a:gd name="adj1" fmla="val 0"/>
              <a:gd name="adj2" fmla="val 0"/>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spTree>
    <p:extLst>
      <p:ext uri="{BB962C8B-B14F-4D97-AF65-F5344CB8AC3E}">
        <p14:creationId xmlns:p14="http://schemas.microsoft.com/office/powerpoint/2010/main" val="254843617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2498"/>
        <p:cNvGrpSpPr/>
        <p:nvPr/>
      </p:nvGrpSpPr>
      <p:grpSpPr>
        <a:xfrm>
          <a:off x="0" y="0"/>
          <a:ext cx="0" cy="0"/>
          <a:chOff x="0" y="0"/>
          <a:chExt cx="0" cy="0"/>
        </a:xfrm>
      </p:grpSpPr>
      <p:sp>
        <p:nvSpPr>
          <p:cNvPr id="2499" name="Google Shape;2499;p28"/>
          <p:cNvSpPr/>
          <p:nvPr/>
        </p:nvSpPr>
        <p:spPr>
          <a:xfrm>
            <a:off x="-30200" y="-29133"/>
            <a:ext cx="12319600" cy="6946800"/>
          </a:xfrm>
          <a:prstGeom prst="rect">
            <a:avLst/>
          </a:prstGeom>
          <a:solidFill>
            <a:schemeClr val="accent6"/>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2500" name="Google Shape;2500;p28"/>
          <p:cNvGrpSpPr/>
          <p:nvPr/>
        </p:nvGrpSpPr>
        <p:grpSpPr>
          <a:xfrm>
            <a:off x="10" y="-133"/>
            <a:ext cx="12191823" cy="6946729"/>
            <a:chOff x="-26109" y="-42"/>
            <a:chExt cx="9027413" cy="5143694"/>
          </a:xfrm>
        </p:grpSpPr>
        <p:grpSp>
          <p:nvGrpSpPr>
            <p:cNvPr id="2501" name="Google Shape;2501;p28"/>
            <p:cNvGrpSpPr/>
            <p:nvPr/>
          </p:nvGrpSpPr>
          <p:grpSpPr>
            <a:xfrm>
              <a:off x="-26109" y="58"/>
              <a:ext cx="9027413" cy="5143594"/>
              <a:chOff x="3903450" y="929825"/>
              <a:chExt cx="4632531" cy="2639500"/>
            </a:xfrm>
          </p:grpSpPr>
          <p:sp>
            <p:nvSpPr>
              <p:cNvPr id="2502" name="Google Shape;2502;p28"/>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3" name="Google Shape;2503;p28"/>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4" name="Google Shape;2504;p28"/>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5" name="Google Shape;2505;p28"/>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6" name="Google Shape;2506;p28"/>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7" name="Google Shape;2507;p28"/>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8" name="Google Shape;2508;p28"/>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09" name="Google Shape;2509;p28"/>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0" name="Google Shape;2510;p28"/>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1" name="Google Shape;2511;p28"/>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2" name="Google Shape;2512;p28"/>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3" name="Google Shape;2513;p28"/>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4" name="Google Shape;2514;p28"/>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5" name="Google Shape;2515;p28"/>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6" name="Google Shape;2516;p28"/>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7" name="Google Shape;2517;p28"/>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8" name="Google Shape;2518;p28"/>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19" name="Google Shape;2519;p28"/>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0" name="Google Shape;2520;p28"/>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1" name="Google Shape;2521;p28"/>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2" name="Google Shape;2522;p28"/>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3" name="Google Shape;2523;p28"/>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4" name="Google Shape;2524;p28"/>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5" name="Google Shape;2525;p28"/>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6" name="Google Shape;2526;p28"/>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7" name="Google Shape;2527;p28"/>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8" name="Google Shape;2528;p28"/>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29" name="Google Shape;2529;p28"/>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0" name="Google Shape;2530;p28"/>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1" name="Google Shape;2531;p28"/>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2" name="Google Shape;2532;p28"/>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3" name="Google Shape;2533;p28"/>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4" name="Google Shape;2534;p28"/>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5" name="Google Shape;2535;p28"/>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6" name="Google Shape;2536;p28"/>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7" name="Google Shape;2537;p28"/>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8" name="Google Shape;2538;p28"/>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39" name="Google Shape;2539;p28"/>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0" name="Google Shape;2540;p28"/>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1" name="Google Shape;2541;p28"/>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2" name="Google Shape;2542;p28"/>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3" name="Google Shape;2543;p28"/>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4" name="Google Shape;2544;p28"/>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5" name="Google Shape;2545;p28"/>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6" name="Google Shape;2546;p28"/>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7" name="Google Shape;2547;p28"/>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8" name="Google Shape;2548;p28"/>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49" name="Google Shape;2549;p28"/>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0" name="Google Shape;2550;p28"/>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1" name="Google Shape;2551;p28"/>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2" name="Google Shape;2552;p28"/>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3" name="Google Shape;2553;p28"/>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4" name="Google Shape;2554;p28"/>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5" name="Google Shape;2555;p28"/>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6" name="Google Shape;2556;p28"/>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7" name="Google Shape;2557;p28"/>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8" name="Google Shape;2558;p28"/>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59" name="Google Shape;2559;p28"/>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0" name="Google Shape;2560;p28"/>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1" name="Google Shape;2561;p28"/>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2" name="Google Shape;2562;p28"/>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3" name="Google Shape;2563;p28"/>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4" name="Google Shape;2564;p28"/>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5" name="Google Shape;2565;p28"/>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66" name="Google Shape;2566;p28"/>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2567" name="Google Shape;2567;p28"/>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2568" name="Google Shape;2568;p28"/>
          <p:cNvSpPr txBox="1">
            <a:spLocks noGrp="1"/>
          </p:cNvSpPr>
          <p:nvPr>
            <p:ph type="title"/>
          </p:nvPr>
        </p:nvSpPr>
        <p:spPr>
          <a:xfrm>
            <a:off x="2880700" y="2318967"/>
            <a:ext cx="7143600" cy="1912400"/>
          </a:xfrm>
          <a:prstGeom prst="rect">
            <a:avLst/>
          </a:prstGeom>
          <a:solidFill>
            <a:schemeClr val="accent1"/>
          </a:solidFill>
          <a:ln>
            <a:noFill/>
          </a:ln>
        </p:spPr>
        <p:txBody>
          <a:bodyPr spcFirstLastPara="1" wrap="square" lIns="121878" tIns="121878" rIns="121878" bIns="121878" anchor="ctr" anchorCtr="0">
            <a:noAutofit/>
          </a:bodyPr>
          <a:lstStyle>
            <a:lvl1pPr lvl="0" algn="ctr" rtl="0">
              <a:spcBef>
                <a:spcPts val="0"/>
              </a:spcBef>
              <a:spcAft>
                <a:spcPts val="0"/>
              </a:spcAft>
              <a:buSzPts val="4000"/>
              <a:buNone/>
              <a:defRPr sz="147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69" name="Google Shape;2569;p28"/>
          <p:cNvSpPr txBox="1">
            <a:spLocks noGrp="1"/>
          </p:cNvSpPr>
          <p:nvPr>
            <p:ph type="body" idx="1"/>
          </p:nvPr>
        </p:nvSpPr>
        <p:spPr>
          <a:xfrm>
            <a:off x="3364967" y="4653033"/>
            <a:ext cx="6197200" cy="966800"/>
          </a:xfrm>
          <a:prstGeom prst="rect">
            <a:avLst/>
          </a:prstGeom>
          <a:noFill/>
          <a:ln>
            <a:noFill/>
          </a:ln>
        </p:spPr>
        <p:txBody>
          <a:bodyPr spcFirstLastPara="1" wrap="square" lIns="121878" tIns="121878" rIns="121878" bIns="121878" anchor="t" anchorCtr="0">
            <a:noAutofit/>
          </a:bodyPr>
          <a:lstStyle>
            <a:lvl1pPr marL="609475" lvl="0" indent="-406321" algn="ctr" rtl="0">
              <a:lnSpc>
                <a:spcPct val="100000"/>
              </a:lnSpc>
              <a:spcBef>
                <a:spcPts val="0"/>
              </a:spcBef>
              <a:spcAft>
                <a:spcPts val="0"/>
              </a:spcAft>
              <a:buSzPts val="1200"/>
              <a:buChar char="●"/>
              <a:defRPr sz="2100">
                <a:solidFill>
                  <a:srgbClr val="252528"/>
                </a:solidFill>
              </a:defRPr>
            </a:lvl1pPr>
            <a:lvl2pPr marL="1218960" lvl="1" indent="-406321" rtl="0">
              <a:spcBef>
                <a:spcPts val="0"/>
              </a:spcBef>
              <a:spcAft>
                <a:spcPts val="0"/>
              </a:spcAft>
              <a:buSzPts val="1200"/>
              <a:buChar char="○"/>
              <a:defRPr/>
            </a:lvl2pPr>
            <a:lvl3pPr marL="1828437" lvl="2" indent="-406321" rtl="0">
              <a:spcBef>
                <a:spcPts val="0"/>
              </a:spcBef>
              <a:spcAft>
                <a:spcPts val="0"/>
              </a:spcAft>
              <a:buSzPts val="1200"/>
              <a:buChar char="■"/>
              <a:defRPr/>
            </a:lvl3pPr>
            <a:lvl4pPr marL="2437918" lvl="3" indent="-406321" rtl="0">
              <a:spcBef>
                <a:spcPts val="0"/>
              </a:spcBef>
              <a:spcAft>
                <a:spcPts val="0"/>
              </a:spcAft>
              <a:buSzPts val="1200"/>
              <a:buChar char="●"/>
              <a:defRPr/>
            </a:lvl4pPr>
            <a:lvl5pPr marL="3047392" lvl="4" indent="-406321" rtl="0">
              <a:spcBef>
                <a:spcPts val="0"/>
              </a:spcBef>
              <a:spcAft>
                <a:spcPts val="0"/>
              </a:spcAft>
              <a:buSzPts val="1200"/>
              <a:buChar char="○"/>
              <a:defRPr/>
            </a:lvl5pPr>
            <a:lvl6pPr marL="3656867" lvl="5" indent="-406321" rtl="0">
              <a:spcBef>
                <a:spcPts val="0"/>
              </a:spcBef>
              <a:spcAft>
                <a:spcPts val="0"/>
              </a:spcAft>
              <a:buSzPts val="1200"/>
              <a:buChar char="■"/>
              <a:defRPr/>
            </a:lvl6pPr>
            <a:lvl7pPr marL="4266347" lvl="6" indent="-406321" rtl="0">
              <a:spcBef>
                <a:spcPts val="0"/>
              </a:spcBef>
              <a:spcAft>
                <a:spcPts val="0"/>
              </a:spcAft>
              <a:buSzPts val="1200"/>
              <a:buChar char="●"/>
              <a:defRPr/>
            </a:lvl7pPr>
            <a:lvl8pPr marL="4875825" lvl="7" indent="-406321" rtl="0">
              <a:spcBef>
                <a:spcPts val="0"/>
              </a:spcBef>
              <a:spcAft>
                <a:spcPts val="0"/>
              </a:spcAft>
              <a:buSzPts val="1200"/>
              <a:buChar char="○"/>
              <a:defRPr/>
            </a:lvl8pPr>
            <a:lvl9pPr marL="5485310" lvl="8" indent="-406321" rtl="0">
              <a:spcBef>
                <a:spcPts val="0"/>
              </a:spcBef>
              <a:spcAft>
                <a:spcPts val="0"/>
              </a:spcAft>
              <a:buSzPts val="1200"/>
              <a:buChar char="■"/>
              <a:defRPr/>
            </a:lvl9pPr>
          </a:lstStyle>
          <a:p>
            <a:endParaRPr/>
          </a:p>
        </p:txBody>
      </p:sp>
      <p:grpSp>
        <p:nvGrpSpPr>
          <p:cNvPr id="2570" name="Google Shape;2570;p28"/>
          <p:cNvGrpSpPr/>
          <p:nvPr/>
        </p:nvGrpSpPr>
        <p:grpSpPr>
          <a:xfrm>
            <a:off x="10315333" y="219593"/>
            <a:ext cx="1648200" cy="800963"/>
            <a:chOff x="6583775" y="-35155"/>
            <a:chExt cx="1236150" cy="600722"/>
          </a:xfrm>
        </p:grpSpPr>
        <p:sp>
          <p:nvSpPr>
            <p:cNvPr id="2571" name="Google Shape;2571;p28"/>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2" name="Google Shape;2572;p28"/>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3" name="Google Shape;2573;p28"/>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4" name="Google Shape;2574;p28"/>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5" name="Google Shape;2575;p28"/>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6" name="Google Shape;2576;p28"/>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7" name="Google Shape;2577;p28"/>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8" name="Google Shape;2578;p28"/>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79" name="Google Shape;2579;p28"/>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0" name="Google Shape;2580;p28"/>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1" name="Google Shape;2581;p28"/>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2" name="Google Shape;2582;p28"/>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3" name="Google Shape;2583;p28"/>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4" name="Google Shape;2584;p28"/>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585" name="Google Shape;2585;p28"/>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2586" name="Google Shape;2586;p28"/>
          <p:cNvSpPr/>
          <p:nvPr/>
        </p:nvSpPr>
        <p:spPr>
          <a:xfrm rot="5400000">
            <a:off x="2581467" y="-2388233"/>
            <a:ext cx="189600" cy="5334000"/>
          </a:xfrm>
          <a:prstGeom prst="round2SameRect">
            <a:avLst>
              <a:gd name="adj1" fmla="val 0"/>
              <a:gd name="adj2" fmla="val 0"/>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2587" name="Google Shape;2587;p28"/>
          <p:cNvGrpSpPr/>
          <p:nvPr/>
        </p:nvGrpSpPr>
        <p:grpSpPr>
          <a:xfrm rot="548580">
            <a:off x="-1120609" y="-1117450"/>
            <a:ext cx="3917620" cy="3917620"/>
            <a:chOff x="7399275" y="2698225"/>
            <a:chExt cx="2938200" cy="2938200"/>
          </a:xfrm>
        </p:grpSpPr>
        <p:cxnSp>
          <p:nvCxnSpPr>
            <p:cNvPr id="2588" name="Google Shape;2588;p28"/>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89" name="Google Shape;2589;p28"/>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0" name="Google Shape;2590;p28"/>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1" name="Google Shape;2591;p28"/>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sp>
        <p:nvSpPr>
          <p:cNvPr id="2592" name="Google Shape;2592;p28"/>
          <p:cNvSpPr/>
          <p:nvPr/>
        </p:nvSpPr>
        <p:spPr>
          <a:xfrm flipH="1">
            <a:off x="11854900" y="2635567"/>
            <a:ext cx="188800" cy="4297200"/>
          </a:xfrm>
          <a:prstGeom prst="round2SameRect">
            <a:avLst>
              <a:gd name="adj1" fmla="val 0"/>
              <a:gd name="adj2" fmla="val 0"/>
            </a:avLst>
          </a:prstGeom>
          <a:solidFill>
            <a:schemeClr val="accent1"/>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2593" name="Google Shape;2593;p28"/>
          <p:cNvGrpSpPr/>
          <p:nvPr/>
        </p:nvGrpSpPr>
        <p:grpSpPr>
          <a:xfrm rot="-410061">
            <a:off x="9413787" y="3622093"/>
            <a:ext cx="3917623" cy="3917623"/>
            <a:chOff x="7399275" y="2698225"/>
            <a:chExt cx="2938200" cy="2938200"/>
          </a:xfrm>
        </p:grpSpPr>
        <p:cxnSp>
          <p:nvCxnSpPr>
            <p:cNvPr id="2594" name="Google Shape;2594;p28"/>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5" name="Google Shape;2595;p28"/>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6" name="Google Shape;2596;p28"/>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7" name="Google Shape;2597;p28"/>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sp>
        <p:nvSpPr>
          <p:cNvPr id="2598" name="Google Shape;2598;p28"/>
          <p:cNvSpPr/>
          <p:nvPr/>
        </p:nvSpPr>
        <p:spPr>
          <a:xfrm>
            <a:off x="-1180967" y="4653033"/>
            <a:ext cx="2253200" cy="2253200"/>
          </a:xfrm>
          <a:prstGeom prst="ellipse">
            <a:avLst/>
          </a:prstGeom>
          <a:solidFill>
            <a:schemeClr val="accent1"/>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2599" name="Google Shape;2599;p28"/>
          <p:cNvGrpSpPr/>
          <p:nvPr/>
        </p:nvGrpSpPr>
        <p:grpSpPr>
          <a:xfrm rot="5400000">
            <a:off x="692915" y="5441280"/>
            <a:ext cx="851164" cy="1547029"/>
            <a:chOff x="2079800" y="2537025"/>
            <a:chExt cx="481900" cy="875875"/>
          </a:xfrm>
        </p:grpSpPr>
        <p:sp>
          <p:nvSpPr>
            <p:cNvPr id="2600" name="Google Shape;2600;p28"/>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1" name="Google Shape;2601;p28"/>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2" name="Google Shape;2602;p28"/>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3" name="Google Shape;2603;p28"/>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4" name="Google Shape;2604;p28"/>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5" name="Google Shape;2605;p28"/>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6" name="Google Shape;2606;p28"/>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7" name="Google Shape;2607;p28"/>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8" name="Google Shape;2608;p28"/>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09" name="Google Shape;2609;p28"/>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10" name="Google Shape;2610;p28"/>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11" name="Google Shape;2611;p28"/>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12" name="Google Shape;2612;p28"/>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13" name="Google Shape;2613;p28"/>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2614" name="Google Shape;2614;p28"/>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340695769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3597"/>
        <p:cNvGrpSpPr/>
        <p:nvPr/>
      </p:nvGrpSpPr>
      <p:grpSpPr>
        <a:xfrm>
          <a:off x="0" y="0"/>
          <a:ext cx="0" cy="0"/>
          <a:chOff x="0" y="0"/>
          <a:chExt cx="0" cy="0"/>
        </a:xfrm>
      </p:grpSpPr>
      <p:grpSp>
        <p:nvGrpSpPr>
          <p:cNvPr id="3598" name="Google Shape;3598;p40"/>
          <p:cNvGrpSpPr/>
          <p:nvPr/>
        </p:nvGrpSpPr>
        <p:grpSpPr>
          <a:xfrm>
            <a:off x="10" y="-133"/>
            <a:ext cx="12191823" cy="6946729"/>
            <a:chOff x="-26109" y="-42"/>
            <a:chExt cx="9027413" cy="5143694"/>
          </a:xfrm>
        </p:grpSpPr>
        <p:grpSp>
          <p:nvGrpSpPr>
            <p:cNvPr id="3599" name="Google Shape;3599;p40"/>
            <p:cNvGrpSpPr/>
            <p:nvPr/>
          </p:nvGrpSpPr>
          <p:grpSpPr>
            <a:xfrm>
              <a:off x="-26109" y="58"/>
              <a:ext cx="9027413" cy="5143594"/>
              <a:chOff x="3903450" y="929825"/>
              <a:chExt cx="4632531" cy="2639500"/>
            </a:xfrm>
          </p:grpSpPr>
          <p:sp>
            <p:nvSpPr>
              <p:cNvPr id="3600" name="Google Shape;3600;p40"/>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1" name="Google Shape;3601;p40"/>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2" name="Google Shape;3602;p40"/>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3" name="Google Shape;3603;p40"/>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4" name="Google Shape;3604;p40"/>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5" name="Google Shape;3605;p40"/>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6" name="Google Shape;3606;p40"/>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7" name="Google Shape;3607;p40"/>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8" name="Google Shape;3608;p40"/>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09" name="Google Shape;3609;p40"/>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0" name="Google Shape;3610;p40"/>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1" name="Google Shape;3611;p40"/>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2" name="Google Shape;3612;p40"/>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3" name="Google Shape;3613;p40"/>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4" name="Google Shape;3614;p40"/>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5" name="Google Shape;3615;p40"/>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6" name="Google Shape;3616;p40"/>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7" name="Google Shape;3617;p40"/>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8" name="Google Shape;3618;p40"/>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19" name="Google Shape;3619;p40"/>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0" name="Google Shape;3620;p40"/>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1" name="Google Shape;3621;p40"/>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2" name="Google Shape;3622;p40"/>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3" name="Google Shape;3623;p40"/>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4" name="Google Shape;3624;p40"/>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5" name="Google Shape;3625;p40"/>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6" name="Google Shape;3626;p40"/>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7" name="Google Shape;3627;p40"/>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8" name="Google Shape;3628;p40"/>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29" name="Google Shape;3629;p40"/>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0" name="Google Shape;3630;p40"/>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1" name="Google Shape;3631;p40"/>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2" name="Google Shape;3632;p40"/>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3" name="Google Shape;3633;p40"/>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4" name="Google Shape;3634;p40"/>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5" name="Google Shape;3635;p40"/>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6" name="Google Shape;3636;p40"/>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7" name="Google Shape;3637;p40"/>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8" name="Google Shape;3638;p40"/>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39" name="Google Shape;3639;p40"/>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0" name="Google Shape;3640;p40"/>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1" name="Google Shape;3641;p40"/>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2" name="Google Shape;3642;p40"/>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3" name="Google Shape;3643;p40"/>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4" name="Google Shape;3644;p40"/>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5" name="Google Shape;3645;p40"/>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6" name="Google Shape;3646;p40"/>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7" name="Google Shape;3647;p40"/>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8" name="Google Shape;3648;p40"/>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49" name="Google Shape;3649;p40"/>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0" name="Google Shape;3650;p40"/>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1" name="Google Shape;3651;p40"/>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2" name="Google Shape;3652;p40"/>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3" name="Google Shape;3653;p40"/>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4" name="Google Shape;3654;p40"/>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5" name="Google Shape;3655;p40"/>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6" name="Google Shape;3656;p40"/>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7" name="Google Shape;3657;p40"/>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8" name="Google Shape;3658;p40"/>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59" name="Google Shape;3659;p40"/>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0" name="Google Shape;3660;p40"/>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1" name="Google Shape;3661;p40"/>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2" name="Google Shape;3662;p40"/>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3" name="Google Shape;3663;p40"/>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4" name="Google Shape;3664;p40"/>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665" name="Google Shape;3665;p40"/>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666" name="Google Shape;3666;p40"/>
          <p:cNvSpPr/>
          <p:nvPr/>
        </p:nvSpPr>
        <p:spPr>
          <a:xfrm flipH="1">
            <a:off x="11111433" y="-1169067"/>
            <a:ext cx="2253200" cy="2253200"/>
          </a:xfrm>
          <a:prstGeom prst="ellipse">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3667" name="Google Shape;3667;p40"/>
          <p:cNvGrpSpPr/>
          <p:nvPr/>
        </p:nvGrpSpPr>
        <p:grpSpPr>
          <a:xfrm rot="-5400000" flipH="1">
            <a:off x="10718558" y="5441280"/>
            <a:ext cx="851164" cy="1547029"/>
            <a:chOff x="2079800" y="2537025"/>
            <a:chExt cx="481900" cy="875875"/>
          </a:xfrm>
        </p:grpSpPr>
        <p:sp>
          <p:nvSpPr>
            <p:cNvPr id="3668" name="Google Shape;3668;p40"/>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69" name="Google Shape;3669;p40"/>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0" name="Google Shape;3670;p40"/>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1" name="Google Shape;3671;p40"/>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2" name="Google Shape;3672;p40"/>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3" name="Google Shape;3673;p40"/>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4" name="Google Shape;3674;p40"/>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5" name="Google Shape;3675;p40"/>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6" name="Google Shape;3676;p40"/>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7" name="Google Shape;3677;p40"/>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8" name="Google Shape;3678;p40"/>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79" name="Google Shape;3679;p40"/>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80" name="Google Shape;3680;p40"/>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81" name="Google Shape;3681;p40"/>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82" name="Google Shape;3682;p40"/>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683" name="Google Shape;3683;p40"/>
          <p:cNvSpPr/>
          <p:nvPr/>
        </p:nvSpPr>
        <p:spPr>
          <a:xfrm>
            <a:off x="218800" y="4798600"/>
            <a:ext cx="802800" cy="2148000"/>
          </a:xfrm>
          <a:prstGeom prst="round2SameRect">
            <a:avLst>
              <a:gd name="adj1" fmla="val 0"/>
              <a:gd name="adj2" fmla="val 0"/>
            </a:avLst>
          </a:prstGeom>
          <a:solidFill>
            <a:schemeClr val="accent5"/>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spTree>
    <p:extLst>
      <p:ext uri="{BB962C8B-B14F-4D97-AF65-F5344CB8AC3E}">
        <p14:creationId xmlns:p14="http://schemas.microsoft.com/office/powerpoint/2010/main" val="250077720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684"/>
        <p:cNvGrpSpPr/>
        <p:nvPr/>
      </p:nvGrpSpPr>
      <p:grpSpPr>
        <a:xfrm>
          <a:off x="0" y="0"/>
          <a:ext cx="0" cy="0"/>
          <a:chOff x="0" y="0"/>
          <a:chExt cx="0" cy="0"/>
        </a:xfrm>
      </p:grpSpPr>
      <p:grpSp>
        <p:nvGrpSpPr>
          <p:cNvPr id="3685" name="Google Shape;3685;p41"/>
          <p:cNvGrpSpPr/>
          <p:nvPr/>
        </p:nvGrpSpPr>
        <p:grpSpPr>
          <a:xfrm>
            <a:off x="10" y="-133"/>
            <a:ext cx="12191823" cy="6946729"/>
            <a:chOff x="-26109" y="-42"/>
            <a:chExt cx="9027413" cy="5143694"/>
          </a:xfrm>
        </p:grpSpPr>
        <p:grpSp>
          <p:nvGrpSpPr>
            <p:cNvPr id="3686" name="Google Shape;3686;p41"/>
            <p:cNvGrpSpPr/>
            <p:nvPr/>
          </p:nvGrpSpPr>
          <p:grpSpPr>
            <a:xfrm>
              <a:off x="-26109" y="58"/>
              <a:ext cx="9027413" cy="5143594"/>
              <a:chOff x="3903450" y="929825"/>
              <a:chExt cx="4632531" cy="2639500"/>
            </a:xfrm>
          </p:grpSpPr>
          <p:sp>
            <p:nvSpPr>
              <p:cNvPr id="3687" name="Google Shape;3687;p41"/>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88" name="Google Shape;3688;p41"/>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89" name="Google Shape;3689;p41"/>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0" name="Google Shape;3690;p41"/>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1" name="Google Shape;3691;p41"/>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2" name="Google Shape;3692;p41"/>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3" name="Google Shape;3693;p41"/>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4" name="Google Shape;3694;p41"/>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5" name="Google Shape;3695;p41"/>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6" name="Google Shape;3696;p41"/>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7" name="Google Shape;3697;p41"/>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8" name="Google Shape;3698;p41"/>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699" name="Google Shape;3699;p41"/>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0" name="Google Shape;3700;p41"/>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1" name="Google Shape;3701;p41"/>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2" name="Google Shape;3702;p41"/>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3" name="Google Shape;3703;p41"/>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4" name="Google Shape;3704;p41"/>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5" name="Google Shape;3705;p41"/>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6" name="Google Shape;3706;p41"/>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7" name="Google Shape;3707;p41"/>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8" name="Google Shape;3708;p41"/>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09" name="Google Shape;3709;p41"/>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0" name="Google Shape;3710;p41"/>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1" name="Google Shape;3711;p41"/>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2" name="Google Shape;3712;p41"/>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3" name="Google Shape;3713;p41"/>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4" name="Google Shape;3714;p41"/>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5" name="Google Shape;3715;p41"/>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6" name="Google Shape;3716;p41"/>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7" name="Google Shape;3717;p41"/>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8" name="Google Shape;3718;p41"/>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19" name="Google Shape;3719;p41"/>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0" name="Google Shape;3720;p41"/>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1" name="Google Shape;3721;p41"/>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2" name="Google Shape;3722;p41"/>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3" name="Google Shape;3723;p41"/>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4" name="Google Shape;3724;p41"/>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5" name="Google Shape;3725;p41"/>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6" name="Google Shape;3726;p41"/>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7" name="Google Shape;3727;p41"/>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8" name="Google Shape;3728;p41"/>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29" name="Google Shape;3729;p41"/>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0" name="Google Shape;3730;p41"/>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1" name="Google Shape;3731;p41"/>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2" name="Google Shape;3732;p41"/>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3" name="Google Shape;3733;p41"/>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4" name="Google Shape;3734;p41"/>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5" name="Google Shape;3735;p41"/>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6" name="Google Shape;3736;p41"/>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7" name="Google Shape;3737;p41"/>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8" name="Google Shape;3738;p41"/>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39" name="Google Shape;3739;p41"/>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0" name="Google Shape;3740;p41"/>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1" name="Google Shape;3741;p41"/>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2" name="Google Shape;3742;p41"/>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3" name="Google Shape;3743;p41"/>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4" name="Google Shape;3744;p41"/>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5" name="Google Shape;3745;p41"/>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6" name="Google Shape;3746;p41"/>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7" name="Google Shape;3747;p41"/>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8" name="Google Shape;3748;p41"/>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49" name="Google Shape;3749;p41"/>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50" name="Google Shape;3750;p41"/>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51" name="Google Shape;3751;p41"/>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752" name="Google Shape;3752;p41"/>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
        <p:nvSpPr>
          <p:cNvPr id="3753" name="Google Shape;3753;p41"/>
          <p:cNvSpPr/>
          <p:nvPr/>
        </p:nvSpPr>
        <p:spPr>
          <a:xfrm rot="-2092082" flipH="1">
            <a:off x="-283312" y="5169624"/>
            <a:ext cx="2029079" cy="1928313"/>
          </a:xfrm>
          <a:prstGeom prst="pentagon">
            <a:avLst>
              <a:gd name="hf" fmla="val 105146"/>
              <a:gd name="vf" fmla="val 110557"/>
            </a:avLst>
          </a:prstGeom>
          <a:solidFill>
            <a:schemeClr val="accent5"/>
          </a:solidFill>
          <a:ln w="9525" cap="flat" cmpd="sng">
            <a:solidFill>
              <a:schemeClr val="accent5"/>
            </a:solidFill>
            <a:prstDash val="solid"/>
            <a:round/>
            <a:headEnd type="none" w="sm" len="sm"/>
            <a:tailEnd type="none" w="sm" len="sm"/>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3754" name="Google Shape;3754;p41"/>
          <p:cNvGrpSpPr/>
          <p:nvPr/>
        </p:nvGrpSpPr>
        <p:grpSpPr>
          <a:xfrm rot="4942822">
            <a:off x="-841684" y="4242108"/>
            <a:ext cx="3917717" cy="3917717"/>
            <a:chOff x="7399275" y="2698225"/>
            <a:chExt cx="2938200" cy="2938200"/>
          </a:xfrm>
        </p:grpSpPr>
        <p:cxnSp>
          <p:nvCxnSpPr>
            <p:cNvPr id="3755" name="Google Shape;3755;p41"/>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6" name="Google Shape;3756;p41"/>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7" name="Google Shape;3757;p41"/>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8" name="Google Shape;3758;p41"/>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3759" name="Google Shape;3759;p41"/>
          <p:cNvSpPr/>
          <p:nvPr/>
        </p:nvSpPr>
        <p:spPr>
          <a:xfrm flipH="1">
            <a:off x="11803587" y="3168181"/>
            <a:ext cx="188800" cy="4297200"/>
          </a:xfrm>
          <a:prstGeom prst="round2SameRect">
            <a:avLst>
              <a:gd name="adj1" fmla="val 0"/>
              <a:gd name="adj2" fmla="val 0"/>
            </a:avLst>
          </a:prstGeom>
          <a:solidFill>
            <a:schemeClr val="accent1"/>
          </a:solidFill>
          <a:ln>
            <a:noFill/>
          </a:ln>
        </p:spPr>
        <p:txBody>
          <a:bodyPr spcFirstLastPara="1" wrap="square" lIns="121878" tIns="121878" rIns="121878" bIns="121878"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nvGrpSpPr>
          <p:cNvPr id="3760" name="Google Shape;3760;p41"/>
          <p:cNvGrpSpPr/>
          <p:nvPr/>
        </p:nvGrpSpPr>
        <p:grpSpPr>
          <a:xfrm>
            <a:off x="269408" y="219593"/>
            <a:ext cx="1648200" cy="800963"/>
            <a:chOff x="6583775" y="-35155"/>
            <a:chExt cx="1236150" cy="600722"/>
          </a:xfrm>
        </p:grpSpPr>
        <p:sp>
          <p:nvSpPr>
            <p:cNvPr id="3761" name="Google Shape;3761;p41"/>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2" name="Google Shape;3762;p41"/>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3" name="Google Shape;3763;p41"/>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4" name="Google Shape;3764;p41"/>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5" name="Google Shape;3765;p41"/>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6" name="Google Shape;3766;p41"/>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7" name="Google Shape;3767;p41"/>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8" name="Google Shape;3768;p41"/>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69" name="Google Shape;3769;p41"/>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0" name="Google Shape;3770;p41"/>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1" name="Google Shape;3771;p41"/>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2" name="Google Shape;3772;p41"/>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3" name="Google Shape;3773;p41"/>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4" name="Google Shape;3774;p41"/>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sp>
          <p:nvSpPr>
            <p:cNvPr id="3775" name="Google Shape;3775;p41"/>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41">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201568567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E7F3F3"/>
        </a:solidFill>
        <a:effectLst/>
      </p:bgPr>
    </p:bg>
    <p:spTree>
      <p:nvGrpSpPr>
        <p:cNvPr id="1" name="Shape 8"/>
        <p:cNvGrpSpPr/>
        <p:nvPr/>
      </p:nvGrpSpPr>
      <p:grpSpPr>
        <a:xfrm>
          <a:off x="0" y="0"/>
          <a:ext cx="0" cy="0"/>
          <a:chOff x="0" y="0"/>
          <a:chExt cx="0" cy="0"/>
        </a:xfrm>
      </p:grpSpPr>
      <p:sp>
        <p:nvSpPr>
          <p:cNvPr id="9" name="Google Shape;9;p2"/>
          <p:cNvSpPr/>
          <p:nvPr/>
        </p:nvSpPr>
        <p:spPr>
          <a:xfrm>
            <a:off x="-30200" y="-29133"/>
            <a:ext cx="12319600" cy="6946800"/>
          </a:xfrm>
          <a:prstGeom prst="rect">
            <a:avLst/>
          </a:prstGeom>
          <a:solidFill>
            <a:schemeClr val="accent6"/>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10" name="Google Shape;10;p2"/>
          <p:cNvGrpSpPr/>
          <p:nvPr/>
        </p:nvGrpSpPr>
        <p:grpSpPr>
          <a:xfrm>
            <a:off x="7" y="-133"/>
            <a:ext cx="12191823" cy="6946729"/>
            <a:chOff x="-26109" y="-42"/>
            <a:chExt cx="9027413" cy="5143694"/>
          </a:xfrm>
        </p:grpSpPr>
        <p:grpSp>
          <p:nvGrpSpPr>
            <p:cNvPr id="11" name="Google Shape;11;p2"/>
            <p:cNvGrpSpPr/>
            <p:nvPr/>
          </p:nvGrpSpPr>
          <p:grpSpPr>
            <a:xfrm>
              <a:off x="-26109" y="58"/>
              <a:ext cx="9027413" cy="5143594"/>
              <a:chOff x="3903450" y="929825"/>
              <a:chExt cx="4632531" cy="2639500"/>
            </a:xfrm>
          </p:grpSpPr>
          <p:sp>
            <p:nvSpPr>
              <p:cNvPr id="12" name="Google Shape;12;p2"/>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3" name="Google Shape;13;p2"/>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4" name="Google Shape;14;p2"/>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5" name="Google Shape;15;p2"/>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6" name="Google Shape;16;p2"/>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7" name="Google Shape;17;p2"/>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8" name="Google Shape;18;p2"/>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9" name="Google Shape;19;p2"/>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0" name="Google Shape;20;p2"/>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1" name="Google Shape;21;p2"/>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2" name="Google Shape;22;p2"/>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3" name="Google Shape;23;p2"/>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4" name="Google Shape;24;p2"/>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5" name="Google Shape;25;p2"/>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6" name="Google Shape;26;p2"/>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7" name="Google Shape;27;p2"/>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 name="Google Shape;28;p2"/>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 name="Google Shape;29;p2"/>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 name="Google Shape;30;p2"/>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 name="Google Shape;31;p2"/>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 name="Google Shape;32;p2"/>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 name="Google Shape;33;p2"/>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4" name="Google Shape;34;p2"/>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 name="Google Shape;35;p2"/>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 name="Google Shape;36;p2"/>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7" name="Google Shape;37;p2"/>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8" name="Google Shape;38;p2"/>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9" name="Google Shape;39;p2"/>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0" name="Google Shape;40;p2"/>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1" name="Google Shape;41;p2"/>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2" name="Google Shape;42;p2"/>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3" name="Google Shape;43;p2"/>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4" name="Google Shape;44;p2"/>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5" name="Google Shape;45;p2"/>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6" name="Google Shape;46;p2"/>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7" name="Google Shape;47;p2"/>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8" name="Google Shape;48;p2"/>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49" name="Google Shape;49;p2"/>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0" name="Google Shape;50;p2"/>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1" name="Google Shape;51;p2"/>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2" name="Google Shape;52;p2"/>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3" name="Google Shape;53;p2"/>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 name="Google Shape;54;p2"/>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 name="Google Shape;55;p2"/>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 name="Google Shape;56;p2"/>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 name="Google Shape;57;p2"/>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 name="Google Shape;58;p2"/>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 name="Google Shape;59;p2"/>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0" name="Google Shape;60;p2"/>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 name="Google Shape;61;p2"/>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2" name="Google Shape;62;p2"/>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 name="Google Shape;63;p2"/>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 name="Google Shape;64;p2"/>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5" name="Google Shape;65;p2"/>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6" name="Google Shape;66;p2"/>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7" name="Google Shape;67;p2"/>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8" name="Google Shape;68;p2"/>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9" name="Google Shape;69;p2"/>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0" name="Google Shape;70;p2"/>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1" name="Google Shape;71;p2"/>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2" name="Google Shape;72;p2"/>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3" name="Google Shape;73;p2"/>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4" name="Google Shape;74;p2"/>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5" name="Google Shape;75;p2"/>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76" name="Google Shape;76;p2"/>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77" name="Google Shape;77;p2"/>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78" name="Google Shape;78;p2"/>
          <p:cNvSpPr txBox="1">
            <a:spLocks noGrp="1"/>
          </p:cNvSpPr>
          <p:nvPr>
            <p:ph type="ctrTitle"/>
          </p:nvPr>
        </p:nvSpPr>
        <p:spPr>
          <a:xfrm>
            <a:off x="950967" y="3025700"/>
            <a:ext cx="8295600" cy="1967600"/>
          </a:xfrm>
          <a:prstGeom prst="rect">
            <a:avLst/>
          </a:prstGeom>
          <a:solidFill>
            <a:srgbClr val="47C0C0"/>
          </a:solidFill>
        </p:spPr>
        <p:txBody>
          <a:bodyPr spcFirstLastPara="1" wrap="square" lIns="121884" tIns="121884" rIns="121884" bIns="121884" anchor="ctr" anchorCtr="0">
            <a:noAutofit/>
          </a:bodyPr>
          <a:lstStyle>
            <a:lvl1pPr lvl="0">
              <a:spcBef>
                <a:spcPts val="0"/>
              </a:spcBef>
              <a:spcAft>
                <a:spcPts val="0"/>
              </a:spcAft>
              <a:buSzPts val="5200"/>
              <a:buNone/>
              <a:defRPr sz="6000"/>
            </a:lvl1pPr>
            <a:lvl2pPr lvl="1" algn="ctr">
              <a:spcBef>
                <a:spcPts val="0"/>
              </a:spcBef>
              <a:spcAft>
                <a:spcPts val="0"/>
              </a:spcAft>
              <a:buSzPts val="5200"/>
              <a:buNone/>
              <a:defRPr sz="6900"/>
            </a:lvl2pPr>
            <a:lvl3pPr lvl="2" algn="ctr">
              <a:spcBef>
                <a:spcPts val="0"/>
              </a:spcBef>
              <a:spcAft>
                <a:spcPts val="0"/>
              </a:spcAft>
              <a:buSzPts val="5200"/>
              <a:buNone/>
              <a:defRPr sz="6900"/>
            </a:lvl3pPr>
            <a:lvl4pPr lvl="3" algn="ctr">
              <a:spcBef>
                <a:spcPts val="0"/>
              </a:spcBef>
              <a:spcAft>
                <a:spcPts val="0"/>
              </a:spcAft>
              <a:buSzPts val="5200"/>
              <a:buNone/>
              <a:defRPr sz="6900"/>
            </a:lvl4pPr>
            <a:lvl5pPr lvl="4" algn="ctr">
              <a:spcBef>
                <a:spcPts val="0"/>
              </a:spcBef>
              <a:spcAft>
                <a:spcPts val="0"/>
              </a:spcAft>
              <a:buSzPts val="5200"/>
              <a:buNone/>
              <a:defRPr sz="6900"/>
            </a:lvl5pPr>
            <a:lvl6pPr lvl="5" algn="ctr">
              <a:spcBef>
                <a:spcPts val="0"/>
              </a:spcBef>
              <a:spcAft>
                <a:spcPts val="0"/>
              </a:spcAft>
              <a:buSzPts val="5200"/>
              <a:buNone/>
              <a:defRPr sz="6900"/>
            </a:lvl6pPr>
            <a:lvl7pPr lvl="6" algn="ctr">
              <a:spcBef>
                <a:spcPts val="0"/>
              </a:spcBef>
              <a:spcAft>
                <a:spcPts val="0"/>
              </a:spcAft>
              <a:buSzPts val="5200"/>
              <a:buNone/>
              <a:defRPr sz="6900"/>
            </a:lvl7pPr>
            <a:lvl8pPr lvl="7" algn="ctr">
              <a:spcBef>
                <a:spcPts val="0"/>
              </a:spcBef>
              <a:spcAft>
                <a:spcPts val="0"/>
              </a:spcAft>
              <a:buSzPts val="5200"/>
              <a:buNone/>
              <a:defRPr sz="6900"/>
            </a:lvl8pPr>
            <a:lvl9pPr lvl="8" algn="ctr">
              <a:spcBef>
                <a:spcPts val="0"/>
              </a:spcBef>
              <a:spcAft>
                <a:spcPts val="0"/>
              </a:spcAft>
              <a:buSzPts val="5200"/>
              <a:buNone/>
              <a:defRPr sz="6900"/>
            </a:lvl9pPr>
          </a:lstStyle>
          <a:p>
            <a:endParaRPr/>
          </a:p>
        </p:txBody>
      </p:sp>
      <p:sp>
        <p:nvSpPr>
          <p:cNvPr id="79" name="Google Shape;79;p2"/>
          <p:cNvSpPr txBox="1">
            <a:spLocks noGrp="1"/>
          </p:cNvSpPr>
          <p:nvPr>
            <p:ph type="subTitle" idx="1"/>
          </p:nvPr>
        </p:nvSpPr>
        <p:spPr>
          <a:xfrm>
            <a:off x="950967" y="4993300"/>
            <a:ext cx="10290000" cy="536000"/>
          </a:xfrm>
          <a:prstGeom prst="rect">
            <a:avLst/>
          </a:prstGeom>
        </p:spPr>
        <p:txBody>
          <a:bodyPr spcFirstLastPara="1" wrap="square" lIns="121884" tIns="121884" rIns="121884" bIns="121884" anchor="t" anchorCtr="0">
            <a:noAutofit/>
          </a:bodyPr>
          <a:lstStyle>
            <a:lvl1pPr lvl="0">
              <a:lnSpc>
                <a:spcPct val="100000"/>
              </a:lnSpc>
              <a:spcBef>
                <a:spcPts val="0"/>
              </a:spcBef>
              <a:spcAft>
                <a:spcPts val="0"/>
              </a:spcAft>
              <a:buSzPts val="2800"/>
              <a:buNone/>
              <a:defRPr sz="2400">
                <a:solidFill>
                  <a:schemeClr val="dk1"/>
                </a:solidFill>
              </a:defRPr>
            </a:lvl1pPr>
            <a:lvl2pPr lvl="1" algn="ctr">
              <a:lnSpc>
                <a:spcPct val="100000"/>
              </a:lnSpc>
              <a:spcBef>
                <a:spcPts val="0"/>
              </a:spcBef>
              <a:spcAft>
                <a:spcPts val="0"/>
              </a:spcAft>
              <a:buSzPts val="2800"/>
              <a:buNone/>
              <a:defRPr sz="3700"/>
            </a:lvl2pPr>
            <a:lvl3pPr lvl="2" algn="ctr">
              <a:lnSpc>
                <a:spcPct val="100000"/>
              </a:lnSpc>
              <a:spcBef>
                <a:spcPts val="0"/>
              </a:spcBef>
              <a:spcAft>
                <a:spcPts val="0"/>
              </a:spcAft>
              <a:buSzPts val="2800"/>
              <a:buNone/>
              <a:defRPr sz="3700"/>
            </a:lvl3pPr>
            <a:lvl4pPr lvl="3" algn="ctr">
              <a:lnSpc>
                <a:spcPct val="100000"/>
              </a:lnSpc>
              <a:spcBef>
                <a:spcPts val="0"/>
              </a:spcBef>
              <a:spcAft>
                <a:spcPts val="0"/>
              </a:spcAft>
              <a:buSzPts val="2800"/>
              <a:buNone/>
              <a:defRPr sz="3700"/>
            </a:lvl4pPr>
            <a:lvl5pPr lvl="4" algn="ctr">
              <a:lnSpc>
                <a:spcPct val="100000"/>
              </a:lnSpc>
              <a:spcBef>
                <a:spcPts val="0"/>
              </a:spcBef>
              <a:spcAft>
                <a:spcPts val="0"/>
              </a:spcAft>
              <a:buSzPts val="2800"/>
              <a:buNone/>
              <a:defRPr sz="3700"/>
            </a:lvl5pPr>
            <a:lvl6pPr lvl="5" algn="ctr">
              <a:lnSpc>
                <a:spcPct val="100000"/>
              </a:lnSpc>
              <a:spcBef>
                <a:spcPts val="0"/>
              </a:spcBef>
              <a:spcAft>
                <a:spcPts val="0"/>
              </a:spcAft>
              <a:buSzPts val="2800"/>
              <a:buNone/>
              <a:defRPr sz="3700"/>
            </a:lvl6pPr>
            <a:lvl7pPr lvl="6" algn="ctr">
              <a:lnSpc>
                <a:spcPct val="100000"/>
              </a:lnSpc>
              <a:spcBef>
                <a:spcPts val="0"/>
              </a:spcBef>
              <a:spcAft>
                <a:spcPts val="0"/>
              </a:spcAft>
              <a:buSzPts val="2800"/>
              <a:buNone/>
              <a:defRPr sz="3700"/>
            </a:lvl7pPr>
            <a:lvl8pPr lvl="7" algn="ctr">
              <a:lnSpc>
                <a:spcPct val="100000"/>
              </a:lnSpc>
              <a:spcBef>
                <a:spcPts val="0"/>
              </a:spcBef>
              <a:spcAft>
                <a:spcPts val="0"/>
              </a:spcAft>
              <a:buSzPts val="2800"/>
              <a:buNone/>
              <a:defRPr sz="3700"/>
            </a:lvl8pPr>
            <a:lvl9pPr lvl="8" algn="ctr">
              <a:lnSpc>
                <a:spcPct val="100000"/>
              </a:lnSpc>
              <a:spcBef>
                <a:spcPts val="0"/>
              </a:spcBef>
              <a:spcAft>
                <a:spcPts val="0"/>
              </a:spcAft>
              <a:buSzPts val="2800"/>
              <a:buNone/>
              <a:defRPr sz="3700"/>
            </a:lvl9pPr>
          </a:lstStyle>
          <a:p>
            <a:endParaRPr/>
          </a:p>
        </p:txBody>
      </p:sp>
      <p:sp>
        <p:nvSpPr>
          <p:cNvPr id="80" name="Google Shape;80;p2"/>
          <p:cNvSpPr txBox="1">
            <a:spLocks noGrp="1"/>
          </p:cNvSpPr>
          <p:nvPr>
            <p:ph type="ctrTitle" idx="2"/>
          </p:nvPr>
        </p:nvSpPr>
        <p:spPr>
          <a:xfrm>
            <a:off x="950967" y="2036500"/>
            <a:ext cx="8295600" cy="860000"/>
          </a:xfrm>
          <a:prstGeom prst="rect">
            <a:avLst/>
          </a:prstGeom>
          <a:solidFill>
            <a:schemeClr val="accent5"/>
          </a:solidFill>
        </p:spPr>
        <p:txBody>
          <a:bodyPr spcFirstLastPara="1" wrap="square" lIns="121884" tIns="121884" rIns="121884" bIns="121884" anchor="ctr" anchorCtr="0">
            <a:noAutofit/>
          </a:bodyPr>
          <a:lstStyle>
            <a:lvl1pPr lvl="0" rtl="0">
              <a:spcBef>
                <a:spcPts val="0"/>
              </a:spcBef>
              <a:spcAft>
                <a:spcPts val="0"/>
              </a:spcAft>
              <a:buSzPts val="5200"/>
              <a:buNone/>
              <a:defRPr sz="3200"/>
            </a:lvl1pPr>
            <a:lvl2pPr lvl="1" algn="ctr" rtl="0">
              <a:spcBef>
                <a:spcPts val="0"/>
              </a:spcBef>
              <a:spcAft>
                <a:spcPts val="0"/>
              </a:spcAft>
              <a:buSzPts val="5200"/>
              <a:buFont typeface="Alata"/>
              <a:buNone/>
              <a:defRPr sz="6900">
                <a:latin typeface="Alata"/>
                <a:ea typeface="Alata"/>
                <a:cs typeface="Alata"/>
                <a:sym typeface="Alata"/>
              </a:defRPr>
            </a:lvl2pPr>
            <a:lvl3pPr lvl="2" algn="ctr" rtl="0">
              <a:spcBef>
                <a:spcPts val="0"/>
              </a:spcBef>
              <a:spcAft>
                <a:spcPts val="0"/>
              </a:spcAft>
              <a:buSzPts val="5200"/>
              <a:buFont typeface="Alata"/>
              <a:buNone/>
              <a:defRPr sz="6900">
                <a:latin typeface="Alata"/>
                <a:ea typeface="Alata"/>
                <a:cs typeface="Alata"/>
                <a:sym typeface="Alata"/>
              </a:defRPr>
            </a:lvl3pPr>
            <a:lvl4pPr lvl="3" algn="ctr" rtl="0">
              <a:spcBef>
                <a:spcPts val="0"/>
              </a:spcBef>
              <a:spcAft>
                <a:spcPts val="0"/>
              </a:spcAft>
              <a:buSzPts val="5200"/>
              <a:buFont typeface="Alata"/>
              <a:buNone/>
              <a:defRPr sz="6900">
                <a:latin typeface="Alata"/>
                <a:ea typeface="Alata"/>
                <a:cs typeface="Alata"/>
                <a:sym typeface="Alata"/>
              </a:defRPr>
            </a:lvl4pPr>
            <a:lvl5pPr lvl="4" algn="ctr" rtl="0">
              <a:spcBef>
                <a:spcPts val="0"/>
              </a:spcBef>
              <a:spcAft>
                <a:spcPts val="0"/>
              </a:spcAft>
              <a:buSzPts val="5200"/>
              <a:buFont typeface="Alata"/>
              <a:buNone/>
              <a:defRPr sz="6900">
                <a:latin typeface="Alata"/>
                <a:ea typeface="Alata"/>
                <a:cs typeface="Alata"/>
                <a:sym typeface="Alata"/>
              </a:defRPr>
            </a:lvl5pPr>
            <a:lvl6pPr lvl="5" algn="ctr" rtl="0">
              <a:spcBef>
                <a:spcPts val="0"/>
              </a:spcBef>
              <a:spcAft>
                <a:spcPts val="0"/>
              </a:spcAft>
              <a:buSzPts val="5200"/>
              <a:buFont typeface="Alata"/>
              <a:buNone/>
              <a:defRPr sz="6900">
                <a:latin typeface="Alata"/>
                <a:ea typeface="Alata"/>
                <a:cs typeface="Alata"/>
                <a:sym typeface="Alata"/>
              </a:defRPr>
            </a:lvl6pPr>
            <a:lvl7pPr lvl="6" algn="ctr" rtl="0">
              <a:spcBef>
                <a:spcPts val="0"/>
              </a:spcBef>
              <a:spcAft>
                <a:spcPts val="0"/>
              </a:spcAft>
              <a:buSzPts val="5200"/>
              <a:buFont typeface="Alata"/>
              <a:buNone/>
              <a:defRPr sz="6900">
                <a:latin typeface="Alata"/>
                <a:ea typeface="Alata"/>
                <a:cs typeface="Alata"/>
                <a:sym typeface="Alata"/>
              </a:defRPr>
            </a:lvl7pPr>
            <a:lvl8pPr lvl="7" algn="ctr" rtl="0">
              <a:spcBef>
                <a:spcPts val="0"/>
              </a:spcBef>
              <a:spcAft>
                <a:spcPts val="0"/>
              </a:spcAft>
              <a:buSzPts val="5200"/>
              <a:buFont typeface="Alata"/>
              <a:buNone/>
              <a:defRPr sz="6900">
                <a:latin typeface="Alata"/>
                <a:ea typeface="Alata"/>
                <a:cs typeface="Alata"/>
                <a:sym typeface="Alata"/>
              </a:defRPr>
            </a:lvl8pPr>
            <a:lvl9pPr lvl="8" algn="ctr" rtl="0">
              <a:spcBef>
                <a:spcPts val="0"/>
              </a:spcBef>
              <a:spcAft>
                <a:spcPts val="0"/>
              </a:spcAft>
              <a:buSzPts val="5200"/>
              <a:buFont typeface="Alata"/>
              <a:buNone/>
              <a:defRPr sz="6900">
                <a:latin typeface="Alata"/>
                <a:ea typeface="Alata"/>
                <a:cs typeface="Alata"/>
                <a:sym typeface="Alata"/>
              </a:defRPr>
            </a:lvl9pPr>
          </a:lstStyle>
          <a:p>
            <a:endParaRPr/>
          </a:p>
        </p:txBody>
      </p:sp>
      <p:grpSp>
        <p:nvGrpSpPr>
          <p:cNvPr id="81" name="Google Shape;81;p2"/>
          <p:cNvGrpSpPr/>
          <p:nvPr/>
        </p:nvGrpSpPr>
        <p:grpSpPr>
          <a:xfrm rot="5400000">
            <a:off x="594415" y="5465343"/>
            <a:ext cx="860031" cy="1512344"/>
            <a:chOff x="2079800" y="2537025"/>
            <a:chExt cx="481900" cy="875875"/>
          </a:xfrm>
        </p:grpSpPr>
        <p:sp>
          <p:nvSpPr>
            <p:cNvPr id="82" name="Google Shape;82;p2"/>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3" name="Google Shape;83;p2"/>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4" name="Google Shape;84;p2"/>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5" name="Google Shape;85;p2"/>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6" name="Google Shape;86;p2"/>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7" name="Google Shape;87;p2"/>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8" name="Google Shape;88;p2"/>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89" name="Google Shape;89;p2"/>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0" name="Google Shape;90;p2"/>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1" name="Google Shape;91;p2"/>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2" name="Google Shape;92;p2"/>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3" name="Google Shape;93;p2"/>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4" name="Google Shape;94;p2"/>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5" name="Google Shape;95;p2"/>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6" name="Google Shape;96;p2"/>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grpSp>
        <p:nvGrpSpPr>
          <p:cNvPr id="97" name="Google Shape;97;p2"/>
          <p:cNvGrpSpPr/>
          <p:nvPr/>
        </p:nvGrpSpPr>
        <p:grpSpPr>
          <a:xfrm>
            <a:off x="2645233" y="-230174"/>
            <a:ext cx="1648200" cy="800963"/>
            <a:chOff x="6583775" y="-35155"/>
            <a:chExt cx="1236150" cy="600722"/>
          </a:xfrm>
        </p:grpSpPr>
        <p:sp>
          <p:nvSpPr>
            <p:cNvPr id="98" name="Google Shape;98;p2"/>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99" name="Google Shape;99;p2"/>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0" name="Google Shape;100;p2"/>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1" name="Google Shape;101;p2"/>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2" name="Google Shape;102;p2"/>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3" name="Google Shape;103;p2"/>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4" name="Google Shape;104;p2"/>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5" name="Google Shape;105;p2"/>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6" name="Google Shape;106;p2"/>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7" name="Google Shape;107;p2"/>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8" name="Google Shape;108;p2"/>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09" name="Google Shape;109;p2"/>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0" name="Google Shape;110;p2"/>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1" name="Google Shape;111;p2"/>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2" name="Google Shape;112;p2"/>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113" name="Google Shape;113;p2"/>
          <p:cNvSpPr/>
          <p:nvPr/>
        </p:nvSpPr>
        <p:spPr>
          <a:xfrm rot="-5400000">
            <a:off x="10375033" y="4857767"/>
            <a:ext cx="204800" cy="3538800"/>
          </a:xfrm>
          <a:prstGeom prst="round2SameRect">
            <a:avLst>
              <a:gd name="adj1" fmla="val 0"/>
              <a:gd name="adj2" fmla="val 0"/>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114" name="Google Shape;114;p2"/>
          <p:cNvSpPr/>
          <p:nvPr/>
        </p:nvSpPr>
        <p:spPr>
          <a:xfrm>
            <a:off x="690767" y="-848267"/>
            <a:ext cx="1766400" cy="1766400"/>
          </a:xfrm>
          <a:prstGeom prst="ellipse">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115" name="Google Shape;115;p2"/>
          <p:cNvGrpSpPr/>
          <p:nvPr/>
        </p:nvGrpSpPr>
        <p:grpSpPr>
          <a:xfrm>
            <a:off x="-1943000" y="-1440316"/>
            <a:ext cx="3917600" cy="3917600"/>
            <a:chOff x="7399275" y="2698225"/>
            <a:chExt cx="2938200" cy="2938200"/>
          </a:xfrm>
        </p:grpSpPr>
        <p:cxnSp>
          <p:nvCxnSpPr>
            <p:cNvPr id="116" name="Google Shape;116;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7" name="Google Shape;117;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8" name="Google Shape;118;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9" name="Google Shape;119;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120" name="Google Shape;120;p2"/>
          <p:cNvGrpSpPr/>
          <p:nvPr/>
        </p:nvGrpSpPr>
        <p:grpSpPr>
          <a:xfrm>
            <a:off x="9865700" y="3597633"/>
            <a:ext cx="3917600" cy="3917600"/>
            <a:chOff x="7399275" y="2698225"/>
            <a:chExt cx="2938200" cy="2938200"/>
          </a:xfrm>
        </p:grpSpPr>
        <p:cxnSp>
          <p:nvCxnSpPr>
            <p:cNvPr id="121" name="Google Shape;121;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2" name="Google Shape;122;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3" name="Google Shape;123;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 name="Google Shape;124;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Tree>
    <p:extLst>
      <p:ext uri="{BB962C8B-B14F-4D97-AF65-F5344CB8AC3E}">
        <p14:creationId xmlns:p14="http://schemas.microsoft.com/office/powerpoint/2010/main" val="366402886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3"/>
        <p:cNvGrpSpPr/>
        <p:nvPr/>
      </p:nvGrpSpPr>
      <p:grpSpPr>
        <a:xfrm>
          <a:off x="0" y="0"/>
          <a:ext cx="0" cy="0"/>
          <a:chOff x="0" y="0"/>
          <a:chExt cx="0" cy="0"/>
        </a:xfrm>
      </p:grpSpPr>
      <p:grpSp>
        <p:nvGrpSpPr>
          <p:cNvPr id="274" name="Google Shape;274;p4"/>
          <p:cNvGrpSpPr/>
          <p:nvPr/>
        </p:nvGrpSpPr>
        <p:grpSpPr>
          <a:xfrm>
            <a:off x="7" y="-133"/>
            <a:ext cx="12191823" cy="6946729"/>
            <a:chOff x="-26109" y="-42"/>
            <a:chExt cx="9027413" cy="5143694"/>
          </a:xfrm>
        </p:grpSpPr>
        <p:grpSp>
          <p:nvGrpSpPr>
            <p:cNvPr id="275" name="Google Shape;275;p4"/>
            <p:cNvGrpSpPr/>
            <p:nvPr/>
          </p:nvGrpSpPr>
          <p:grpSpPr>
            <a:xfrm>
              <a:off x="-26109" y="58"/>
              <a:ext cx="9027413" cy="5143594"/>
              <a:chOff x="3903450" y="929825"/>
              <a:chExt cx="4632531" cy="2639500"/>
            </a:xfrm>
          </p:grpSpPr>
          <p:sp>
            <p:nvSpPr>
              <p:cNvPr id="276" name="Google Shape;276;p4"/>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77" name="Google Shape;277;p4"/>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78" name="Google Shape;278;p4"/>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79" name="Google Shape;279;p4"/>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0" name="Google Shape;280;p4"/>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1" name="Google Shape;281;p4"/>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2" name="Google Shape;282;p4"/>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3" name="Google Shape;283;p4"/>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4" name="Google Shape;284;p4"/>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5" name="Google Shape;285;p4"/>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6" name="Google Shape;286;p4"/>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7" name="Google Shape;287;p4"/>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8" name="Google Shape;288;p4"/>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89" name="Google Shape;289;p4"/>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0" name="Google Shape;290;p4"/>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1" name="Google Shape;291;p4"/>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2" name="Google Shape;292;p4"/>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3" name="Google Shape;293;p4"/>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4" name="Google Shape;294;p4"/>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5" name="Google Shape;295;p4"/>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6" name="Google Shape;296;p4"/>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7" name="Google Shape;297;p4"/>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8" name="Google Shape;298;p4"/>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299" name="Google Shape;299;p4"/>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0" name="Google Shape;300;p4"/>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1" name="Google Shape;301;p4"/>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2" name="Google Shape;302;p4"/>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3" name="Google Shape;303;p4"/>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4" name="Google Shape;304;p4"/>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5" name="Google Shape;305;p4"/>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6" name="Google Shape;306;p4"/>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7" name="Google Shape;307;p4"/>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8" name="Google Shape;308;p4"/>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09" name="Google Shape;309;p4"/>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0" name="Google Shape;310;p4"/>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1" name="Google Shape;311;p4"/>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2" name="Google Shape;312;p4"/>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3" name="Google Shape;313;p4"/>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4" name="Google Shape;314;p4"/>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5" name="Google Shape;315;p4"/>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6" name="Google Shape;316;p4"/>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7" name="Google Shape;317;p4"/>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8" name="Google Shape;318;p4"/>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19" name="Google Shape;319;p4"/>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0" name="Google Shape;320;p4"/>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1" name="Google Shape;321;p4"/>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2" name="Google Shape;322;p4"/>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3" name="Google Shape;323;p4"/>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4" name="Google Shape;324;p4"/>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5" name="Google Shape;325;p4"/>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6" name="Google Shape;326;p4"/>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7" name="Google Shape;327;p4"/>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8" name="Google Shape;328;p4"/>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29" name="Google Shape;329;p4"/>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0" name="Google Shape;330;p4"/>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1" name="Google Shape;331;p4"/>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2" name="Google Shape;332;p4"/>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3" name="Google Shape;333;p4"/>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4" name="Google Shape;334;p4"/>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5" name="Google Shape;335;p4"/>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6" name="Google Shape;336;p4"/>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7" name="Google Shape;337;p4"/>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8" name="Google Shape;338;p4"/>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39" name="Google Shape;339;p4"/>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40" name="Google Shape;340;p4"/>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41" name="Google Shape;341;p4"/>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42" name="Google Shape;342;p4"/>
          <p:cNvSpPr txBox="1">
            <a:spLocks noGrp="1"/>
          </p:cNvSpPr>
          <p:nvPr>
            <p:ph type="title"/>
          </p:nvPr>
        </p:nvSpPr>
        <p:spPr>
          <a:xfrm>
            <a:off x="950967" y="719333"/>
            <a:ext cx="10290000" cy="763600"/>
          </a:xfrm>
          <a:prstGeom prst="rect">
            <a:avLst/>
          </a:prstGeom>
        </p:spPr>
        <p:txBody>
          <a:bodyPr spcFirstLastPara="1" wrap="square" lIns="121884" tIns="121884" rIns="121884" bIns="121884" anchor="ctr"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3" name="Google Shape;343;p4"/>
          <p:cNvSpPr txBox="1">
            <a:spLocks noGrp="1"/>
          </p:cNvSpPr>
          <p:nvPr>
            <p:ph type="body" idx="1"/>
          </p:nvPr>
        </p:nvSpPr>
        <p:spPr>
          <a:xfrm>
            <a:off x="950967" y="1662600"/>
            <a:ext cx="10290000" cy="4482000"/>
          </a:xfrm>
          <a:prstGeom prst="rect">
            <a:avLst/>
          </a:prstGeom>
        </p:spPr>
        <p:txBody>
          <a:bodyPr spcFirstLastPara="1" wrap="square" lIns="121884" tIns="121884" rIns="121884" bIns="121884" anchor="t" anchorCtr="0">
            <a:noAutofit/>
          </a:bodyPr>
          <a:lstStyle>
            <a:lvl1pPr marL="609507" lvl="0" indent="-406341">
              <a:spcBef>
                <a:spcPts val="0"/>
              </a:spcBef>
              <a:spcAft>
                <a:spcPts val="0"/>
              </a:spcAft>
              <a:buSzPts val="1200"/>
              <a:buChar char="●"/>
              <a:defRPr/>
            </a:lvl1pPr>
            <a:lvl2pPr marL="1219020" lvl="1" indent="-406341">
              <a:spcBef>
                <a:spcPts val="0"/>
              </a:spcBef>
              <a:spcAft>
                <a:spcPts val="0"/>
              </a:spcAft>
              <a:buSzPts val="1200"/>
              <a:buChar char="○"/>
              <a:defRPr/>
            </a:lvl2pPr>
            <a:lvl3pPr marL="1828528" lvl="2" indent="-406341">
              <a:spcBef>
                <a:spcPts val="0"/>
              </a:spcBef>
              <a:spcAft>
                <a:spcPts val="0"/>
              </a:spcAft>
              <a:buSzPts val="1200"/>
              <a:buChar char="■"/>
              <a:defRPr/>
            </a:lvl3pPr>
            <a:lvl4pPr marL="2438038" lvl="3" indent="-406341">
              <a:spcBef>
                <a:spcPts val="0"/>
              </a:spcBef>
              <a:spcAft>
                <a:spcPts val="0"/>
              </a:spcAft>
              <a:buSzPts val="1200"/>
              <a:buChar char="●"/>
              <a:defRPr/>
            </a:lvl4pPr>
            <a:lvl5pPr marL="3047544" lvl="4" indent="-406341">
              <a:spcBef>
                <a:spcPts val="0"/>
              </a:spcBef>
              <a:spcAft>
                <a:spcPts val="0"/>
              </a:spcAft>
              <a:buSzPts val="1200"/>
              <a:buChar char="○"/>
              <a:defRPr/>
            </a:lvl5pPr>
            <a:lvl6pPr marL="3657051" lvl="5" indent="-406341">
              <a:spcBef>
                <a:spcPts val="0"/>
              </a:spcBef>
              <a:spcAft>
                <a:spcPts val="0"/>
              </a:spcAft>
              <a:buSzPts val="1200"/>
              <a:buChar char="■"/>
              <a:defRPr/>
            </a:lvl6pPr>
            <a:lvl7pPr marL="4266560" lvl="6" indent="-406341">
              <a:spcBef>
                <a:spcPts val="0"/>
              </a:spcBef>
              <a:spcAft>
                <a:spcPts val="0"/>
              </a:spcAft>
              <a:buSzPts val="1200"/>
              <a:buChar char="●"/>
              <a:defRPr/>
            </a:lvl7pPr>
            <a:lvl8pPr marL="4876069" lvl="7" indent="-406341">
              <a:spcBef>
                <a:spcPts val="0"/>
              </a:spcBef>
              <a:spcAft>
                <a:spcPts val="0"/>
              </a:spcAft>
              <a:buSzPts val="1200"/>
              <a:buChar char="○"/>
              <a:defRPr/>
            </a:lvl8pPr>
            <a:lvl9pPr marL="5485582" lvl="8" indent="-406341">
              <a:spcBef>
                <a:spcPts val="0"/>
              </a:spcBef>
              <a:spcAft>
                <a:spcPts val="0"/>
              </a:spcAft>
              <a:buSzPts val="1200"/>
              <a:buChar char="■"/>
              <a:defRPr/>
            </a:lvl9pPr>
          </a:lstStyle>
          <a:p>
            <a:endParaRPr/>
          </a:p>
        </p:txBody>
      </p:sp>
      <p:grpSp>
        <p:nvGrpSpPr>
          <p:cNvPr id="344" name="Google Shape;344;p4"/>
          <p:cNvGrpSpPr/>
          <p:nvPr/>
        </p:nvGrpSpPr>
        <p:grpSpPr>
          <a:xfrm rot="-4916764">
            <a:off x="-1652712" y="4312307"/>
            <a:ext cx="3917455" cy="3917455"/>
            <a:chOff x="7399275" y="2698225"/>
            <a:chExt cx="2938200" cy="2938200"/>
          </a:xfrm>
        </p:grpSpPr>
        <p:cxnSp>
          <p:nvCxnSpPr>
            <p:cNvPr id="345" name="Google Shape;345;p4"/>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6" name="Google Shape;346;p4"/>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7" name="Google Shape;347;p4"/>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8" name="Google Shape;348;p4"/>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grpSp>
        <p:nvGrpSpPr>
          <p:cNvPr id="349" name="Google Shape;349;p4"/>
          <p:cNvGrpSpPr/>
          <p:nvPr/>
        </p:nvGrpSpPr>
        <p:grpSpPr>
          <a:xfrm rot="5400000">
            <a:off x="10713863" y="5441248"/>
            <a:ext cx="851164" cy="1547029"/>
            <a:chOff x="2079800" y="2537025"/>
            <a:chExt cx="481900" cy="875875"/>
          </a:xfrm>
        </p:grpSpPr>
        <p:sp>
          <p:nvSpPr>
            <p:cNvPr id="350" name="Google Shape;350;p4"/>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1" name="Google Shape;351;p4"/>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2" name="Google Shape;352;p4"/>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3" name="Google Shape;353;p4"/>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4" name="Google Shape;354;p4"/>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5" name="Google Shape;355;p4"/>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6" name="Google Shape;356;p4"/>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7" name="Google Shape;357;p4"/>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8" name="Google Shape;358;p4"/>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59" name="Google Shape;359;p4"/>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0" name="Google Shape;360;p4"/>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1" name="Google Shape;361;p4"/>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2" name="Google Shape;362;p4"/>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3" name="Google Shape;363;p4"/>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364" name="Google Shape;364;p4"/>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365" name="Google Shape;365;p4"/>
          <p:cNvSpPr/>
          <p:nvPr/>
        </p:nvSpPr>
        <p:spPr>
          <a:xfrm flipH="1">
            <a:off x="11854900" y="4159567"/>
            <a:ext cx="188800" cy="2764400"/>
          </a:xfrm>
          <a:prstGeom prst="round2SameRect">
            <a:avLst>
              <a:gd name="adj1" fmla="val 0"/>
              <a:gd name="adj2" fmla="val 0"/>
            </a:avLst>
          </a:prstGeom>
          <a:solidFill>
            <a:schemeClr val="accent1"/>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32520906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32"/>
        <p:cNvGrpSpPr/>
        <p:nvPr/>
      </p:nvGrpSpPr>
      <p:grpSpPr>
        <a:xfrm>
          <a:off x="0" y="0"/>
          <a:ext cx="0" cy="0"/>
          <a:chOff x="0" y="0"/>
          <a:chExt cx="0" cy="0"/>
        </a:xfrm>
      </p:grpSpPr>
      <p:grpSp>
        <p:nvGrpSpPr>
          <p:cNvPr id="533" name="Google Shape;533;p7"/>
          <p:cNvGrpSpPr/>
          <p:nvPr/>
        </p:nvGrpSpPr>
        <p:grpSpPr>
          <a:xfrm>
            <a:off x="7" y="-133"/>
            <a:ext cx="12191823" cy="6946729"/>
            <a:chOff x="-26109" y="-42"/>
            <a:chExt cx="9027413" cy="5143694"/>
          </a:xfrm>
        </p:grpSpPr>
        <p:grpSp>
          <p:nvGrpSpPr>
            <p:cNvPr id="534" name="Google Shape;534;p7"/>
            <p:cNvGrpSpPr/>
            <p:nvPr/>
          </p:nvGrpSpPr>
          <p:grpSpPr>
            <a:xfrm>
              <a:off x="-26109" y="58"/>
              <a:ext cx="9027413" cy="5143594"/>
              <a:chOff x="3903450" y="929825"/>
              <a:chExt cx="4632531" cy="2639500"/>
            </a:xfrm>
          </p:grpSpPr>
          <p:sp>
            <p:nvSpPr>
              <p:cNvPr id="535" name="Google Shape;535;p7"/>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36" name="Google Shape;536;p7"/>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37" name="Google Shape;537;p7"/>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38" name="Google Shape;538;p7"/>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39" name="Google Shape;539;p7"/>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0" name="Google Shape;540;p7"/>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1" name="Google Shape;541;p7"/>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2" name="Google Shape;542;p7"/>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3" name="Google Shape;543;p7"/>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4" name="Google Shape;544;p7"/>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5" name="Google Shape;545;p7"/>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6" name="Google Shape;546;p7"/>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7" name="Google Shape;547;p7"/>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8" name="Google Shape;548;p7"/>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49" name="Google Shape;549;p7"/>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0" name="Google Shape;550;p7"/>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1" name="Google Shape;551;p7"/>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2" name="Google Shape;552;p7"/>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3" name="Google Shape;553;p7"/>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4" name="Google Shape;554;p7"/>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5" name="Google Shape;555;p7"/>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6" name="Google Shape;556;p7"/>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7" name="Google Shape;557;p7"/>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8" name="Google Shape;558;p7"/>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59" name="Google Shape;559;p7"/>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0" name="Google Shape;560;p7"/>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1" name="Google Shape;561;p7"/>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2" name="Google Shape;562;p7"/>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3" name="Google Shape;563;p7"/>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4" name="Google Shape;564;p7"/>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5" name="Google Shape;565;p7"/>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6" name="Google Shape;566;p7"/>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7" name="Google Shape;567;p7"/>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8" name="Google Shape;568;p7"/>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69" name="Google Shape;569;p7"/>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0" name="Google Shape;570;p7"/>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1" name="Google Shape;571;p7"/>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2" name="Google Shape;572;p7"/>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3" name="Google Shape;573;p7"/>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4" name="Google Shape;574;p7"/>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5" name="Google Shape;575;p7"/>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6" name="Google Shape;576;p7"/>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7" name="Google Shape;577;p7"/>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8" name="Google Shape;578;p7"/>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79" name="Google Shape;579;p7"/>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0" name="Google Shape;580;p7"/>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1" name="Google Shape;581;p7"/>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2" name="Google Shape;582;p7"/>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3" name="Google Shape;583;p7"/>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4" name="Google Shape;584;p7"/>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5" name="Google Shape;585;p7"/>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6" name="Google Shape;586;p7"/>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7" name="Google Shape;587;p7"/>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8" name="Google Shape;588;p7"/>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89" name="Google Shape;589;p7"/>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0" name="Google Shape;590;p7"/>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1" name="Google Shape;591;p7"/>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2" name="Google Shape;592;p7"/>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3" name="Google Shape;593;p7"/>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4" name="Google Shape;594;p7"/>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5" name="Google Shape;595;p7"/>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6" name="Google Shape;596;p7"/>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7" name="Google Shape;597;p7"/>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8" name="Google Shape;598;p7"/>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599" name="Google Shape;599;p7"/>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600" name="Google Shape;600;p7"/>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601" name="Google Shape;601;p7"/>
          <p:cNvSpPr txBox="1">
            <a:spLocks noGrp="1"/>
          </p:cNvSpPr>
          <p:nvPr>
            <p:ph type="title"/>
          </p:nvPr>
        </p:nvSpPr>
        <p:spPr>
          <a:xfrm>
            <a:off x="1520333" y="1864967"/>
            <a:ext cx="4114000" cy="763600"/>
          </a:xfrm>
          <a:prstGeom prst="rect">
            <a:avLst/>
          </a:prstGeom>
          <a:solidFill>
            <a:schemeClr val="accent5"/>
          </a:solidFill>
        </p:spPr>
        <p:txBody>
          <a:bodyPr spcFirstLastPara="1" wrap="square" lIns="121884" tIns="121884" rIns="121884" bIns="121884" anchor="ctr" anchorCtr="0">
            <a:noAutofit/>
          </a:bodyPr>
          <a:lstStyle>
            <a:lvl1pPr lvl="0">
              <a:spcBef>
                <a:spcPts val="0"/>
              </a:spcBef>
              <a:spcAft>
                <a:spcPts val="0"/>
              </a:spcAft>
              <a:buSzPts val="2400"/>
              <a:buNone/>
              <a:defRPr sz="32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602" name="Google Shape;602;p7"/>
          <p:cNvSpPr txBox="1">
            <a:spLocks noGrp="1"/>
          </p:cNvSpPr>
          <p:nvPr>
            <p:ph type="body" idx="1"/>
          </p:nvPr>
        </p:nvSpPr>
        <p:spPr>
          <a:xfrm>
            <a:off x="1520333" y="2723500"/>
            <a:ext cx="4114000" cy="2656400"/>
          </a:xfrm>
          <a:prstGeom prst="rect">
            <a:avLst/>
          </a:prstGeom>
        </p:spPr>
        <p:txBody>
          <a:bodyPr spcFirstLastPara="1" wrap="square" lIns="121884" tIns="121884" rIns="121884" bIns="121884" anchor="t" anchorCtr="0">
            <a:noAutofit/>
          </a:bodyPr>
          <a:lstStyle>
            <a:lvl1pPr marL="609507" lvl="0" indent="-406341">
              <a:spcBef>
                <a:spcPts val="0"/>
              </a:spcBef>
              <a:spcAft>
                <a:spcPts val="0"/>
              </a:spcAft>
              <a:buSzPts val="1200"/>
              <a:buChar char="●"/>
              <a:defRPr sz="2100"/>
            </a:lvl1pPr>
            <a:lvl2pPr marL="1219020" lvl="1" indent="-406341">
              <a:spcBef>
                <a:spcPts val="0"/>
              </a:spcBef>
              <a:spcAft>
                <a:spcPts val="0"/>
              </a:spcAft>
              <a:buSzPts val="1200"/>
              <a:buChar char="○"/>
              <a:defRPr sz="1600"/>
            </a:lvl2pPr>
            <a:lvl3pPr marL="1828528" lvl="2" indent="-406341">
              <a:spcBef>
                <a:spcPts val="0"/>
              </a:spcBef>
              <a:spcAft>
                <a:spcPts val="0"/>
              </a:spcAft>
              <a:buSzPts val="1200"/>
              <a:buChar char="■"/>
              <a:defRPr sz="1600"/>
            </a:lvl3pPr>
            <a:lvl4pPr marL="2438038" lvl="3" indent="-406341">
              <a:spcBef>
                <a:spcPts val="0"/>
              </a:spcBef>
              <a:spcAft>
                <a:spcPts val="0"/>
              </a:spcAft>
              <a:buSzPts val="1200"/>
              <a:buChar char="●"/>
              <a:defRPr sz="1600"/>
            </a:lvl4pPr>
            <a:lvl5pPr marL="3047544" lvl="4" indent="-406341">
              <a:spcBef>
                <a:spcPts val="0"/>
              </a:spcBef>
              <a:spcAft>
                <a:spcPts val="0"/>
              </a:spcAft>
              <a:buSzPts val="1200"/>
              <a:buChar char="○"/>
              <a:defRPr sz="1600"/>
            </a:lvl5pPr>
            <a:lvl6pPr marL="3657051" lvl="5" indent="-406341">
              <a:spcBef>
                <a:spcPts val="0"/>
              </a:spcBef>
              <a:spcAft>
                <a:spcPts val="0"/>
              </a:spcAft>
              <a:buSzPts val="1200"/>
              <a:buChar char="■"/>
              <a:defRPr sz="1600"/>
            </a:lvl6pPr>
            <a:lvl7pPr marL="4266560" lvl="6" indent="-406341">
              <a:spcBef>
                <a:spcPts val="0"/>
              </a:spcBef>
              <a:spcAft>
                <a:spcPts val="0"/>
              </a:spcAft>
              <a:buSzPts val="1200"/>
              <a:buChar char="●"/>
              <a:defRPr sz="1600"/>
            </a:lvl7pPr>
            <a:lvl8pPr marL="4876069" lvl="7" indent="-406341">
              <a:spcBef>
                <a:spcPts val="0"/>
              </a:spcBef>
              <a:spcAft>
                <a:spcPts val="0"/>
              </a:spcAft>
              <a:buSzPts val="1200"/>
              <a:buChar char="○"/>
              <a:defRPr sz="1600"/>
            </a:lvl8pPr>
            <a:lvl9pPr marL="5485582" lvl="8" indent="-406341">
              <a:spcBef>
                <a:spcPts val="0"/>
              </a:spcBef>
              <a:spcAft>
                <a:spcPts val="0"/>
              </a:spcAft>
              <a:buSzPts val="1200"/>
              <a:buChar char="■"/>
              <a:defRPr sz="1600"/>
            </a:lvl9pPr>
          </a:lstStyle>
          <a:p>
            <a:endParaRPr/>
          </a:p>
        </p:txBody>
      </p:sp>
      <p:sp>
        <p:nvSpPr>
          <p:cNvPr id="603" name="Google Shape;603;p7"/>
          <p:cNvSpPr/>
          <p:nvPr/>
        </p:nvSpPr>
        <p:spPr>
          <a:xfrm rot="10800000" flipH="1">
            <a:off x="212467" y="-19233"/>
            <a:ext cx="208800" cy="4297200"/>
          </a:xfrm>
          <a:prstGeom prst="round2SameRect">
            <a:avLst>
              <a:gd name="adj1" fmla="val 0"/>
              <a:gd name="adj2" fmla="val 0"/>
            </a:avLst>
          </a:prstGeom>
          <a:solidFill>
            <a:schemeClr val="accent5"/>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grpSp>
        <p:nvGrpSpPr>
          <p:cNvPr id="604" name="Google Shape;604;p7"/>
          <p:cNvGrpSpPr/>
          <p:nvPr/>
        </p:nvGrpSpPr>
        <p:grpSpPr>
          <a:xfrm>
            <a:off x="10315333" y="219593"/>
            <a:ext cx="1648200" cy="800963"/>
            <a:chOff x="6583775" y="-35155"/>
            <a:chExt cx="1236150" cy="600722"/>
          </a:xfrm>
        </p:grpSpPr>
        <p:sp>
          <p:nvSpPr>
            <p:cNvPr id="605" name="Google Shape;605;p7"/>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06" name="Google Shape;606;p7"/>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07" name="Google Shape;607;p7"/>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08" name="Google Shape;608;p7"/>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09" name="Google Shape;609;p7"/>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0" name="Google Shape;610;p7"/>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1" name="Google Shape;611;p7"/>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2" name="Google Shape;612;p7"/>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3" name="Google Shape;613;p7"/>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4" name="Google Shape;614;p7"/>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5" name="Google Shape;615;p7"/>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6" name="Google Shape;616;p7"/>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7" name="Google Shape;617;p7"/>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8" name="Google Shape;618;p7"/>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19" name="Google Shape;619;p7"/>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grpSp>
        <p:nvGrpSpPr>
          <p:cNvPr id="620" name="Google Shape;620;p7"/>
          <p:cNvGrpSpPr/>
          <p:nvPr/>
        </p:nvGrpSpPr>
        <p:grpSpPr>
          <a:xfrm>
            <a:off x="-1943000" y="-1440316"/>
            <a:ext cx="3917600" cy="3917600"/>
            <a:chOff x="7399275" y="2698225"/>
            <a:chExt cx="2938200" cy="2938200"/>
          </a:xfrm>
        </p:grpSpPr>
        <p:cxnSp>
          <p:nvCxnSpPr>
            <p:cNvPr id="621" name="Google Shape;621;p7"/>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2" name="Google Shape;622;p7"/>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3" name="Google Shape;623;p7"/>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4" name="Google Shape;624;p7"/>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625" name="Google Shape;625;p7"/>
          <p:cNvGrpSpPr/>
          <p:nvPr/>
        </p:nvGrpSpPr>
        <p:grpSpPr>
          <a:xfrm>
            <a:off x="9865700" y="3597633"/>
            <a:ext cx="3917600" cy="3917600"/>
            <a:chOff x="7399275" y="2698225"/>
            <a:chExt cx="2938200" cy="2938200"/>
          </a:xfrm>
        </p:grpSpPr>
        <p:cxnSp>
          <p:nvCxnSpPr>
            <p:cNvPr id="626" name="Google Shape;626;p7"/>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7" name="Google Shape;627;p7"/>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8" name="Google Shape;628;p7"/>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9" name="Google Shape;629;p7"/>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grpSp>
        <p:nvGrpSpPr>
          <p:cNvPr id="630" name="Google Shape;630;p7"/>
          <p:cNvGrpSpPr/>
          <p:nvPr/>
        </p:nvGrpSpPr>
        <p:grpSpPr>
          <a:xfrm rot="5400000">
            <a:off x="692915" y="5441280"/>
            <a:ext cx="851164" cy="1547029"/>
            <a:chOff x="2079800" y="2537025"/>
            <a:chExt cx="481900" cy="875875"/>
          </a:xfrm>
        </p:grpSpPr>
        <p:sp>
          <p:nvSpPr>
            <p:cNvPr id="631" name="Google Shape;631;p7"/>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2" name="Google Shape;632;p7"/>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3" name="Google Shape;633;p7"/>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4" name="Google Shape;634;p7"/>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5" name="Google Shape;635;p7"/>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6" name="Google Shape;636;p7"/>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7" name="Google Shape;637;p7"/>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8" name="Google Shape;638;p7"/>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39" name="Google Shape;639;p7"/>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0" name="Google Shape;640;p7"/>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1" name="Google Shape;641;p7"/>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2" name="Google Shape;642;p7"/>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3" name="Google Shape;643;p7"/>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4" name="Google Shape;644;p7"/>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sp>
          <p:nvSpPr>
            <p:cNvPr id="645" name="Google Shape;645;p7"/>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286">
                <a:buClr>
                  <a:srgbClr val="000000"/>
                </a:buClr>
                <a:buFont typeface="Arial"/>
                <a:buNone/>
              </a:pPr>
              <a:endParaRPr kern="0">
                <a:solidFill>
                  <a:srgbClr val="000000"/>
                </a:solidFill>
                <a:cs typeface="Arial"/>
                <a:sym typeface="Arial"/>
              </a:endParaRPr>
            </a:p>
          </p:txBody>
        </p:sp>
      </p:grpSp>
      <p:sp>
        <p:nvSpPr>
          <p:cNvPr id="646" name="Google Shape;646;p7"/>
          <p:cNvSpPr/>
          <p:nvPr/>
        </p:nvSpPr>
        <p:spPr>
          <a:xfrm rot="-5400000">
            <a:off x="9495700" y="3978367"/>
            <a:ext cx="168400" cy="5334000"/>
          </a:xfrm>
          <a:prstGeom prst="round2SameRect">
            <a:avLst>
              <a:gd name="adj1" fmla="val 0"/>
              <a:gd name="adj2" fmla="val 0"/>
            </a:avLst>
          </a:prstGeom>
          <a:solidFill>
            <a:schemeClr val="accent1"/>
          </a:solidFill>
          <a:ln>
            <a:noFill/>
          </a:ln>
        </p:spPr>
        <p:txBody>
          <a:bodyPr spcFirstLastPara="1" wrap="square" lIns="121884" tIns="121884" rIns="121884" bIns="121884" anchor="ctr" anchorCtr="0">
            <a:noAutofit/>
          </a:bodyPr>
          <a:lstStyle/>
          <a:p>
            <a:pPr defTabSz="914286">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32286638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5" Type="http://schemas.openxmlformats.org/officeDocument/2006/relationships/slideLayout" Target="../slideLayouts/slideLayout101.xml"/><Relationship Id="rId4" Type="http://schemas.openxmlformats.org/officeDocument/2006/relationships/slideLayout" Target="../slideLayouts/slideLayout100.xml"/><Relationship Id="rId9"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4" Type="http://schemas.openxmlformats.org/officeDocument/2006/relationships/slideLayout" Target="../slideLayouts/slideLayout108.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slideLayout" Target="../slideLayouts/slideLayout125.xml"/><Relationship Id="rId18" Type="http://schemas.openxmlformats.org/officeDocument/2006/relationships/slideLayout" Target="../slideLayouts/slideLayout13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slideLayout" Target="../slideLayouts/slideLayout124.xml"/><Relationship Id="rId17" Type="http://schemas.openxmlformats.org/officeDocument/2006/relationships/slideLayout" Target="../slideLayouts/slideLayout129.xml"/><Relationship Id="rId2" Type="http://schemas.openxmlformats.org/officeDocument/2006/relationships/slideLayout" Target="../slideLayouts/slideLayout114.xml"/><Relationship Id="rId16" Type="http://schemas.openxmlformats.org/officeDocument/2006/relationships/slideLayout" Target="../slideLayouts/slideLayout128.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5" Type="http://schemas.openxmlformats.org/officeDocument/2006/relationships/slideLayout" Target="../slideLayouts/slideLayout127.xml"/><Relationship Id="rId10" Type="http://schemas.openxmlformats.org/officeDocument/2006/relationships/slideLayout" Target="../slideLayouts/slideLayout122.xml"/><Relationship Id="rId19" Type="http://schemas.openxmlformats.org/officeDocument/2006/relationships/theme" Target="../theme/theme1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slideLayout" Target="../slideLayouts/slideLayout12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3.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9.xml"/><Relationship Id="rId13" Type="http://schemas.openxmlformats.org/officeDocument/2006/relationships/slideLayout" Target="../slideLayouts/slideLayout154.xml"/><Relationship Id="rId18" Type="http://schemas.openxmlformats.org/officeDocument/2006/relationships/slideLayout" Target="../slideLayouts/slideLayout159.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slideLayout" Target="../slideLayouts/slideLayout153.xml"/><Relationship Id="rId17" Type="http://schemas.openxmlformats.org/officeDocument/2006/relationships/slideLayout" Target="../slideLayouts/slideLayout158.xml"/><Relationship Id="rId2" Type="http://schemas.openxmlformats.org/officeDocument/2006/relationships/slideLayout" Target="../slideLayouts/slideLayout143.xml"/><Relationship Id="rId16" Type="http://schemas.openxmlformats.org/officeDocument/2006/relationships/slideLayout" Target="../slideLayouts/slideLayout157.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5" Type="http://schemas.openxmlformats.org/officeDocument/2006/relationships/slideLayout" Target="../slideLayouts/slideLayout156.xml"/><Relationship Id="rId10" Type="http://schemas.openxmlformats.org/officeDocument/2006/relationships/slideLayout" Target="../slideLayouts/slideLayout151.xml"/><Relationship Id="rId19" Type="http://schemas.openxmlformats.org/officeDocument/2006/relationships/theme" Target="../theme/theme14.xml"/><Relationship Id="rId4" Type="http://schemas.openxmlformats.org/officeDocument/2006/relationships/slideLayout" Target="../slideLayouts/slideLayout145.xml"/><Relationship Id="rId9" Type="http://schemas.openxmlformats.org/officeDocument/2006/relationships/slideLayout" Target="../slideLayouts/slideLayout150.xml"/><Relationship Id="rId14" Type="http://schemas.openxmlformats.org/officeDocument/2006/relationships/slideLayout" Target="../slideLayouts/slideLayout15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7.xml"/><Relationship Id="rId13" Type="http://schemas.openxmlformats.org/officeDocument/2006/relationships/slideLayout" Target="../slideLayouts/slideLayout172.xml"/><Relationship Id="rId18" Type="http://schemas.openxmlformats.org/officeDocument/2006/relationships/slideLayout" Target="../slideLayouts/slideLayout177.xml"/><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slideLayout" Target="../slideLayouts/slideLayout171.xml"/><Relationship Id="rId17" Type="http://schemas.openxmlformats.org/officeDocument/2006/relationships/slideLayout" Target="../slideLayouts/slideLayout176.xml"/><Relationship Id="rId2" Type="http://schemas.openxmlformats.org/officeDocument/2006/relationships/slideLayout" Target="../slideLayouts/slideLayout161.xml"/><Relationship Id="rId16" Type="http://schemas.openxmlformats.org/officeDocument/2006/relationships/slideLayout" Target="../slideLayouts/slideLayout175.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5" Type="http://schemas.openxmlformats.org/officeDocument/2006/relationships/slideLayout" Target="../slideLayouts/slideLayout174.xml"/><Relationship Id="rId10" Type="http://schemas.openxmlformats.org/officeDocument/2006/relationships/slideLayout" Target="../slideLayouts/slideLayout169.xml"/><Relationship Id="rId19" Type="http://schemas.openxmlformats.org/officeDocument/2006/relationships/theme" Target="../theme/theme15.xml"/><Relationship Id="rId4" Type="http://schemas.openxmlformats.org/officeDocument/2006/relationships/slideLayout" Target="../slideLayouts/slideLayout163.xml"/><Relationship Id="rId9" Type="http://schemas.openxmlformats.org/officeDocument/2006/relationships/slideLayout" Target="../slideLayouts/slideLayout168.xml"/><Relationship Id="rId14" Type="http://schemas.openxmlformats.org/officeDocument/2006/relationships/slideLayout" Target="../slideLayouts/slideLayout17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9"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t>16/09/2023</a:t>
            </a:fld>
            <a:endParaRPr lang="vi-VN"/>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t>‹#›</a:t>
            </a:fld>
            <a:endParaRPr lang="vi-VN"/>
          </a:p>
        </p:txBody>
      </p:sp>
    </p:spTree>
    <p:extLst>
      <p:ext uri="{BB962C8B-B14F-4D97-AF65-F5344CB8AC3E}">
        <p14:creationId xmlns:p14="http://schemas.microsoft.com/office/powerpoint/2010/main" val="2736445492"/>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E7F3F3"/>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719333"/>
            <a:ext cx="10290000" cy="763600"/>
          </a:xfrm>
          <a:prstGeom prst="rect">
            <a:avLst/>
          </a:prstGeom>
          <a:noFill/>
          <a:ln>
            <a:noFill/>
          </a:ln>
        </p:spPr>
        <p:txBody>
          <a:bodyPr spcFirstLastPara="1" wrap="square" lIns="121884" tIns="121884" rIns="121884" bIns="121884" anchor="ctr" anchorCtr="0">
            <a:noAutofit/>
          </a:bodyPr>
          <a:lstStyle>
            <a:lvl1pPr lvl="0">
              <a:spcBef>
                <a:spcPts val="0"/>
              </a:spcBef>
              <a:spcAft>
                <a:spcPts val="0"/>
              </a:spcAft>
              <a:buClr>
                <a:schemeClr val="dk1"/>
              </a:buClr>
              <a:buSzPts val="3000"/>
              <a:buFont typeface="Archivo Black"/>
              <a:buNone/>
              <a:defRPr sz="3000">
                <a:solidFill>
                  <a:schemeClr val="dk1"/>
                </a:solidFill>
                <a:latin typeface="Archivo Black"/>
                <a:ea typeface="Archivo Black"/>
                <a:cs typeface="Archivo Black"/>
                <a:sym typeface="Archivo Black"/>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950967" y="1662600"/>
            <a:ext cx="10290000" cy="4482000"/>
          </a:xfrm>
          <a:prstGeom prst="rect">
            <a:avLst/>
          </a:prstGeom>
          <a:noFill/>
          <a:ln>
            <a:noFill/>
          </a:ln>
        </p:spPr>
        <p:txBody>
          <a:bodyPr spcFirstLastPara="1" wrap="square" lIns="121884" tIns="121884" rIns="121884" bIns="121884" anchor="t" anchorCtr="0">
            <a:noAutofit/>
          </a:bodyPr>
          <a:lstStyle>
            <a:lvl1pPr marL="457200" lvl="0"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1pPr>
            <a:lvl2pPr marL="914400" lvl="1"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2pPr>
            <a:lvl3pPr marL="1371600" lvl="2"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3pPr>
            <a:lvl4pPr marL="1828800" lvl="3"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4pPr>
            <a:lvl5pPr marL="2286000" lvl="4"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5pPr>
            <a:lvl6pPr marL="2743200" lvl="5"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6pPr>
            <a:lvl7pPr marL="3200400" lvl="6"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7pPr>
            <a:lvl8pPr marL="3657600" lvl="7"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8pPr>
            <a:lvl9pPr marL="4114800" lvl="8"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4006795016"/>
      </p:ext>
    </p:extLst>
  </p:cSld>
  <p:clrMap bg1="lt1" tx1="dk1" bg2="dk2" tx2="lt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extLst mod="1">
    <p:ext uri="{27BBF7A9-308A-43DC-89C8-2F10F3537804}">
      <p15:sldGuideLst xmlns:p15="http://schemas.microsoft.com/office/powerpoint/2012/main" xmlns="">
        <p15:guide id="1" orient="horz" pos="340">
          <p15:clr>
            <a:srgbClr val="EA4335"/>
          </p15:clr>
        </p15:guide>
        <p15:guide id="2" pos="2880">
          <p15:clr>
            <a:srgbClr val="EA4335"/>
          </p15:clr>
        </p15:guide>
        <p15:guide id="3" pos="449">
          <p15:clr>
            <a:srgbClr val="EA4335"/>
          </p15:clr>
        </p15:guide>
        <p15:guide id="4" pos="5311">
          <p15:clr>
            <a:srgbClr val="EA4335"/>
          </p15:clr>
        </p15:guide>
        <p15:guide id="5" orient="horz" pos="2903">
          <p15:clr>
            <a:srgbClr val="EA4335"/>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E7F3F3"/>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719333"/>
            <a:ext cx="10290000" cy="763600"/>
          </a:xfrm>
          <a:prstGeom prst="rect">
            <a:avLst/>
          </a:prstGeom>
          <a:noFill/>
          <a:ln>
            <a:noFill/>
          </a:ln>
        </p:spPr>
        <p:txBody>
          <a:bodyPr spcFirstLastPara="1" wrap="square" lIns="121889" tIns="121889" rIns="121889" bIns="121889" anchor="ctr" anchorCtr="0">
            <a:noAutofit/>
          </a:bodyPr>
          <a:lstStyle>
            <a:lvl1pPr lvl="0">
              <a:spcBef>
                <a:spcPts val="0"/>
              </a:spcBef>
              <a:spcAft>
                <a:spcPts val="0"/>
              </a:spcAft>
              <a:buClr>
                <a:schemeClr val="dk1"/>
              </a:buClr>
              <a:buSzPts val="3000"/>
              <a:buFont typeface="Archivo Black"/>
              <a:buNone/>
              <a:defRPr sz="3000">
                <a:solidFill>
                  <a:schemeClr val="dk1"/>
                </a:solidFill>
                <a:latin typeface="Archivo Black"/>
                <a:ea typeface="Archivo Black"/>
                <a:cs typeface="Archivo Black"/>
                <a:sym typeface="Archivo Black"/>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950967" y="1662600"/>
            <a:ext cx="10290000" cy="4482000"/>
          </a:xfrm>
          <a:prstGeom prst="rect">
            <a:avLst/>
          </a:prstGeom>
          <a:noFill/>
          <a:ln>
            <a:noFill/>
          </a:ln>
        </p:spPr>
        <p:txBody>
          <a:bodyPr spcFirstLastPara="1" wrap="square" lIns="121889" tIns="121889" rIns="121889" bIns="121889" anchor="t" anchorCtr="0">
            <a:noAutofit/>
          </a:bodyPr>
          <a:lstStyle>
            <a:lvl1pPr marL="457200" lvl="0"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1pPr>
            <a:lvl2pPr marL="914400" lvl="1"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2pPr>
            <a:lvl3pPr marL="1371600" lvl="2"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3pPr>
            <a:lvl4pPr marL="1828800" lvl="3"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4pPr>
            <a:lvl5pPr marL="2286000" lvl="4"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5pPr>
            <a:lvl6pPr marL="2743200" lvl="5"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6pPr>
            <a:lvl7pPr marL="3200400" lvl="6"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7pPr>
            <a:lvl8pPr marL="3657600" lvl="7"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8pPr>
            <a:lvl9pPr marL="4114800" lvl="8"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608489553"/>
      </p:ext>
    </p:extLst>
  </p:cSld>
  <p:clrMap bg1="lt1" tx1="dk1" bg2="dk2" tx2="lt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extLst mod="1">
    <p:ext uri="{27BBF7A9-308A-43DC-89C8-2F10F3537804}">
      <p15:sldGuideLst xmlns:p15="http://schemas.microsoft.com/office/powerpoint/2012/main" xmlns="">
        <p15:guide id="1" orient="horz" pos="340">
          <p15:clr>
            <a:srgbClr val="EA4335"/>
          </p15:clr>
        </p15:guide>
        <p15:guide id="2" pos="2880">
          <p15:clr>
            <a:srgbClr val="EA4335"/>
          </p15:clr>
        </p15:guide>
        <p15:guide id="3" pos="449">
          <p15:clr>
            <a:srgbClr val="EA4335"/>
          </p15:clr>
        </p15:guide>
        <p15:guide id="4" pos="5311">
          <p15:clr>
            <a:srgbClr val="EA4335"/>
          </p15:clr>
        </p15:guide>
        <p15:guide id="5" orient="horz" pos="2903">
          <p15:clr>
            <a:srgbClr val="EA4335"/>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121889" tIns="121889" rIns="121889" bIns="121889" anchor="t" anchorCtr="0">
            <a:noAutofit/>
          </a:bodyPr>
          <a:lstStyle>
            <a:lvl1pPr lvl="0"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121889" tIns="121889" rIns="121889" bIns="121889"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1129356088"/>
      </p:ext>
    </p:extLst>
  </p:cSld>
  <p:clrMap bg1="lt1" tx1="dk1" bg2="dk2" tx2="lt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 id="2147483959" r:id="rId13"/>
    <p:sldLayoutId id="2147483960" r:id="rId14"/>
    <p:sldLayoutId id="2147483961" r:id="rId15"/>
    <p:sldLayoutId id="2147483962" r:id="rId16"/>
    <p:sldLayoutId id="2147483963" r:id="rId17"/>
    <p:sldLayoutId id="2147483964"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72800127"/>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121892" tIns="121892" rIns="121892" bIns="121892" anchor="t" anchorCtr="0">
            <a:noAutofit/>
          </a:bodyPr>
          <a:lstStyle>
            <a:lvl1pPr lvl="0"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121892" tIns="121892" rIns="121892" bIns="121892"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1502021990"/>
      </p:ext>
    </p:extLst>
  </p:cSld>
  <p:clrMap bg1="lt1" tx1="dk1" bg2="dk2" tx2="lt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 id="2147483993" r:id="rId16"/>
    <p:sldLayoutId id="2147483994" r:id="rId17"/>
    <p:sldLayoutId id="2147483995"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121897" tIns="121897" rIns="121897" bIns="121897" anchor="t" anchorCtr="0">
            <a:noAutofit/>
          </a:bodyPr>
          <a:lstStyle>
            <a:lvl1pPr lvl="0"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121897" tIns="121897" rIns="121897" bIns="121897"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3738538413"/>
      </p:ext>
    </p:extLst>
  </p:cSld>
  <p:clrMap bg1="lt1" tx1="dk1" bg2="dk2" tx2="lt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 id="2147484008" r:id="rId12"/>
    <p:sldLayoutId id="2147484009" r:id="rId13"/>
    <p:sldLayoutId id="2147484010" r:id="rId14"/>
    <p:sldLayoutId id="2147484011" r:id="rId15"/>
    <p:sldLayoutId id="2147484012" r:id="rId16"/>
    <p:sldLayoutId id="2147484013" r:id="rId17"/>
    <p:sldLayoutId id="2147484014"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9962045"/>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90196771"/>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 id="2147483851" r:id="rId4"/>
    <p:sldLayoutId id="2147483852" r:id="rId5"/>
    <p:sldLayoutId id="2147483853" r:id="rId6"/>
    <p:sldLayoutId id="2147483854" r:id="rId7"/>
    <p:sldLayoutId id="2147483855" r:id="rId8"/>
    <p:sldLayoutId id="2147483856" r:id="rId9"/>
    <p:sldLayoutId id="2147483857" r:id="rId10"/>
    <p:sldLayoutId id="2147483858"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7698425"/>
      </p:ext>
    </p:extLst>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94685755"/>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097461069"/>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02680857"/>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6/09/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90734269"/>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E7F3F3"/>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719333"/>
            <a:ext cx="10290000" cy="763600"/>
          </a:xfrm>
          <a:prstGeom prst="rect">
            <a:avLst/>
          </a:prstGeom>
          <a:noFill/>
          <a:ln>
            <a:noFill/>
          </a:ln>
        </p:spPr>
        <p:txBody>
          <a:bodyPr spcFirstLastPara="1" wrap="square" lIns="121878" tIns="121878" rIns="121878" bIns="121878" anchor="ctr" anchorCtr="0">
            <a:noAutofit/>
          </a:bodyPr>
          <a:lstStyle>
            <a:lvl1pPr lvl="0">
              <a:spcBef>
                <a:spcPts val="0"/>
              </a:spcBef>
              <a:spcAft>
                <a:spcPts val="0"/>
              </a:spcAft>
              <a:buClr>
                <a:schemeClr val="dk1"/>
              </a:buClr>
              <a:buSzPts val="3000"/>
              <a:buFont typeface="Archivo Black"/>
              <a:buNone/>
              <a:defRPr sz="3000">
                <a:solidFill>
                  <a:schemeClr val="dk1"/>
                </a:solidFill>
                <a:latin typeface="Archivo Black"/>
                <a:ea typeface="Archivo Black"/>
                <a:cs typeface="Archivo Black"/>
                <a:sym typeface="Archivo Black"/>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950967" y="1662600"/>
            <a:ext cx="10290000" cy="4482000"/>
          </a:xfrm>
          <a:prstGeom prst="rect">
            <a:avLst/>
          </a:prstGeom>
          <a:noFill/>
          <a:ln>
            <a:noFill/>
          </a:ln>
        </p:spPr>
        <p:txBody>
          <a:bodyPr spcFirstLastPara="1" wrap="square" lIns="121878" tIns="121878" rIns="121878" bIns="121878" anchor="t" anchorCtr="0">
            <a:noAutofit/>
          </a:bodyPr>
          <a:lstStyle>
            <a:lvl1pPr marL="457200" lvl="0"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1pPr>
            <a:lvl2pPr marL="914400" lvl="1"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2pPr>
            <a:lvl3pPr marL="1371600" lvl="2"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3pPr>
            <a:lvl4pPr marL="1828800" lvl="3"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4pPr>
            <a:lvl5pPr marL="2286000" lvl="4"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5pPr>
            <a:lvl6pPr marL="2743200" lvl="5"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6pPr>
            <a:lvl7pPr marL="3200400" lvl="6"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7pPr>
            <a:lvl8pPr marL="3657600" lvl="7"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8pPr>
            <a:lvl9pPr marL="4114800" lvl="8"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227055590"/>
      </p:ext>
    </p:extLst>
  </p:cSld>
  <p:clrMap bg1="lt1" tx1="dk1" bg2="dk2" tx2="lt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extLst mod="1">
    <p:ext uri="{27BBF7A9-308A-43DC-89C8-2F10F3537804}">
      <p15:sldGuideLst xmlns="" xmlns:p15="http://schemas.microsoft.com/office/powerpoint/2012/main">
        <p15:guide id="1" orient="horz" pos="340">
          <p15:clr>
            <a:srgbClr val="EA4335"/>
          </p15:clr>
        </p15:guide>
        <p15:guide id="2" pos="2880">
          <p15:clr>
            <a:srgbClr val="EA4335"/>
          </p15:clr>
        </p15:guide>
        <p15:guide id="3" pos="449">
          <p15:clr>
            <a:srgbClr val="EA4335"/>
          </p15:clr>
        </p15:guide>
        <p15:guide id="4" pos="5311">
          <p15:clr>
            <a:srgbClr val="EA4335"/>
          </p15:clr>
        </p15:guide>
        <p15:guide id="5" orient="horz" pos="2903">
          <p15:clr>
            <a:srgbClr val="EA4335"/>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3.jpeg"/><Relationship Id="rId7" Type="http://schemas.openxmlformats.org/officeDocument/2006/relationships/image" Target="../media/image15.jpeg"/><Relationship Id="rId2" Type="http://schemas.openxmlformats.org/officeDocument/2006/relationships/image" Target="../media/image4.jpg"/><Relationship Id="rId1" Type="http://schemas.openxmlformats.org/officeDocument/2006/relationships/slideLayout" Target="../slideLayouts/slideLayout7.xml"/><Relationship Id="rId6" Type="http://schemas.microsoft.com/office/2007/relationships/hdphoto" Target="../media/hdphoto9.wdp"/><Relationship Id="rId5" Type="http://schemas.openxmlformats.org/officeDocument/2006/relationships/image" Target="../media/image14.jpeg"/><Relationship Id="rId4" Type="http://schemas.microsoft.com/office/2007/relationships/hdphoto" Target="../media/hdphoto8.wdp"/></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g"/><Relationship Id="rId1" Type="http://schemas.openxmlformats.org/officeDocument/2006/relationships/slideLayout" Target="../slideLayouts/slideLayout7.xml"/><Relationship Id="rId4" Type="http://schemas.microsoft.com/office/2007/relationships/hdphoto" Target="../media/hdphoto10.wdp"/></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g"/><Relationship Id="rId1" Type="http://schemas.openxmlformats.org/officeDocument/2006/relationships/slideLayout" Target="../slideLayouts/slideLayout40.xml"/><Relationship Id="rId4" Type="http://schemas.microsoft.com/office/2007/relationships/hdphoto" Target="../media/hdphoto10.wdp"/></Relationships>
</file>

<file path=ppt/slides/_rels/slide13.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19.png"/><Relationship Id="rId7" Type="http://schemas.openxmlformats.org/officeDocument/2006/relationships/image" Target="../media/image20.jpeg"/><Relationship Id="rId2" Type="http://schemas.openxmlformats.org/officeDocument/2006/relationships/image" Target="../media/image17.jpg"/><Relationship Id="rId1" Type="http://schemas.openxmlformats.org/officeDocument/2006/relationships/slideLayout" Target="../slideLayouts/slideLayout29.xml"/><Relationship Id="rId6" Type="http://schemas.microsoft.com/office/2007/relationships/hdphoto" Target="../media/hdphoto10.wdp"/><Relationship Id="rId5" Type="http://schemas.openxmlformats.org/officeDocument/2006/relationships/image" Target="../media/image18.jpeg"/><Relationship Id="rId4" Type="http://schemas.microsoft.com/office/2007/relationships/hdphoto" Target="../media/hdphoto11.wdp"/></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jpg"/><Relationship Id="rId1" Type="http://schemas.openxmlformats.org/officeDocument/2006/relationships/slideLayout" Target="../slideLayouts/slideLayout51.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jpg"/><Relationship Id="rId1" Type="http://schemas.openxmlformats.org/officeDocument/2006/relationships/slideLayout" Target="../slideLayouts/slideLayout7.xml"/><Relationship Id="rId6" Type="http://schemas.microsoft.com/office/2007/relationships/hdphoto" Target="../media/hdphoto14.wdp"/><Relationship Id="rId5" Type="http://schemas.openxmlformats.org/officeDocument/2006/relationships/image" Target="../media/image25.jpeg"/><Relationship Id="rId4" Type="http://schemas.microsoft.com/office/2007/relationships/hdphoto" Target="../media/hdphoto13.wdp"/></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8.jpg"/><Relationship Id="rId1" Type="http://schemas.openxmlformats.org/officeDocument/2006/relationships/slideLayout" Target="../slideLayouts/slideLayout7.xml"/><Relationship Id="rId4" Type="http://schemas.microsoft.com/office/2007/relationships/hdphoto" Target="../media/hdphoto15.wdp"/></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g"/><Relationship Id="rId1" Type="http://schemas.openxmlformats.org/officeDocument/2006/relationships/slideLayout" Target="../slideLayouts/slideLayout62.xml"/><Relationship Id="rId4" Type="http://schemas.microsoft.com/office/2007/relationships/hdphoto" Target="../media/hdphoto16.wdp"/></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1.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7.jpg"/><Relationship Id="rId1" Type="http://schemas.openxmlformats.org/officeDocument/2006/relationships/slideLayout" Target="../slideLayouts/slideLayout7.xml"/><Relationship Id="rId5" Type="http://schemas.openxmlformats.org/officeDocument/2006/relationships/image" Target="../media/image30.png"/><Relationship Id="rId4" Type="http://schemas.microsoft.com/office/2007/relationships/hdphoto" Target="../media/hdphoto17.wdp"/></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1.jp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43.png"/><Relationship Id="rId2" Type="http://schemas.openxmlformats.org/officeDocument/2006/relationships/image" Target="../media/image32.gif"/><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microsoft.com/office/2007/relationships/hdphoto" Target="../media/hdphoto18.wdp"/></Relationships>
</file>

<file path=ppt/slides/_rels/slide23.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9.png"/><Relationship Id="rId7" Type="http://schemas.openxmlformats.org/officeDocument/2006/relationships/image" Target="../media/image46.png"/><Relationship Id="rId2" Type="http://schemas.openxmlformats.org/officeDocument/2006/relationships/image" Target="../media/image34.jp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6.png"/><Relationship Id="rId4" Type="http://schemas.microsoft.com/office/2007/relationships/hdphoto" Target="../media/hdphoto19.wdp"/><Relationship Id="rId9" Type="http://schemas.microsoft.com/office/2007/relationships/hdphoto" Target="../media/hdphoto20.wdp"/></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27.jpg"/><Relationship Id="rId1" Type="http://schemas.openxmlformats.org/officeDocument/2006/relationships/slideLayout" Target="../slideLayouts/slideLayout73.xml"/><Relationship Id="rId4" Type="http://schemas.microsoft.com/office/2007/relationships/hdphoto" Target="../media/hdphoto21.wdp"/></Relationships>
</file>

<file path=ppt/slides/_rels/slide2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84.xml"/></Relationships>
</file>

<file path=ppt/slides/_rels/slide2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xml"/><Relationship Id="rId7" Type="http://schemas.microsoft.com/office/2007/relationships/hdphoto" Target="../media/hdphoto23.wdp"/><Relationship Id="rId2" Type="http://schemas.openxmlformats.org/officeDocument/2006/relationships/slideLayout" Target="../slideLayouts/slideLayout91.xml"/><Relationship Id="rId1" Type="http://schemas.openxmlformats.org/officeDocument/2006/relationships/vmlDrawing" Target="../drawings/vmlDrawing1.vml"/><Relationship Id="rId6" Type="http://schemas.openxmlformats.org/officeDocument/2006/relationships/image" Target="../media/image44.jpeg"/><Relationship Id="rId11" Type="http://schemas.openxmlformats.org/officeDocument/2006/relationships/oleObject" Target="../embeddings/oleObject2.bin"/><Relationship Id="rId5" Type="http://schemas.microsoft.com/office/2007/relationships/hdphoto" Target="../media/hdphoto22.wdp"/><Relationship Id="rId10" Type="http://schemas.openxmlformats.org/officeDocument/2006/relationships/image" Target="../media/image42.wmf"/><Relationship Id="rId4" Type="http://schemas.openxmlformats.org/officeDocument/2006/relationships/image" Target="../media/image43.jpeg"/><Relationship Id="rId9"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91.xml"/><Relationship Id="rId1" Type="http://schemas.openxmlformats.org/officeDocument/2006/relationships/vmlDrawing" Target="../drawings/vmlDrawing2.vml"/><Relationship Id="rId6" Type="http://schemas.openxmlformats.org/officeDocument/2006/relationships/image" Target="../media/image42.wmf"/><Relationship Id="rId5" Type="http://schemas.openxmlformats.org/officeDocument/2006/relationships/oleObject" Target="../embeddings/oleObject3.bin"/><Relationship Id="rId10" Type="http://schemas.microsoft.com/office/2007/relationships/hdphoto" Target="../media/hdphoto24.wdp"/><Relationship Id="rId4" Type="http://schemas.openxmlformats.org/officeDocument/2006/relationships/image" Target="../media/image47.png"/><Relationship Id="rId9" Type="http://schemas.openxmlformats.org/officeDocument/2006/relationships/image" Target="../media/image45.jpe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99.xml"/><Relationship Id="rId4" Type="http://schemas.microsoft.com/office/2007/relationships/hdphoto" Target="../media/hdphoto24.wdp"/></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110.xml"/><Relationship Id="rId6" Type="http://schemas.openxmlformats.org/officeDocument/2006/relationships/image" Target="../media/image53.png"/><Relationship Id="rId5" Type="http://schemas.openxmlformats.org/officeDocument/2006/relationships/image" Target="../media/image52.png"/><Relationship Id="rId4" Type="http://schemas.microsoft.com/office/2007/relationships/hdphoto" Target="../media/hdphoto25.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1.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3.xml"/></Relationships>
</file>

<file path=ppt/slides/_rels/slide3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110.xml"/><Relationship Id="rId4" Type="http://schemas.microsoft.com/office/2007/relationships/hdphoto" Target="../media/hdphoto26.wdp"/></Relationships>
</file>

<file path=ppt/slides/_rels/slide3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3.xml"/></Relationships>
</file>

<file path=ppt/slides/_rels/slide3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164.xml"/><Relationship Id="rId6" Type="http://schemas.openxmlformats.org/officeDocument/2006/relationships/image" Target="../media/image56.png"/><Relationship Id="rId5" Type="http://schemas.microsoft.com/office/2007/relationships/hdphoto" Target="../media/hdphoto27.wdp"/><Relationship Id="rId10" Type="http://schemas.openxmlformats.org/officeDocument/2006/relationships/image" Target="../media/image60.png"/><Relationship Id="rId4" Type="http://schemas.openxmlformats.org/officeDocument/2006/relationships/image" Target="../media/image55.png"/><Relationship Id="rId9"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3.xml"/></Relationships>
</file>

<file path=ppt/slides/_rels/slide36.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8.xml"/><Relationship Id="rId1" Type="http://schemas.openxmlformats.org/officeDocument/2006/relationships/slideLayout" Target="../slideLayouts/slideLayout145.xml"/><Relationship Id="rId4" Type="http://schemas.openxmlformats.org/officeDocument/2006/relationships/image" Target="../media/image61.png"/></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9.xml"/><Relationship Id="rId1" Type="http://schemas.openxmlformats.org/officeDocument/2006/relationships/slideLayout" Target="../slideLayouts/slideLayout145.xml"/><Relationship Id="rId5" Type="http://schemas.openxmlformats.org/officeDocument/2006/relationships/image" Target="../media/image179.png"/><Relationship Id="rId4" Type="http://schemas.openxmlformats.org/officeDocument/2006/relationships/image" Target="../media/image178.png"/></Relationships>
</file>

<file path=ppt/slides/_rels/slide3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145.xml"/><Relationship Id="rId4" Type="http://schemas.openxmlformats.org/officeDocument/2006/relationships/image" Target="../media/image61.png"/></Relationships>
</file>

<file path=ppt/slides/_rels/slide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1.xml"/><Relationship Id="rId1" Type="http://schemas.openxmlformats.org/officeDocument/2006/relationships/slideLayout" Target="../slideLayouts/slideLayout153.xml"/><Relationship Id="rId5" Type="http://schemas.openxmlformats.org/officeDocument/2006/relationships/image" Target="../media/image63.png"/><Relationship Id="rId4" Type="http://schemas.openxmlformats.org/officeDocument/2006/relationships/image" Target="../media/image6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g"/><Relationship Id="rId1" Type="http://schemas.openxmlformats.org/officeDocument/2006/relationships/slideLayout" Target="../slideLayouts/slideLayout7.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g"/><Relationship Id="rId1" Type="http://schemas.openxmlformats.org/officeDocument/2006/relationships/slideLayout" Target="../slideLayouts/slideLayout7.xml"/><Relationship Id="rId5" Type="http://schemas.openxmlformats.org/officeDocument/2006/relationships/image" Target="../media/image7.png"/><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5.wdp"/><Relationship Id="rId5" Type="http://schemas.openxmlformats.org/officeDocument/2006/relationships/image" Target="../media/image10.jpe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4.jpg"/><Relationship Id="rId1" Type="http://schemas.openxmlformats.org/officeDocument/2006/relationships/slideLayout" Target="../slideLayouts/slideLayout18.xml"/><Relationship Id="rId6" Type="http://schemas.microsoft.com/office/2007/relationships/hdphoto" Target="../media/hdphoto7.wdp"/><Relationship Id="rId5" Type="http://schemas.openxmlformats.org/officeDocument/2006/relationships/image" Target="../media/image12.jpeg"/><Relationship Id="rId4" Type="http://schemas.microsoft.com/office/2007/relationships/hdphoto" Target="../media/hdphoto6.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16343E65-E2EA-4BA8-914A-CE86CFD4F71D}"/>
              </a:ext>
            </a:extLst>
          </p:cNvPr>
          <p:cNvPicPr>
            <a:picLocks noChangeAspect="1"/>
          </p:cNvPicPr>
          <p:nvPr/>
        </p:nvPicPr>
        <p:blipFill>
          <a:blip r:embed="rId2"/>
          <a:stretch>
            <a:fillRect/>
          </a:stretch>
        </p:blipFill>
        <p:spPr>
          <a:xfrm>
            <a:off x="0" y="-537589"/>
            <a:ext cx="12192000" cy="6854653"/>
          </a:xfrm>
          <a:prstGeom prst="rect">
            <a:avLst/>
          </a:prstGeom>
        </p:spPr>
      </p:pic>
      <p:sp>
        <p:nvSpPr>
          <p:cNvPr id="4" name="TextBox 3">
            <a:extLst>
              <a:ext uri="{FF2B5EF4-FFF2-40B4-BE49-F238E27FC236}">
                <a16:creationId xmlns:a16="http://schemas.microsoft.com/office/drawing/2014/main" xmlns="" id="{27E3890A-525F-49FB-B78E-0EFAEE3A04CB}"/>
              </a:ext>
            </a:extLst>
          </p:cNvPr>
          <p:cNvSpPr txBox="1"/>
          <p:nvPr/>
        </p:nvSpPr>
        <p:spPr>
          <a:xfrm>
            <a:off x="1482439" y="881727"/>
            <a:ext cx="7204364" cy="1446551"/>
          </a:xfrm>
          <a:prstGeom prst="rect">
            <a:avLst/>
          </a:prstGeom>
          <a:noFill/>
        </p:spPr>
        <p:txBody>
          <a:bodyPr wrap="square" lIns="91426" tIns="45718" rIns="91426" bIns="45718" rtlCol="0">
            <a:spAutoFit/>
          </a:bodyPr>
          <a:lstStyle/>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t>
            </a:r>
            <a:r>
              <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Ư</a:t>
            </a: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NG I</a:t>
            </a:r>
          </a:p>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 THỨC NHIỀU BIẾN</a:t>
            </a:r>
            <a:endPar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7C05411B-A8AA-4804-9F84-33456C5E9685}"/>
              </a:ext>
            </a:extLst>
          </p:cNvPr>
          <p:cNvSpPr txBox="1"/>
          <p:nvPr/>
        </p:nvSpPr>
        <p:spPr>
          <a:xfrm>
            <a:off x="1230925" y="3192672"/>
            <a:ext cx="9730155" cy="584775"/>
          </a:xfrm>
          <a:prstGeom prst="rect">
            <a:avLst/>
          </a:prstGeom>
          <a:noFill/>
        </p:spPr>
        <p:txBody>
          <a:bodyPr wrap="square" lIns="91426" tIns="45718" rIns="91426" bIns="45718" rtlCol="0">
            <a:spAutoFit/>
          </a:bodyPr>
          <a:lstStyle/>
          <a:p>
            <a:r>
              <a:rPr lang="en-US"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ÁC PHÉP TÍNH VỚI ĐA THỨC NHIỀU BIẾN</a:t>
            </a:r>
            <a:endParaRPr lang="vi-V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25985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l="4170" t="4742" r="10512"/>
          <a:stretch/>
        </p:blipFill>
        <p:spPr>
          <a:xfrm>
            <a:off x="8721968" y="212713"/>
            <a:ext cx="3188677" cy="4563971"/>
          </a:xfrm>
          <a:prstGeom prst="rect">
            <a:avLst/>
          </a:prstGeom>
        </p:spPr>
      </p:pic>
      <p:pic>
        <p:nvPicPr>
          <p:cNvPr id="5" name="Picture 4"/>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l="5012" t="1560" r="31701" b="43191"/>
          <a:stretch/>
        </p:blipFill>
        <p:spPr>
          <a:xfrm>
            <a:off x="808895" y="805208"/>
            <a:ext cx="7913076" cy="2270585"/>
          </a:xfrm>
          <a:prstGeom prst="rect">
            <a:avLst/>
          </a:prstGeom>
        </p:spPr>
      </p:pic>
      <p:pic>
        <p:nvPicPr>
          <p:cNvPr id="6" name="Picture 5"/>
          <p:cNvPicPr>
            <a:picLocks noChangeAspect="1"/>
          </p:cNvPicPr>
          <p:nvPr/>
        </p:nvPicPr>
        <p:blipFill rotWithShape="1">
          <a:blip r:embed="rId7">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l="1400" t="56275" r="31234" b="23758"/>
          <a:stretch/>
        </p:blipFill>
        <p:spPr>
          <a:xfrm>
            <a:off x="808893" y="3075783"/>
            <a:ext cx="7913075" cy="1050740"/>
          </a:xfrm>
          <a:prstGeom prst="rect">
            <a:avLst/>
          </a:prstGeom>
        </p:spPr>
      </p:pic>
      <p:pic>
        <p:nvPicPr>
          <p:cNvPr id="7" name="Picture 6"/>
          <p:cNvPicPr>
            <a:picLocks noChangeAspect="1"/>
          </p:cNvPicPr>
          <p:nvPr/>
        </p:nvPicPr>
        <p:blipFill rotWithShape="1">
          <a:blip r:embed="rId8">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l="3920" t="75468" r="8157" b="3257"/>
          <a:stretch/>
        </p:blipFill>
        <p:spPr>
          <a:xfrm>
            <a:off x="808893" y="3892063"/>
            <a:ext cx="7995139" cy="1371600"/>
          </a:xfrm>
          <a:prstGeom prst="rect">
            <a:avLst/>
          </a:prstGeom>
        </p:spPr>
      </p:pic>
      <p:sp>
        <p:nvSpPr>
          <p:cNvPr id="8" name="Rectangle 7"/>
          <p:cNvSpPr/>
          <p:nvPr/>
        </p:nvSpPr>
        <p:spPr>
          <a:xfrm>
            <a:off x="3352740" y="116348"/>
            <a:ext cx="3985909" cy="584775"/>
          </a:xfrm>
          <a:prstGeom prst="rect">
            <a:avLst/>
          </a:prstGeom>
        </p:spPr>
        <p:txBody>
          <a:bodyPr wrap="square" lIns="91426" tIns="45718" rIns="91426" bIns="45718">
            <a:spAutoFit/>
          </a:bodyPr>
          <a:lstStyle/>
          <a:p>
            <a:pPr algn="just">
              <a:spcBef>
                <a:spcPts val="600"/>
              </a:spcBef>
              <a:spcAft>
                <a:spcPts val="600"/>
              </a:spcAft>
            </a:pPr>
            <a:r>
              <a:rPr lang="en-US" sz="3200" b="1" i="1" u="sng" dirty="0" err="1">
                <a:solidFill>
                  <a:srgbClr val="0000CC"/>
                </a:solidFill>
                <a:latin typeface="Times New Roman"/>
                <a:ea typeface="Arial"/>
                <a:cs typeface="Times New Roman"/>
              </a:rPr>
              <a:t>Ví</a:t>
            </a:r>
            <a:r>
              <a:rPr lang="en-US" sz="3200" b="1" i="1" u="sng" dirty="0">
                <a:solidFill>
                  <a:srgbClr val="0000CC"/>
                </a:solidFill>
                <a:latin typeface="Times New Roman"/>
                <a:ea typeface="Arial"/>
                <a:cs typeface="Times New Roman"/>
              </a:rPr>
              <a:t> </a:t>
            </a:r>
            <a:r>
              <a:rPr lang="en-US" sz="3200" b="1" i="1" u="sng" dirty="0" err="1">
                <a:solidFill>
                  <a:srgbClr val="0000CC"/>
                </a:solidFill>
                <a:latin typeface="Times New Roman"/>
                <a:ea typeface="Arial"/>
                <a:cs typeface="Times New Roman"/>
              </a:rPr>
              <a:t>dụ</a:t>
            </a:r>
            <a:r>
              <a:rPr lang="en-US" sz="3200" b="1" i="1" u="sng" dirty="0">
                <a:solidFill>
                  <a:srgbClr val="0000CC"/>
                </a:solidFill>
                <a:latin typeface="Times New Roman"/>
                <a:ea typeface="Arial"/>
                <a:cs typeface="Times New Roman"/>
              </a:rPr>
              <a:t> 2: </a:t>
            </a:r>
            <a:r>
              <a:rPr lang="en-US" sz="3200" i="1" dirty="0">
                <a:solidFill>
                  <a:srgbClr val="0000CC"/>
                </a:solidFill>
                <a:latin typeface="Times New Roman"/>
                <a:ea typeface="Arial"/>
                <a:cs typeface="Times New Roman"/>
              </a:rPr>
              <a:t>(SGK-tr12)</a:t>
            </a:r>
            <a:endParaRPr lang="en-US" sz="3200" dirty="0">
              <a:solidFill>
                <a:srgbClr val="0000CC"/>
              </a:solidFill>
              <a:latin typeface="Times New Roman"/>
              <a:ea typeface="Calibri"/>
              <a:cs typeface="Times New Roman"/>
            </a:endParaRPr>
          </a:p>
        </p:txBody>
      </p:sp>
    </p:spTree>
    <p:extLst>
      <p:ext uri="{BB962C8B-B14F-4D97-AF65-F5344CB8AC3E}">
        <p14:creationId xmlns:p14="http://schemas.microsoft.com/office/powerpoint/2010/main" val="58080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62001" y="138341"/>
            <a:ext cx="10972800" cy="3811643"/>
          </a:xfrm>
          <a:prstGeom prst="rect">
            <a:avLst/>
          </a:prstGeom>
        </p:spPr>
      </p:pic>
      <p:sp>
        <p:nvSpPr>
          <p:cNvPr id="13" name="Rectangle 12"/>
          <p:cNvSpPr/>
          <p:nvPr/>
        </p:nvSpPr>
        <p:spPr>
          <a:xfrm>
            <a:off x="4958863" y="3949994"/>
            <a:ext cx="1992924" cy="584775"/>
          </a:xfrm>
          <a:prstGeom prst="rect">
            <a:avLst/>
          </a:prstGeom>
        </p:spPr>
        <p:txBody>
          <a:bodyPr wrap="square" lIns="91426" tIns="45718" rIns="91426" bIns="45718">
            <a:spAutoFit/>
          </a:bodyPr>
          <a:lstStyle/>
          <a:p>
            <a:pPr algn="ctr">
              <a:spcBef>
                <a:spcPts val="1000"/>
              </a:spcBef>
            </a:pPr>
            <a:r>
              <a:rPr lang="en-US" sz="3200" b="1" dirty="0" err="1">
                <a:solidFill>
                  <a:srgbClr val="0000CC"/>
                </a:solidFill>
                <a:latin typeface="Times New Roman" pitchFamily="18" charset="0"/>
                <a:ea typeface="Times New Roman"/>
                <a:cs typeface="Times New Roman" pitchFamily="18" charset="0"/>
              </a:rPr>
              <a:t>Giải</a:t>
            </a:r>
            <a:endParaRPr lang="en-US" sz="3200" b="1" dirty="0">
              <a:solidFill>
                <a:srgbClr val="0000CC"/>
              </a:solidFill>
              <a:latin typeface="Times New Roman" pitchFamily="18" charset="0"/>
              <a:ea typeface="Times New Roman"/>
              <a:cs typeface="Times New Roman" pitchFamily="18" charset="0"/>
            </a:endParaRPr>
          </a:p>
        </p:txBody>
      </p:sp>
      <p:sp>
        <p:nvSpPr>
          <p:cNvPr id="22" name="Rectangle 21"/>
          <p:cNvSpPr/>
          <p:nvPr/>
        </p:nvSpPr>
        <p:spPr>
          <a:xfrm>
            <a:off x="762001" y="4577864"/>
            <a:ext cx="11230704" cy="1697901"/>
          </a:xfrm>
          <a:prstGeom prst="rect">
            <a:avLst/>
          </a:prstGeom>
        </p:spPr>
        <p:txBody>
          <a:bodyPr wrap="square" lIns="91426" tIns="45718" rIns="91426" bIns="45718">
            <a:spAutoFit/>
          </a:bodyPr>
          <a:lstStyle/>
          <a:p>
            <a:pPr>
              <a:spcBef>
                <a:spcPts val="1000"/>
              </a:spcBef>
            </a:pPr>
            <a:r>
              <a:rPr lang="en-US" sz="3200" b="1" dirty="0">
                <a:solidFill>
                  <a:srgbClr val="000000"/>
                </a:solidFill>
                <a:latin typeface="Calibri Light"/>
                <a:ea typeface="Arial"/>
                <a:cs typeface="Times New Roman"/>
              </a:rPr>
              <a:t>a) </a:t>
            </a:r>
            <a:r>
              <a:rPr lang="en-US" sz="3200" b="1" dirty="0" err="1">
                <a:solidFill>
                  <a:srgbClr val="000000"/>
                </a:solidFill>
                <a:latin typeface="Calibri Light"/>
                <a:ea typeface="Arial"/>
                <a:cs typeface="Times New Roman"/>
              </a:rPr>
              <a:t>Hiệu</a:t>
            </a:r>
            <a:r>
              <a:rPr lang="en-US" sz="3200" b="1" dirty="0">
                <a:solidFill>
                  <a:srgbClr val="000000"/>
                </a:solidFill>
                <a:latin typeface="Calibri Light"/>
                <a:ea typeface="Arial"/>
                <a:cs typeface="Times New Roman"/>
              </a:rPr>
              <a:t> P –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viế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eo</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hà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a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ro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ó</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a</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ức</a:t>
            </a:r>
            <a:r>
              <a:rPr lang="en-US" sz="3200" b="1" dirty="0">
                <a:solidFill>
                  <a:srgbClr val="000000"/>
                </a:solidFill>
                <a:latin typeface="Calibri Light"/>
                <a:ea typeface="Arial"/>
                <a:cs typeface="Times New Roman"/>
              </a:rPr>
              <a:t>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ặ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ro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dấu</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oặc</a:t>
            </a:r>
            <a:r>
              <a:rPr lang="en-US" sz="3200" b="1" dirty="0">
                <a:solidFill>
                  <a:srgbClr val="000000"/>
                </a:solidFill>
                <a:latin typeface="Calibri Light"/>
                <a:ea typeface="Arial"/>
                <a:cs typeface="Times New Roman"/>
              </a:rPr>
              <a:t>, ta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a:p>
            <a:pPr>
              <a:spcBef>
                <a:spcPts val="1000"/>
              </a:spcBef>
            </a:pPr>
            <a:r>
              <a:rPr lang="en-US" sz="3200" b="1" dirty="0">
                <a:solidFill>
                  <a:srgbClr val="0000CC"/>
                </a:solidFill>
                <a:latin typeface="Times New Roman" pitchFamily="18" charset="0"/>
                <a:ea typeface="Arial"/>
                <a:cs typeface="Times New Roman" pitchFamily="18" charset="0"/>
              </a:rPr>
              <a:t>P – Q = (x</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2xy + y</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x</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2xy + y</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en-US" sz="3200" b="1" dirty="0">
              <a:solidFill>
                <a:srgbClr val="0000CC"/>
              </a:solidFill>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42945564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937852" y="138344"/>
            <a:ext cx="10292863" cy="2616581"/>
          </a:xfrm>
          <a:prstGeom prst="rect">
            <a:avLst/>
          </a:prstGeom>
        </p:spPr>
      </p:pic>
      <p:sp>
        <p:nvSpPr>
          <p:cNvPr id="2" name="Rectangle 1"/>
          <p:cNvSpPr/>
          <p:nvPr/>
        </p:nvSpPr>
        <p:spPr>
          <a:xfrm>
            <a:off x="1113701" y="2946781"/>
            <a:ext cx="10761785" cy="1513235"/>
          </a:xfrm>
          <a:prstGeom prst="rect">
            <a:avLst/>
          </a:prstGeom>
        </p:spPr>
        <p:txBody>
          <a:bodyPr wrap="square" lIns="91426" tIns="45718" rIns="91426" bIns="45718">
            <a:spAutoFit/>
          </a:bodyPr>
          <a:lstStyle/>
          <a:p>
            <a:pPr>
              <a:spcBef>
                <a:spcPts val="1000"/>
              </a:spcBef>
            </a:pPr>
            <a:r>
              <a:rPr lang="en-US" sz="2800" b="1" dirty="0">
                <a:latin typeface="Calibri Light"/>
                <a:ea typeface="Arial"/>
                <a:cs typeface="Times New Roman"/>
              </a:rPr>
              <a:t>b) </a:t>
            </a:r>
            <a:r>
              <a:rPr lang="en-US" sz="2800" b="1" dirty="0" err="1">
                <a:latin typeface="Calibri Light"/>
                <a:ea typeface="Arial"/>
                <a:cs typeface="Times New Roman"/>
              </a:rPr>
              <a:t>Sau</a:t>
            </a:r>
            <a:r>
              <a:rPr lang="en-US" sz="2800" b="1" dirty="0">
                <a:latin typeface="Calibri Light"/>
                <a:ea typeface="Arial"/>
                <a:cs typeface="Times New Roman"/>
              </a:rPr>
              <a:t> </a:t>
            </a:r>
            <a:r>
              <a:rPr lang="en-US" sz="2800" b="1" dirty="0" err="1">
                <a:latin typeface="Calibri Light"/>
                <a:ea typeface="Arial"/>
                <a:cs typeface="Times New Roman"/>
              </a:rPr>
              <a:t>khi</a:t>
            </a:r>
            <a:r>
              <a:rPr lang="en-US" sz="2800" b="1" dirty="0">
                <a:latin typeface="Calibri Light"/>
                <a:ea typeface="Arial"/>
                <a:cs typeface="Times New Roman"/>
              </a:rPr>
              <a:t> </a:t>
            </a:r>
            <a:r>
              <a:rPr lang="en-US" sz="2800" b="1" dirty="0" err="1">
                <a:latin typeface="Calibri Light"/>
                <a:ea typeface="Arial"/>
                <a:cs typeface="Times New Roman"/>
              </a:rPr>
              <a:t>bỏ</a:t>
            </a:r>
            <a:r>
              <a:rPr lang="en-US" sz="2800" b="1" dirty="0">
                <a:latin typeface="Calibri Light"/>
                <a:ea typeface="Arial"/>
                <a:cs typeface="Times New Roman"/>
              </a:rPr>
              <a:t> </a:t>
            </a:r>
            <a:r>
              <a:rPr lang="en-US" sz="2800" b="1" dirty="0" err="1">
                <a:latin typeface="Calibri Light"/>
                <a:ea typeface="Arial"/>
                <a:cs typeface="Times New Roman"/>
              </a:rPr>
              <a:t>dấu</a:t>
            </a:r>
            <a:r>
              <a:rPr lang="en-US" sz="2800" b="1" dirty="0">
                <a:latin typeface="Calibri Light"/>
                <a:ea typeface="Arial"/>
                <a:cs typeface="Times New Roman"/>
              </a:rPr>
              <a:t> </a:t>
            </a:r>
            <a:r>
              <a:rPr lang="en-US" sz="2800" b="1" dirty="0" err="1">
                <a:latin typeface="Calibri Light"/>
                <a:ea typeface="Arial"/>
                <a:cs typeface="Times New Roman"/>
              </a:rPr>
              <a:t>ngoặc</a:t>
            </a:r>
            <a:r>
              <a:rPr lang="en-US" sz="2800" b="1" dirty="0">
                <a:latin typeface="Calibri Light"/>
                <a:ea typeface="Arial"/>
                <a:cs typeface="Times New Roman"/>
              </a:rPr>
              <a:t> </a:t>
            </a:r>
            <a:r>
              <a:rPr lang="en-US" sz="2800" b="1" dirty="0" err="1">
                <a:latin typeface="Calibri Light"/>
                <a:ea typeface="Arial"/>
                <a:cs typeface="Times New Roman"/>
              </a:rPr>
              <a:t>và</a:t>
            </a:r>
            <a:r>
              <a:rPr lang="en-US" sz="2800" b="1" dirty="0">
                <a:latin typeface="Calibri Light"/>
                <a:ea typeface="Arial"/>
                <a:cs typeface="Times New Roman"/>
              </a:rPr>
              <a:t> </a:t>
            </a:r>
            <a:r>
              <a:rPr lang="en-US" sz="2800" b="1" dirty="0" err="1">
                <a:latin typeface="Calibri Light"/>
                <a:ea typeface="Arial"/>
                <a:cs typeface="Times New Roman"/>
              </a:rPr>
              <a:t>đổi</a:t>
            </a:r>
            <a:r>
              <a:rPr lang="en-US" sz="2800" b="1" dirty="0">
                <a:latin typeface="Calibri Light"/>
                <a:ea typeface="Arial"/>
                <a:cs typeface="Times New Roman"/>
              </a:rPr>
              <a:t> </a:t>
            </a:r>
            <a:r>
              <a:rPr lang="en-US" sz="2800" b="1" dirty="0" err="1">
                <a:latin typeface="Calibri Light"/>
                <a:ea typeface="Arial"/>
                <a:cs typeface="Times New Roman"/>
              </a:rPr>
              <a:t>dấu</a:t>
            </a:r>
            <a:r>
              <a:rPr lang="en-US" sz="2800" b="1" dirty="0">
                <a:latin typeface="Calibri Light"/>
                <a:ea typeface="Arial"/>
                <a:cs typeface="Times New Roman"/>
              </a:rPr>
              <a:t> </a:t>
            </a:r>
            <a:r>
              <a:rPr lang="en-US" sz="2800" b="1" dirty="0" err="1">
                <a:latin typeface="Calibri Light"/>
                <a:ea typeface="Arial"/>
                <a:cs typeface="Times New Roman"/>
              </a:rPr>
              <a:t>mỗi</a:t>
            </a:r>
            <a:r>
              <a:rPr lang="en-US" sz="2800" b="1" dirty="0">
                <a:latin typeface="Calibri Light"/>
                <a:ea typeface="Arial"/>
                <a:cs typeface="Times New Roman"/>
              </a:rPr>
              <a:t> </a:t>
            </a:r>
            <a:r>
              <a:rPr lang="en-US" sz="2800" b="1" dirty="0" err="1">
                <a:latin typeface="Calibri Light"/>
                <a:ea typeface="Arial"/>
                <a:cs typeface="Times New Roman"/>
              </a:rPr>
              <a:t>đơn</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a:t>
            </a:r>
            <a:r>
              <a:rPr lang="en-US" sz="2800" b="1" dirty="0" err="1">
                <a:latin typeface="Calibri Light"/>
                <a:ea typeface="Arial"/>
                <a:cs typeface="Times New Roman"/>
              </a:rPr>
              <a:t>của</a:t>
            </a:r>
            <a:r>
              <a:rPr lang="en-US" sz="2800" b="1" dirty="0">
                <a:latin typeface="Calibri Light"/>
                <a:ea typeface="Arial"/>
                <a:cs typeface="Times New Roman"/>
              </a:rPr>
              <a:t> </a:t>
            </a:r>
            <a:r>
              <a:rPr lang="en-US" sz="2800" b="1" dirty="0" err="1">
                <a:latin typeface="Calibri Light"/>
                <a:ea typeface="Arial"/>
                <a:cs typeface="Times New Roman"/>
              </a:rPr>
              <a:t>đa</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Q, </a:t>
            </a:r>
            <a:r>
              <a:rPr lang="en-US" sz="2800" b="1" dirty="0" err="1">
                <a:latin typeface="Calibri Light"/>
                <a:ea typeface="Arial"/>
                <a:cs typeface="Times New Roman"/>
              </a:rPr>
              <a:t>nhóm</a:t>
            </a:r>
            <a:r>
              <a:rPr lang="en-US" sz="2800" b="1" dirty="0">
                <a:latin typeface="Calibri Light"/>
                <a:ea typeface="Arial"/>
                <a:cs typeface="Times New Roman"/>
              </a:rPr>
              <a:t> </a:t>
            </a:r>
            <a:r>
              <a:rPr lang="en-US" sz="2800" b="1" dirty="0" err="1">
                <a:latin typeface="Calibri Light"/>
                <a:ea typeface="Arial"/>
                <a:cs typeface="Times New Roman"/>
              </a:rPr>
              <a:t>các</a:t>
            </a:r>
            <a:r>
              <a:rPr lang="en-US" sz="2800" b="1" dirty="0">
                <a:latin typeface="Calibri Light"/>
                <a:ea typeface="Arial"/>
                <a:cs typeface="Times New Roman"/>
              </a:rPr>
              <a:t> </a:t>
            </a:r>
            <a:r>
              <a:rPr lang="en-US" sz="2800" b="1" dirty="0" err="1">
                <a:latin typeface="Calibri Light"/>
                <a:ea typeface="Arial"/>
                <a:cs typeface="Times New Roman"/>
              </a:rPr>
              <a:t>đơn</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a:t>
            </a:r>
            <a:r>
              <a:rPr lang="en-US" sz="2800" b="1" dirty="0" err="1">
                <a:latin typeface="Calibri Light"/>
                <a:ea typeface="Arial"/>
                <a:cs typeface="Times New Roman"/>
              </a:rPr>
              <a:t>đổng</a:t>
            </a:r>
            <a:r>
              <a:rPr lang="en-US" sz="2800" b="1" dirty="0">
                <a:latin typeface="Calibri Light"/>
                <a:ea typeface="Arial"/>
                <a:cs typeface="Times New Roman"/>
              </a:rPr>
              <a:t> </a:t>
            </a:r>
            <a:r>
              <a:rPr lang="en-US" sz="2800" b="1" dirty="0" err="1">
                <a:latin typeface="Calibri Light"/>
                <a:ea typeface="Arial"/>
                <a:cs typeface="Times New Roman"/>
              </a:rPr>
              <a:t>dạng</a:t>
            </a:r>
            <a:r>
              <a:rPr lang="en-US" sz="2800" b="1" dirty="0">
                <a:latin typeface="Calibri Light"/>
                <a:ea typeface="Arial"/>
                <a:cs typeface="Times New Roman"/>
              </a:rPr>
              <a:t> </a:t>
            </a:r>
            <a:r>
              <a:rPr lang="en-US" sz="2800" b="1" dirty="0" err="1">
                <a:latin typeface="Calibri Light"/>
                <a:ea typeface="Arial"/>
                <a:cs typeface="Times New Roman"/>
              </a:rPr>
              <a:t>với</a:t>
            </a:r>
            <a:r>
              <a:rPr lang="en-US" sz="2800" b="1" dirty="0">
                <a:latin typeface="Calibri Light"/>
                <a:ea typeface="Arial"/>
                <a:cs typeface="Times New Roman"/>
              </a:rPr>
              <a:t> </a:t>
            </a:r>
            <a:r>
              <a:rPr lang="en-US" sz="2800" b="1" dirty="0" err="1">
                <a:latin typeface="Calibri Light"/>
                <a:ea typeface="Arial"/>
                <a:cs typeface="Times New Roman"/>
              </a:rPr>
              <a:t>nhau</a:t>
            </a:r>
            <a:r>
              <a:rPr lang="en-US" sz="2800" b="1" dirty="0">
                <a:latin typeface="Calibri Light"/>
                <a:ea typeface="Arial"/>
                <a:cs typeface="Times New Roman"/>
              </a:rPr>
              <a:t>, ta </a:t>
            </a:r>
            <a:r>
              <a:rPr lang="en-US" sz="2800" b="1" dirty="0" err="1">
                <a:latin typeface="Calibri Light"/>
                <a:ea typeface="Arial"/>
                <a:cs typeface="Times New Roman"/>
              </a:rPr>
              <a:t>được</a:t>
            </a:r>
            <a:r>
              <a:rPr lang="en-US" sz="2800" b="1" dirty="0">
                <a:latin typeface="Calibri Light"/>
                <a:ea typeface="Arial"/>
                <a:cs typeface="Times New Roman"/>
              </a:rPr>
              <a:t>:</a:t>
            </a:r>
            <a:endParaRPr lang="en-US" sz="2800" b="1" dirty="0">
              <a:latin typeface="Calibri Light"/>
              <a:ea typeface="Times New Roman"/>
              <a:cs typeface="Times New Roman"/>
            </a:endParaRPr>
          </a:p>
          <a:p>
            <a:pPr>
              <a:spcBef>
                <a:spcPts val="1000"/>
              </a:spcBef>
            </a:pPr>
            <a:r>
              <a:rPr lang="en-US" sz="2800" b="1" dirty="0">
                <a:solidFill>
                  <a:srgbClr val="FF0066"/>
                </a:solidFill>
                <a:latin typeface="Calibri Light"/>
                <a:ea typeface="Arial"/>
                <a:cs typeface="Times New Roman"/>
              </a:rPr>
              <a:t>P – Q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a:t>
            </a:r>
            <a:endParaRPr lang="en-US" sz="2800" b="1" dirty="0">
              <a:solidFill>
                <a:srgbClr val="FF0066"/>
              </a:solidFill>
              <a:latin typeface="Calibri Light"/>
              <a:ea typeface="Times New Roman"/>
              <a:cs typeface="Times New Roman"/>
            </a:endParaRPr>
          </a:p>
        </p:txBody>
      </p:sp>
      <p:sp>
        <p:nvSpPr>
          <p:cNvPr id="3" name="Rectangle 2"/>
          <p:cNvSpPr/>
          <p:nvPr/>
        </p:nvSpPr>
        <p:spPr>
          <a:xfrm>
            <a:off x="1242648" y="4443213"/>
            <a:ext cx="9683261" cy="1384995"/>
          </a:xfrm>
          <a:prstGeom prst="rect">
            <a:avLst/>
          </a:prstGeom>
        </p:spPr>
        <p:txBody>
          <a:bodyPr wrap="square" lIns="91426" tIns="45718" rIns="91426" bIns="45718">
            <a:spAutoFit/>
          </a:bodyPr>
          <a:lstStyle/>
          <a:p>
            <a:pPr>
              <a:spcBef>
                <a:spcPts val="1000"/>
              </a:spcBef>
            </a:pPr>
            <a:r>
              <a:rPr lang="en-US" sz="2800" dirty="0">
                <a:latin typeface="Cambria"/>
                <a:ea typeface="Arial"/>
                <a:cs typeface="Times New Roman"/>
              </a:rPr>
              <a:t>c) </a:t>
            </a:r>
            <a:r>
              <a:rPr lang="en-US" sz="2800" dirty="0" err="1">
                <a:latin typeface="Cambria"/>
                <a:ea typeface="Arial"/>
                <a:cs typeface="Times New Roman"/>
              </a:rPr>
              <a:t>Tổng</a:t>
            </a:r>
            <a:r>
              <a:rPr lang="en-US" sz="2800" dirty="0">
                <a:latin typeface="Cambria"/>
                <a:ea typeface="Arial"/>
                <a:cs typeface="Times New Roman"/>
              </a:rPr>
              <a:t> P – Q </a:t>
            </a:r>
            <a:r>
              <a:rPr lang="en-US" sz="2800" dirty="0" err="1">
                <a:latin typeface="Cambria"/>
                <a:ea typeface="Arial"/>
                <a:cs typeface="Times New Roman"/>
              </a:rPr>
              <a:t>bằng</a:t>
            </a:r>
            <a:r>
              <a:rPr lang="en-US" sz="2800" dirty="0">
                <a:latin typeface="Cambria"/>
                <a:ea typeface="Arial"/>
                <a:cs typeface="Times New Roman"/>
              </a:rPr>
              <a:t> </a:t>
            </a:r>
            <a:r>
              <a:rPr lang="en-US" sz="2800" dirty="0" err="1">
                <a:latin typeface="Cambria"/>
                <a:ea typeface="Arial"/>
                <a:cs typeface="Times New Roman"/>
              </a:rPr>
              <a:t>cách</a:t>
            </a:r>
            <a:r>
              <a:rPr lang="en-US" sz="2800" dirty="0">
                <a:latin typeface="Cambria"/>
                <a:ea typeface="Arial"/>
                <a:cs typeface="Times New Roman"/>
              </a:rPr>
              <a:t> </a:t>
            </a:r>
            <a:r>
              <a:rPr lang="en-US" sz="2800" dirty="0" err="1">
                <a:latin typeface="Cambria"/>
                <a:ea typeface="Arial"/>
                <a:cs typeface="Times New Roman"/>
              </a:rPr>
              <a:t>thực</a:t>
            </a:r>
            <a:r>
              <a:rPr lang="en-US" sz="2800" dirty="0">
                <a:latin typeface="Cambria"/>
                <a:ea typeface="Arial"/>
                <a:cs typeface="Times New Roman"/>
              </a:rPr>
              <a:t> </a:t>
            </a:r>
            <a:r>
              <a:rPr lang="en-US" sz="2800" dirty="0" err="1">
                <a:latin typeface="Cambria"/>
                <a:ea typeface="Arial"/>
                <a:cs typeface="Times New Roman"/>
              </a:rPr>
              <a:t>hiện</a:t>
            </a:r>
            <a:r>
              <a:rPr lang="en-US" sz="2800" dirty="0">
                <a:latin typeface="Cambria"/>
                <a:ea typeface="Arial"/>
                <a:cs typeface="Times New Roman"/>
              </a:rPr>
              <a:t> </a:t>
            </a:r>
            <a:r>
              <a:rPr lang="en-US" sz="2800" dirty="0" err="1">
                <a:latin typeface="Cambria"/>
                <a:ea typeface="Arial"/>
                <a:cs typeface="Times New Roman"/>
              </a:rPr>
              <a:t>phép</a:t>
            </a:r>
            <a:r>
              <a:rPr lang="en-US" sz="2800" dirty="0">
                <a:latin typeface="Cambria"/>
                <a:ea typeface="Arial"/>
                <a:cs typeface="Times New Roman"/>
              </a:rPr>
              <a:t> </a:t>
            </a:r>
            <a:r>
              <a:rPr lang="en-US" sz="2800" dirty="0" err="1">
                <a:latin typeface="Cambria"/>
                <a:ea typeface="Arial"/>
                <a:cs typeface="Times New Roman"/>
              </a:rPr>
              <a:t>tính</a:t>
            </a:r>
            <a:r>
              <a:rPr lang="en-US" sz="2800" dirty="0">
                <a:latin typeface="Cambria"/>
                <a:ea typeface="Arial"/>
                <a:cs typeface="Times New Roman"/>
              </a:rPr>
              <a:t> </a:t>
            </a:r>
            <a:r>
              <a:rPr lang="en-US" sz="2800" dirty="0" err="1">
                <a:latin typeface="Cambria"/>
                <a:ea typeface="Arial"/>
                <a:cs typeface="Times New Roman"/>
              </a:rPr>
              <a:t>trong</a:t>
            </a:r>
            <a:r>
              <a:rPr lang="en-US" sz="2800" dirty="0">
                <a:latin typeface="Cambria"/>
                <a:ea typeface="Arial"/>
                <a:cs typeface="Times New Roman"/>
              </a:rPr>
              <a:t> </a:t>
            </a:r>
            <a:r>
              <a:rPr lang="en-US" sz="2800" dirty="0" err="1">
                <a:latin typeface="Cambria"/>
                <a:ea typeface="Arial"/>
                <a:cs typeface="Times New Roman"/>
              </a:rPr>
              <a:t>từng</a:t>
            </a:r>
            <a:r>
              <a:rPr lang="en-US" sz="2800" dirty="0">
                <a:latin typeface="Cambria"/>
                <a:ea typeface="Arial"/>
                <a:cs typeface="Times New Roman"/>
              </a:rPr>
              <a:t> </a:t>
            </a:r>
            <a:r>
              <a:rPr lang="en-US" sz="2800" dirty="0" err="1">
                <a:latin typeface="Cambria"/>
                <a:ea typeface="Arial"/>
                <a:cs typeface="Times New Roman"/>
              </a:rPr>
              <a:t>nhóm</a:t>
            </a:r>
            <a:r>
              <a:rPr lang="en-US" sz="2800" dirty="0">
                <a:latin typeface="Cambria"/>
                <a:ea typeface="Arial"/>
                <a:cs typeface="Times New Roman"/>
              </a:rPr>
              <a:t> </a:t>
            </a:r>
            <a:r>
              <a:rPr lang="en-US" sz="2800" dirty="0" err="1">
                <a:latin typeface="Cambria"/>
                <a:ea typeface="Arial"/>
                <a:cs typeface="Times New Roman"/>
              </a:rPr>
              <a:t>như</a:t>
            </a:r>
            <a:r>
              <a:rPr lang="en-US" sz="2800" dirty="0">
                <a:latin typeface="Cambria"/>
                <a:ea typeface="Arial"/>
                <a:cs typeface="Times New Roman"/>
              </a:rPr>
              <a:t> </a:t>
            </a:r>
            <a:r>
              <a:rPr lang="en-US" sz="2800" dirty="0" err="1">
                <a:latin typeface="Cambria"/>
                <a:ea typeface="Arial"/>
                <a:cs typeface="Times New Roman"/>
              </a:rPr>
              <a:t>sau</a:t>
            </a:r>
            <a:r>
              <a:rPr lang="en-US" sz="2800" dirty="0">
                <a:latin typeface="Cambria"/>
                <a:ea typeface="Arial"/>
                <a:cs typeface="Times New Roman"/>
              </a:rPr>
              <a:t>:</a:t>
            </a:r>
            <a:endParaRPr lang="en-US" sz="2800" dirty="0">
              <a:latin typeface="Cambria"/>
              <a:ea typeface="Times New Roman"/>
              <a:cs typeface="Times New Roman"/>
            </a:endParaRPr>
          </a:p>
          <a:p>
            <a:r>
              <a:rPr lang="en-US" sz="2800" dirty="0">
                <a:solidFill>
                  <a:srgbClr val="CC00CC"/>
                </a:solidFill>
                <a:latin typeface="Times New Roman"/>
                <a:ea typeface="Calibri"/>
              </a:rPr>
              <a:t>P – Q = (x</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x</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2xy + 2xy) + (y</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y</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4xy.	</a:t>
            </a:r>
            <a:endParaRPr lang="en-US" sz="2800" dirty="0">
              <a:solidFill>
                <a:srgbClr val="CC00CC"/>
              </a:solidFill>
            </a:endParaRPr>
          </a:p>
        </p:txBody>
      </p:sp>
    </p:spTree>
    <p:extLst>
      <p:ext uri="{BB962C8B-B14F-4D97-AF65-F5344CB8AC3E}">
        <p14:creationId xmlns:p14="http://schemas.microsoft.com/office/powerpoint/2010/main" val="7664309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7DD4C4C-32CA-4940-86A8-599B255F369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foregroundMark x1="17742" y1="7813" x2="19355" y2="25000"/>
                      </a14:backgroundRemoval>
                    </a14:imgEffect>
                  </a14:imgLayer>
                </a14:imgProps>
              </a:ext>
            </a:extLst>
          </a:blip>
          <a:stretch>
            <a:fillRect/>
          </a:stretch>
        </p:blipFill>
        <p:spPr>
          <a:xfrm>
            <a:off x="349436" y="4178235"/>
            <a:ext cx="1807611" cy="1639391"/>
          </a:xfrm>
          <a:prstGeom prst="rect">
            <a:avLst/>
          </a:prstGeom>
        </p:spPr>
      </p:pic>
      <p:pic>
        <p:nvPicPr>
          <p:cNvPr id="11" name="Picture 10"/>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15109" y="431419"/>
            <a:ext cx="10796955" cy="3132396"/>
          </a:xfrm>
          <a:prstGeom prst="rect">
            <a:avLst/>
          </a:prstGeom>
        </p:spPr>
      </p:pic>
      <p:pic>
        <p:nvPicPr>
          <p:cNvPr id="12" name="Picture 11"/>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val="0"/>
              </a:ext>
            </a:extLst>
          </a:blip>
          <a:srcRect l="13520" t="3679" b="-3679"/>
          <a:stretch/>
        </p:blipFill>
        <p:spPr>
          <a:xfrm>
            <a:off x="2157055" y="3486574"/>
            <a:ext cx="9355015" cy="2868215"/>
          </a:xfrm>
          <a:prstGeom prst="rect">
            <a:avLst/>
          </a:prstGeom>
        </p:spPr>
      </p:pic>
    </p:spTree>
    <p:extLst>
      <p:ext uri="{BB962C8B-B14F-4D97-AF65-F5344CB8AC3E}">
        <p14:creationId xmlns:p14="http://schemas.microsoft.com/office/powerpoint/2010/main" val="16367768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25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t="-10000" r="-7000" b="-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Parallelogram 3">
                <a:extLst>
                  <a:ext uri="{FF2B5EF4-FFF2-40B4-BE49-F238E27FC236}">
                    <a16:creationId xmlns:a16="http://schemas.microsoft.com/office/drawing/2014/main" xmlns="" id="{A6592BA0-19AF-443C-AD2E-DFD1542706FD}"/>
                  </a:ext>
                </a:extLst>
              </p:cNvPr>
              <p:cNvSpPr/>
              <p:nvPr/>
            </p:nvSpPr>
            <p:spPr>
              <a:xfrm>
                <a:off x="1805357" y="242893"/>
                <a:ext cx="2637691"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14:m>
                  <m:oMath xmlns:m="http://schemas.openxmlformats.org/officeDocument/2006/math">
                    <m:r>
                      <a:rPr lang="en-US" sz="2800" b="1" i="1">
                        <a:solidFill>
                          <a:srgbClr val="243F60"/>
                        </a:solidFill>
                        <a:latin typeface="Cambria Math"/>
                        <a:ea typeface="Times New Roman"/>
                        <a:cs typeface="Times New Roman"/>
                      </a:rPr>
                      <m:t>⇒ </m:t>
                    </m:r>
                  </m:oMath>
                </a14:m>
                <a:r>
                  <a:rPr lang="en-US" sz="2800" b="1" i="1" dirty="0" err="1">
                    <a:solidFill>
                      <a:prstClr val="white"/>
                    </a:solidFill>
                    <a:latin typeface="Times New Roman" panose="02020603050405020304" pitchFamily="18" charset="0"/>
                    <a:cs typeface="Times New Roman" panose="02020603050405020304" pitchFamily="18" charset="0"/>
                  </a:rPr>
                  <a:t>Nhận</a:t>
                </a:r>
                <a:r>
                  <a:rPr lang="en-US" sz="2800" b="1" i="1" dirty="0">
                    <a:solidFill>
                      <a:prstClr val="white"/>
                    </a:solidFill>
                    <a:latin typeface="Times New Roman" panose="02020603050405020304" pitchFamily="18" charset="0"/>
                    <a:cs typeface="Times New Roman" panose="02020603050405020304" pitchFamily="18" charset="0"/>
                  </a:rPr>
                  <a:t> </a:t>
                </a:r>
                <a:r>
                  <a:rPr lang="en-US" sz="2800" b="1" i="1" dirty="0" err="1">
                    <a:solidFill>
                      <a:prstClr val="white"/>
                    </a:solidFill>
                    <a:latin typeface="Times New Roman" panose="02020603050405020304" pitchFamily="18" charset="0"/>
                    <a:cs typeface="Times New Roman" panose="02020603050405020304" pitchFamily="18" charset="0"/>
                  </a:rPr>
                  <a:t>xét</a:t>
                </a:r>
                <a:endParaRPr lang="vi-VN" sz="2800" b="1" i="1"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4" name="Parallelogram 3">
                <a:extLst>
                  <a:ext uri="{FF2B5EF4-FFF2-40B4-BE49-F238E27FC236}">
                    <a16:creationId xmlns="" xmlns:a16="http://schemas.microsoft.com/office/drawing/2014/main" id="{A6592BA0-19AF-443C-AD2E-DFD1542706FD}"/>
                  </a:ext>
                </a:extLst>
              </p:cNvPr>
              <p:cNvSpPr>
                <a:spLocks noRot="1" noChangeAspect="1" noMove="1" noResize="1" noEditPoints="1" noAdjustHandles="1" noChangeArrowheads="1" noChangeShapeType="1" noTextEdit="1"/>
              </p:cNvSpPr>
              <p:nvPr/>
            </p:nvSpPr>
            <p:spPr>
              <a:xfrm>
                <a:off x="1805355" y="242891"/>
                <a:ext cx="2637691" cy="581891"/>
              </a:xfrm>
              <a:prstGeom prst="parallelogram">
                <a:avLst/>
              </a:prstGeom>
              <a:blipFill rotWithShape="1">
                <a:blip r:embed="rId3"/>
                <a:stretch>
                  <a:fillRect/>
                </a:stretch>
              </a:blipFill>
              <a:ln>
                <a:noFill/>
              </a:ln>
              <a:effectLst>
                <a:outerShdw blurRad="149987" dist="250190" dir="8460000" algn="ctr">
                  <a:srgbClr val="000000">
                    <a:alpha val="28000"/>
                  </a:srgbClr>
                </a:outerShdw>
              </a:effectLst>
            </p:spPr>
            <p:txBody>
              <a:bodyPr/>
              <a:lstStyle/>
              <a:p>
                <a:r>
                  <a:rPr lang="en-US">
                    <a:noFill/>
                  </a:rPr>
                  <a:t> </a:t>
                </a:r>
              </a:p>
            </p:txBody>
          </p:sp>
        </mc:Fallback>
      </mc:AlternateContent>
      <p:sp>
        <p:nvSpPr>
          <p:cNvPr id="2" name="Rectangle 1"/>
          <p:cNvSpPr/>
          <p:nvPr/>
        </p:nvSpPr>
        <p:spPr>
          <a:xfrm>
            <a:off x="1395049" y="1028345"/>
            <a:ext cx="9976339" cy="1077219"/>
          </a:xfrm>
          <a:prstGeom prst="rect">
            <a:avLst/>
          </a:prstGeom>
        </p:spPr>
        <p:txBody>
          <a:bodyPr wrap="square" lIns="91426" tIns="45718" rIns="91426" bIns="45718">
            <a:spAutoFit/>
          </a:bodyPr>
          <a:lstStyle/>
          <a:p>
            <a:pPr>
              <a:spcBef>
                <a:spcPts val="1000"/>
              </a:spcBef>
            </a:pPr>
            <a:r>
              <a:rPr lang="en-US" sz="3200" b="1" i="1" dirty="0" err="1">
                <a:solidFill>
                  <a:srgbClr val="0000CC"/>
                </a:solidFill>
                <a:latin typeface="Cambria"/>
                <a:ea typeface="Times New Roman"/>
                <a:cs typeface="Times New Roman"/>
              </a:rPr>
              <a:t>Để</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rừ</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đa</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ức</a:t>
            </a:r>
            <a:r>
              <a:rPr lang="en-US" sz="3200" b="1" i="1" dirty="0">
                <a:solidFill>
                  <a:srgbClr val="0000CC"/>
                </a:solidFill>
                <a:latin typeface="Cambria"/>
                <a:ea typeface="Times New Roman"/>
                <a:cs typeface="Times New Roman"/>
              </a:rPr>
              <a:t> P </a:t>
            </a:r>
            <a:r>
              <a:rPr lang="en-US" sz="3200" b="1" i="1" dirty="0" err="1">
                <a:solidFill>
                  <a:srgbClr val="0000CC"/>
                </a:solidFill>
                <a:latin typeface="Cambria"/>
                <a:ea typeface="Times New Roman"/>
                <a:cs typeface="Times New Roman"/>
              </a:rPr>
              <a:t>cho</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đa</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ức</a:t>
            </a:r>
            <a:r>
              <a:rPr lang="en-US" sz="3200" b="1" i="1" dirty="0">
                <a:solidFill>
                  <a:srgbClr val="0000CC"/>
                </a:solidFill>
                <a:latin typeface="Cambria"/>
                <a:ea typeface="Times New Roman"/>
                <a:cs typeface="Times New Roman"/>
              </a:rPr>
              <a:t> Q </a:t>
            </a:r>
            <a:r>
              <a:rPr lang="en-US" sz="3200" b="1" i="1" dirty="0" err="1">
                <a:solidFill>
                  <a:srgbClr val="0000CC"/>
                </a:solidFill>
                <a:latin typeface="Cambria"/>
                <a:ea typeface="Times New Roman"/>
                <a:cs typeface="Times New Roman"/>
              </a:rPr>
              <a:t>theo</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hàng</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ngang</a:t>
            </a:r>
            <a:r>
              <a:rPr lang="en-US" sz="3200" b="1" i="1" dirty="0">
                <a:solidFill>
                  <a:srgbClr val="0000CC"/>
                </a:solidFill>
                <a:latin typeface="Cambria"/>
                <a:ea typeface="Times New Roman"/>
                <a:cs typeface="Times New Roman"/>
              </a:rPr>
              <a:t>, ta </a:t>
            </a:r>
            <a:r>
              <a:rPr lang="en-US" sz="3200" b="1" i="1" dirty="0" err="1">
                <a:solidFill>
                  <a:srgbClr val="0000CC"/>
                </a:solidFill>
                <a:latin typeface="Cambria"/>
                <a:ea typeface="Times New Roman"/>
                <a:cs typeface="Times New Roman"/>
              </a:rPr>
              <a:t>có</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ể</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làm</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như</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sau</a:t>
            </a:r>
            <a:r>
              <a:rPr lang="en-US" sz="3200" b="1" i="1" dirty="0">
                <a:solidFill>
                  <a:srgbClr val="0000CC"/>
                </a:solidFill>
                <a:latin typeface="Cambria"/>
                <a:ea typeface="Times New Roman"/>
                <a:cs typeface="Times New Roman"/>
              </a:rPr>
              <a:t>:</a:t>
            </a:r>
            <a:endParaRPr lang="en-US" sz="3200" b="1" dirty="0">
              <a:solidFill>
                <a:srgbClr val="0000CC"/>
              </a:solidFill>
              <a:latin typeface="Cambria"/>
              <a:ea typeface="Times New Roman"/>
              <a:cs typeface="Times New Roman"/>
            </a:endParaRPr>
          </a:p>
        </p:txBody>
      </p:sp>
      <p:sp>
        <p:nvSpPr>
          <p:cNvPr id="3" name="Rectangle 2"/>
          <p:cNvSpPr/>
          <p:nvPr/>
        </p:nvSpPr>
        <p:spPr>
          <a:xfrm>
            <a:off x="1312992" y="4562004"/>
            <a:ext cx="8956431" cy="1077219"/>
          </a:xfrm>
          <a:prstGeom prst="rect">
            <a:avLst/>
          </a:prstGeom>
        </p:spPr>
        <p:txBody>
          <a:bodyPr wrap="square" lIns="91426" tIns="45718" rIns="91426" bIns="45718">
            <a:spAutoFit/>
          </a:bodyPr>
          <a:lstStyle/>
          <a:p>
            <a:pPr>
              <a:spcBef>
                <a:spcPts val="1000"/>
              </a:spcBef>
            </a:pP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hực</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hiện</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phép</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ính</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ro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ừ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nhóm</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rồ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cộ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các</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kết</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quả</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lạ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vớ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nhau</a:t>
            </a:r>
            <a:r>
              <a:rPr lang="en-US" sz="3200" b="1" i="1" dirty="0">
                <a:solidFill>
                  <a:srgbClr val="FF0000"/>
                </a:solidFill>
                <a:latin typeface="Cambria"/>
                <a:ea typeface="Times New Roman"/>
                <a:cs typeface="Times New Roman"/>
              </a:rPr>
              <a:t>.</a:t>
            </a:r>
            <a:endParaRPr lang="en-US" sz="3200" b="1" dirty="0">
              <a:solidFill>
                <a:srgbClr val="FF0000"/>
              </a:solidFill>
              <a:latin typeface="Cambria"/>
              <a:ea typeface="Times New Roman"/>
              <a:cs typeface="Times New Roman"/>
            </a:endParaRPr>
          </a:p>
        </p:txBody>
      </p:sp>
      <p:sp>
        <p:nvSpPr>
          <p:cNvPr id="6" name="Rectangle 5"/>
          <p:cNvSpPr/>
          <p:nvPr/>
        </p:nvSpPr>
        <p:spPr>
          <a:xfrm>
            <a:off x="1312988" y="3338826"/>
            <a:ext cx="10140461" cy="1077219"/>
          </a:xfrm>
          <a:prstGeom prst="rect">
            <a:avLst/>
          </a:prstGeom>
        </p:spPr>
        <p:txBody>
          <a:bodyPr wrap="square" lIns="91426" tIns="45718" rIns="91426" bIns="45718">
            <a:spAutoFit/>
          </a:bodyPr>
          <a:lstStyle/>
          <a:p>
            <a:pPr>
              <a:spcBef>
                <a:spcPts val="1000"/>
              </a:spcBef>
            </a:pP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Sa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kh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bỏ</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ấ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ngoặ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và</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ổ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ấ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mỗ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ơn</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của</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a</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Q, </a:t>
            </a:r>
            <a:r>
              <a:rPr lang="en-US" sz="3200" b="1" i="1" dirty="0" err="1">
                <a:solidFill>
                  <a:srgbClr val="FF00FF"/>
                </a:solidFill>
                <a:latin typeface="Cambria"/>
                <a:ea typeface="Times New Roman"/>
                <a:cs typeface="Times New Roman"/>
              </a:rPr>
              <a:t>nhóm</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cá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ơn</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ồng</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ạng</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vớ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nhau</a:t>
            </a:r>
            <a:r>
              <a:rPr lang="en-US" sz="3200" b="1" i="1" dirty="0">
                <a:solidFill>
                  <a:srgbClr val="FF00FF"/>
                </a:solidFill>
                <a:latin typeface="Cambria"/>
                <a:ea typeface="Times New Roman"/>
                <a:cs typeface="Times New Roman"/>
              </a:rPr>
              <a:t>.</a:t>
            </a:r>
            <a:endParaRPr lang="en-US" sz="3200" b="1" dirty="0">
              <a:solidFill>
                <a:srgbClr val="FF00FF"/>
              </a:solidFill>
              <a:latin typeface="Cambria"/>
              <a:ea typeface="Times New Roman"/>
              <a:cs typeface="Times New Roman"/>
            </a:endParaRPr>
          </a:p>
        </p:txBody>
      </p:sp>
      <p:sp>
        <p:nvSpPr>
          <p:cNvPr id="7" name="Rectangle 6"/>
          <p:cNvSpPr/>
          <p:nvPr/>
        </p:nvSpPr>
        <p:spPr>
          <a:xfrm>
            <a:off x="1512277" y="2105561"/>
            <a:ext cx="9519139" cy="1077219"/>
          </a:xfrm>
          <a:prstGeom prst="rect">
            <a:avLst/>
          </a:prstGeom>
        </p:spPr>
        <p:txBody>
          <a:bodyPr wrap="square" lIns="91426" tIns="45718" rIns="91426" bIns="45718">
            <a:spAutoFit/>
          </a:bodyPr>
          <a:lstStyle/>
          <a:p>
            <a:pPr>
              <a:spcBef>
                <a:spcPts val="1000"/>
              </a:spcBef>
            </a:pP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Viết</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hiệu</a:t>
            </a:r>
            <a:r>
              <a:rPr lang="en-US" sz="3200" b="1" i="1" dirty="0">
                <a:solidFill>
                  <a:srgbClr val="FF0066"/>
                </a:solidFill>
                <a:latin typeface="Cambria"/>
                <a:ea typeface="Times New Roman"/>
                <a:cs typeface="Times New Roman"/>
              </a:rPr>
              <a:t> P – Q </a:t>
            </a:r>
            <a:r>
              <a:rPr lang="en-US" sz="3200" b="1" i="1" dirty="0" err="1">
                <a:solidFill>
                  <a:srgbClr val="FF0066"/>
                </a:solidFill>
                <a:latin typeface="Cambria"/>
                <a:ea typeface="Times New Roman"/>
                <a:cs typeface="Times New Roman"/>
              </a:rPr>
              <a:t>theo</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hà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nga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ro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ó</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a</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hức</a:t>
            </a:r>
            <a:r>
              <a:rPr lang="en-US" sz="3200" b="1" i="1" dirty="0">
                <a:solidFill>
                  <a:srgbClr val="FF0066"/>
                </a:solidFill>
                <a:latin typeface="Cambria"/>
                <a:ea typeface="Times New Roman"/>
                <a:cs typeface="Times New Roman"/>
              </a:rPr>
              <a:t> Q </a:t>
            </a:r>
            <a:r>
              <a:rPr lang="en-US" sz="3200" b="1" i="1" dirty="0" err="1">
                <a:solidFill>
                  <a:srgbClr val="FF0066"/>
                </a:solidFill>
                <a:latin typeface="Cambria"/>
                <a:ea typeface="Times New Roman"/>
                <a:cs typeface="Times New Roman"/>
              </a:rPr>
              <a:t>được</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ặt</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ro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dấu</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ngoặc</a:t>
            </a:r>
            <a:r>
              <a:rPr lang="en-US" sz="3200" b="1" i="1" dirty="0">
                <a:solidFill>
                  <a:srgbClr val="FF0066"/>
                </a:solidFill>
                <a:latin typeface="Cambria"/>
                <a:ea typeface="Times New Roman"/>
                <a:cs typeface="Times New Roman"/>
              </a:rPr>
              <a:t>.</a:t>
            </a:r>
            <a:endParaRPr lang="en-US" sz="3200" b="1" dirty="0">
              <a:solidFill>
                <a:srgbClr val="FF0066"/>
              </a:solidFill>
              <a:latin typeface="Cambria"/>
              <a:ea typeface="Times New Roman"/>
              <a:cs typeface="Times New Roman"/>
            </a:endParaRPr>
          </a:p>
        </p:txBody>
      </p:sp>
    </p:spTree>
    <p:extLst>
      <p:ext uri="{BB962C8B-B14F-4D97-AF65-F5344CB8AC3E}">
        <p14:creationId xmlns:p14="http://schemas.microsoft.com/office/powerpoint/2010/main" val="40819876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t="-10000" r="-7000" b="-4000"/>
          </a:stretch>
        </a:blipFill>
        <a:effectLst/>
      </p:bgPr>
    </p:bg>
    <p:spTree>
      <p:nvGrpSpPr>
        <p:cNvPr id="1" name=""/>
        <p:cNvGrpSpPr/>
        <p:nvPr/>
      </p:nvGrpSpPr>
      <p:grpSpPr>
        <a:xfrm>
          <a:off x="0" y="0"/>
          <a:ext cx="0" cy="0"/>
          <a:chOff x="0" y="0"/>
          <a:chExt cx="0" cy="0"/>
        </a:xfrm>
      </p:grpSpPr>
      <p:sp>
        <p:nvSpPr>
          <p:cNvPr id="4" name="Parallelogram 3">
            <a:extLst>
              <a:ext uri="{FF2B5EF4-FFF2-40B4-BE49-F238E27FC236}">
                <a16:creationId xmlns:a16="http://schemas.microsoft.com/office/drawing/2014/main" xmlns="" id="{A6592BA0-19AF-443C-AD2E-DFD1542706FD}"/>
              </a:ext>
            </a:extLst>
          </p:cNvPr>
          <p:cNvSpPr/>
          <p:nvPr/>
        </p:nvSpPr>
        <p:spPr>
          <a:xfrm>
            <a:off x="3635547" y="185785"/>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2800" b="1" dirty="0">
                <a:latin typeface="Times New Roman" panose="02020603050405020304" pitchFamily="18" charset="0"/>
                <a:cs typeface="Times New Roman" panose="02020603050405020304" pitchFamily="18" charset="0"/>
              </a:rPr>
              <a:t>VÍ DỤ 3</a:t>
            </a:r>
            <a:endParaRPr lang="vi-VN" sz="28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65318BE9-FFE6-4007-9AF1-306937400A5E}"/>
              </a:ext>
            </a:extLst>
          </p:cNvPr>
          <p:cNvSpPr txBox="1"/>
          <p:nvPr/>
        </p:nvSpPr>
        <p:spPr>
          <a:xfrm>
            <a:off x="984747" y="889741"/>
            <a:ext cx="10867079" cy="584775"/>
          </a:xfrm>
          <a:prstGeom prst="rect">
            <a:avLst/>
          </a:prstGeom>
          <a:noFill/>
        </p:spPr>
        <p:txBody>
          <a:bodyPr wrap="square" lIns="91426" tIns="45718" rIns="91426" bIns="45718" rtlCol="0">
            <a:spAutoFit/>
          </a:bodyPr>
          <a:lstStyle/>
          <a:p>
            <a:r>
              <a:rPr lang="en-US" sz="3200" b="1" dirty="0">
                <a:latin typeface="Times New Roman" panose="02020603050405020304" pitchFamily="18" charset="0"/>
                <a:cs typeface="Times New Roman" panose="02020603050405020304" pitchFamily="18" charset="0"/>
              </a:rPr>
              <a:t>Cho </a:t>
            </a:r>
            <a:r>
              <a:rPr lang="en-US" sz="3200" b="1" dirty="0" err="1">
                <a:latin typeface="Times New Roman" panose="02020603050405020304" pitchFamily="18" charset="0"/>
                <a:cs typeface="Times New Roman" panose="02020603050405020304" pitchFamily="18" charset="0"/>
              </a:rPr>
              <a:t>b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ức</a:t>
            </a:r>
            <a:r>
              <a:rPr lang="en-US" sz="3200" b="1" dirty="0">
                <a:latin typeface="Times New Roman" panose="02020603050405020304" pitchFamily="18" charset="0"/>
                <a:cs typeface="Times New Roman" panose="02020603050405020304" pitchFamily="18" charset="0"/>
              </a:rPr>
              <a:t>: A= 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 B = 2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 C=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xy</a:t>
            </a:r>
            <a:endParaRPr lang="vi-VN" sz="3200" b="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92B521A2-F74F-4766-AF78-BCC2F2EAE8E1}"/>
              </a:ext>
            </a:extLst>
          </p:cNvPr>
          <p:cNvSpPr txBox="1"/>
          <p:nvPr/>
        </p:nvSpPr>
        <p:spPr>
          <a:xfrm>
            <a:off x="1746624" y="1430748"/>
            <a:ext cx="8030431" cy="584775"/>
          </a:xfrm>
          <a:prstGeom prst="rect">
            <a:avLst/>
          </a:prstGeom>
          <a:noFill/>
        </p:spPr>
        <p:txBody>
          <a:bodyPr wrap="square" lIns="91426" tIns="45718" rIns="91426" bIns="45718" rtlCol="0">
            <a:spAutoFit/>
          </a:bodyPr>
          <a:lstStyle/>
          <a:p>
            <a:r>
              <a:rPr lang="en-US" sz="3200" b="1" dirty="0" err="1">
                <a:latin typeface="Times New Roman" panose="02020603050405020304" pitchFamily="18" charset="0"/>
                <a:cs typeface="Times New Roman" panose="02020603050405020304" pitchFamily="18" charset="0"/>
              </a:rPr>
              <a:t>Tính</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 A – B ;					b) A – C </a:t>
            </a:r>
            <a:endParaRPr lang="vi-VN" sz="3200" b="1" i="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xmlns="" id="{0E3F13C0-7841-4062-B2D2-544A31889634}"/>
              </a:ext>
            </a:extLst>
          </p:cNvPr>
          <p:cNvSpPr txBox="1"/>
          <p:nvPr/>
        </p:nvSpPr>
        <p:spPr>
          <a:xfrm>
            <a:off x="4953224" y="1692351"/>
            <a:ext cx="1109009"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8AAF5F1B-A050-46E4-849C-7B37A5067E4F}"/>
              </a:ext>
            </a:extLst>
          </p:cNvPr>
          <p:cNvSpPr txBox="1"/>
          <p:nvPr/>
        </p:nvSpPr>
        <p:spPr>
          <a:xfrm>
            <a:off x="1122180" y="2215578"/>
            <a:ext cx="8124093" cy="584775"/>
          </a:xfrm>
          <a:prstGeom prst="rect">
            <a:avLst/>
          </a:prstGeom>
          <a:noFill/>
        </p:spPr>
        <p:txBody>
          <a:bodyPr wrap="square" lIns="91426" tIns="45718" rIns="91426" bIns="45718" rtlCol="0">
            <a:spAutoFit/>
          </a:bodyPr>
          <a:lstStyle/>
          <a:p>
            <a:pPr marL="514266" indent="-514266">
              <a:buAutoNum type="alphaLcParenR"/>
            </a:pPr>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 – B =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b="1" i="1" dirty="0">
                <a:solidFill>
                  <a:srgbClr val="FF0000"/>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p>
        </p:txBody>
      </p:sp>
      <p:sp>
        <p:nvSpPr>
          <p:cNvPr id="18" name="TextBox 17">
            <a:extLst>
              <a:ext uri="{FF2B5EF4-FFF2-40B4-BE49-F238E27FC236}">
                <a16:creationId xmlns:mc="http://schemas.openxmlformats.org/markup-compatibility/2006" xmlns:a14="http://schemas.microsoft.com/office/drawing/2010/main" xmlns:a16="http://schemas.microsoft.com/office/drawing/2014/main" xmlns="" id="{B22D288E-BA5C-43DC-813C-5F39301EC7D5}"/>
              </a:ext>
            </a:extLst>
          </p:cNvPr>
          <p:cNvSpPr txBox="1"/>
          <p:nvPr/>
        </p:nvSpPr>
        <p:spPr>
          <a:xfrm>
            <a:off x="1122187" y="3261502"/>
            <a:ext cx="10366439" cy="584775"/>
          </a:xfrm>
          <a:prstGeom prst="rect">
            <a:avLst/>
          </a:prstGeom>
          <a:noFill/>
        </p:spPr>
        <p:txBody>
          <a:bodyPr wrap="square" lIns="91426" tIns="45718" rIns="91426" bIns="45718" rtlCol="0">
            <a:spAutoFit/>
          </a:bodyPr>
          <a:lstStyle/>
          <a:p>
            <a:r>
              <a:rPr lang="en-US" sz="3200" b="1" dirty="0">
                <a:latin typeface="Times New Roman" panose="02020603050405020304" pitchFamily="18" charset="0"/>
                <a:cs typeface="Times New Roman" panose="02020603050405020304" pitchFamily="18" charset="0"/>
              </a:rPr>
              <a:t>= (x</a:t>
            </a:r>
            <a:r>
              <a:rPr lang="en-US" sz="3200" b="1" baseline="30000" dirty="0">
                <a:latin typeface="Times New Roman" panose="02020603050405020304" pitchFamily="18" charset="0"/>
                <a:cs typeface="Times New Roman" panose="02020603050405020304" pitchFamily="18" charset="0"/>
              </a:rPr>
              <a:t>2</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a:solidFill>
                  <a:srgbClr val="0000CC"/>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i="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 2xy + 2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13E545A8-5AE7-4943-AD5A-CF40F546CA39}"/>
              </a:ext>
            </a:extLst>
          </p:cNvPr>
          <p:cNvSpPr txBox="1"/>
          <p:nvPr/>
        </p:nvSpPr>
        <p:spPr>
          <a:xfrm>
            <a:off x="1122179" y="3911403"/>
            <a:ext cx="8457776" cy="584775"/>
          </a:xfrm>
          <a:prstGeom prst="rect">
            <a:avLst/>
          </a:prstGeom>
          <a:noFill/>
        </p:spPr>
        <p:txBody>
          <a:bodyPr wrap="square" lIns="91426" tIns="45718" rIns="91426" bIns="45718" rtlCol="0">
            <a:spAutoFit/>
          </a:bodyPr>
          <a:lstStyle/>
          <a:p>
            <a:r>
              <a:rPr lang="en-US" sz="3200" b="1" dirty="0">
                <a:solidFill>
                  <a:srgbClr val="0000CC"/>
                </a:solidFill>
                <a:latin typeface="Times New Roman" panose="02020603050405020304" pitchFamily="18" charset="0"/>
                <a:cs typeface="Times New Roman" panose="02020603050405020304" pitchFamily="18" charset="0"/>
              </a:rPr>
              <a:t>b) 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 – B =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xy</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baseline="30000"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13E545A8-5AE7-4943-AD5A-CF40F546CA39}"/>
              </a:ext>
            </a:extLst>
          </p:cNvPr>
          <p:cNvSpPr txBox="1"/>
          <p:nvPr/>
        </p:nvSpPr>
        <p:spPr>
          <a:xfrm>
            <a:off x="1746616" y="4530102"/>
            <a:ext cx="4671661" cy="584775"/>
          </a:xfrm>
          <a:prstGeom prst="rect">
            <a:avLst/>
          </a:prstGeom>
          <a:noFill/>
        </p:spPr>
        <p:txBody>
          <a:bodyPr wrap="square" lIns="91426" tIns="45718" rIns="91426" bIns="45718" rtlCol="0">
            <a:spAutoFit/>
          </a:bodyPr>
          <a:lstStyle/>
          <a:p>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2xy + y</a:t>
            </a:r>
            <a:r>
              <a:rPr lang="en-US" sz="3200" b="1" baseline="30000" dirty="0">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3x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 name="Rectangle 1"/>
          <p:cNvSpPr/>
          <p:nvPr/>
        </p:nvSpPr>
        <p:spPr>
          <a:xfrm>
            <a:off x="1746616" y="5699645"/>
            <a:ext cx="3037669" cy="646331"/>
          </a:xfrm>
          <a:prstGeom prst="rect">
            <a:avLst/>
          </a:prstGeom>
        </p:spPr>
        <p:txBody>
          <a:bodyPr wrap="square" lIns="91426" tIns="45718" rIns="91426" bIns="45718">
            <a:spAutoFit/>
          </a:bodyPr>
          <a:lstStyle/>
          <a:p>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xy</a:t>
            </a:r>
            <a:r>
              <a:rPr lang="en-US" sz="3600" b="1" dirty="0">
                <a:solidFill>
                  <a:srgbClr val="0000CC"/>
                </a:solidFill>
                <a:latin typeface="Times New Roman" panose="02020603050405020304" pitchFamily="18" charset="0"/>
                <a:cs typeface="Times New Roman" panose="02020603050405020304" pitchFamily="18" charset="0"/>
              </a:rPr>
              <a:t> + y</a:t>
            </a:r>
            <a:r>
              <a:rPr lang="en-US" sz="3600" b="1" baseline="30000" dirty="0">
                <a:solidFill>
                  <a:srgbClr val="0000CC"/>
                </a:solidFill>
                <a:latin typeface="Times New Roman" panose="02020603050405020304" pitchFamily="18" charset="0"/>
                <a:cs typeface="Times New Roman" panose="02020603050405020304" pitchFamily="18" charset="0"/>
              </a:rPr>
              <a:t>2</a:t>
            </a:r>
            <a:r>
              <a:rPr lang="en-US" sz="3600" b="1" dirty="0">
                <a:solidFill>
                  <a:srgbClr val="0000CC"/>
                </a:solidFill>
                <a:latin typeface="Times New Roman" panose="02020603050405020304" pitchFamily="18" charset="0"/>
                <a:cs typeface="Times New Roman" panose="02020603050405020304" pitchFamily="18" charset="0"/>
              </a:rPr>
              <a:t> </a:t>
            </a:r>
            <a:endParaRPr lang="en-US" sz="3600" dirty="0">
              <a:solidFill>
                <a:srgbClr val="0000CC"/>
              </a:solidFill>
            </a:endParaRPr>
          </a:p>
        </p:txBody>
      </p:sp>
      <p:sp>
        <p:nvSpPr>
          <p:cNvPr id="3" name="Rectangle 2"/>
          <p:cNvSpPr/>
          <p:nvPr/>
        </p:nvSpPr>
        <p:spPr>
          <a:xfrm>
            <a:off x="3893199" y="2788907"/>
            <a:ext cx="4406976"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prstClr val="black"/>
                </a:solidFill>
                <a:latin typeface="Times New Roman" panose="02020603050405020304" pitchFamily="18" charset="0"/>
                <a:cs typeface="Times New Roman" panose="02020603050405020304" pitchFamily="18" charset="0"/>
              </a:rPr>
              <a:t>x</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solidFill>
                  <a:prstClr val="black"/>
                </a:solidFill>
                <a:latin typeface="Times New Roman" panose="02020603050405020304" pitchFamily="18" charset="0"/>
                <a:cs typeface="Times New Roman" panose="02020603050405020304" pitchFamily="18" charset="0"/>
              </a:rPr>
              <a:t>2xy + y</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i="1" dirty="0">
                <a:solidFill>
                  <a:srgbClr val="FF0000"/>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1746626" y="5114877"/>
            <a:ext cx="5392823" cy="584775"/>
          </a:xfrm>
          <a:prstGeom prst="rect">
            <a:avLst/>
          </a:prstGeom>
        </p:spPr>
        <p:txBody>
          <a:bodyPr wrap="none" lIns="91426" tIns="45718" rIns="91426" bIns="45718">
            <a:spAutoFit/>
          </a:bodyPr>
          <a:lstStyle/>
          <a:p>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x</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 </a:t>
            </a:r>
            <a:r>
              <a:rPr lang="en-US" sz="3200" b="1" dirty="0">
                <a:solidFill>
                  <a:srgbClr val="0000CC"/>
                </a:solidFill>
                <a:latin typeface="Times New Roman" panose="02020603050405020304" pitchFamily="18" charset="0"/>
                <a:cs typeface="Times New Roman" panose="02020603050405020304" pitchFamily="18" charset="0"/>
              </a:rPr>
              <a:t>) +( – </a:t>
            </a:r>
            <a:r>
              <a:rPr lang="en-US" sz="3200" b="1" dirty="0">
                <a:solidFill>
                  <a:prstClr val="black"/>
                </a:solidFill>
                <a:latin typeface="Times New Roman" panose="02020603050405020304" pitchFamily="18" charset="0"/>
                <a:cs typeface="Times New Roman" panose="02020603050405020304" pitchFamily="18" charset="0"/>
              </a:rPr>
              <a:t>2xy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3xy)</a:t>
            </a:r>
            <a:r>
              <a:rPr lang="en-US" sz="3200" b="1" dirty="0">
                <a:solidFill>
                  <a:prstClr val="black"/>
                </a:solidFill>
                <a:latin typeface="Times New Roman" panose="02020603050405020304" pitchFamily="18" charset="0"/>
                <a:cs typeface="Times New Roman" panose="02020603050405020304" pitchFamily="18" charset="0"/>
              </a:rPr>
              <a:t>+ y</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baseline="30000" dirty="0">
                <a:solidFill>
                  <a:srgbClr val="0000CC"/>
                </a:solidFill>
                <a:latin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143986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ppt_x"/>
                                          </p:val>
                                        </p:tav>
                                        <p:tav tm="100000">
                                          <p:val>
                                            <p:strVal val="#ppt_x"/>
                                          </p:val>
                                        </p:tav>
                                      </p:tavLst>
                                    </p:anim>
                                    <p:anim calcmode="lin" valueType="num">
                                      <p:cBhvr additive="base">
                                        <p:cTn id="4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P spid="17" grpId="0"/>
      <p:bldP spid="2" grpId="0"/>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DB7B886B-14EB-42CF-AF37-D302BFC54819}"/>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Lst>
          </a:blip>
          <a:srcRect l="15925" t="14891" r="20375" b="18744"/>
          <a:stretch/>
        </p:blipFill>
        <p:spPr>
          <a:xfrm>
            <a:off x="832339" y="140676"/>
            <a:ext cx="1981200" cy="1805355"/>
          </a:xfrm>
          <a:prstGeom prst="rect">
            <a:avLst/>
          </a:prstGeom>
        </p:spPr>
      </p:pic>
      <p:pic>
        <p:nvPicPr>
          <p:cNvPr id="3" name="Picture 2"/>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7498" t="12926" r="7299" b="17021"/>
          <a:stretch/>
        </p:blipFill>
        <p:spPr>
          <a:xfrm>
            <a:off x="2971810" y="293077"/>
            <a:ext cx="7367953" cy="1652955"/>
          </a:xfrm>
          <a:prstGeom prst="rect">
            <a:avLst/>
          </a:prstGeom>
        </p:spPr>
      </p:pic>
      <p:sp>
        <p:nvSpPr>
          <p:cNvPr id="8" name="Rectangle 7"/>
          <p:cNvSpPr/>
          <p:nvPr/>
        </p:nvSpPr>
        <p:spPr>
          <a:xfrm>
            <a:off x="627185" y="2394751"/>
            <a:ext cx="5480539" cy="584775"/>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a) B – C = (2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y</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3xy)</a:t>
            </a:r>
          </a:p>
        </p:txBody>
      </p:sp>
      <p:sp>
        <p:nvSpPr>
          <p:cNvPr id="11" name="Rectangle 10"/>
          <p:cNvSpPr/>
          <p:nvPr/>
        </p:nvSpPr>
        <p:spPr>
          <a:xfrm>
            <a:off x="5539163" y="2975487"/>
            <a:ext cx="2930769" cy="584775"/>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3xy – y</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a:t>
            </a:r>
          </a:p>
        </p:txBody>
      </p:sp>
      <p:sp>
        <p:nvSpPr>
          <p:cNvPr id="12" name="Rectangle 11"/>
          <p:cNvSpPr/>
          <p:nvPr/>
        </p:nvSpPr>
        <p:spPr>
          <a:xfrm>
            <a:off x="1822939" y="2989443"/>
            <a:ext cx="3512500" cy="584775"/>
          </a:xfrm>
          <a:prstGeom prst="rect">
            <a:avLst/>
          </a:prstGeom>
        </p:spPr>
        <p:txBody>
          <a:bodyPr wrap="non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2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3xy – y</a:t>
            </a:r>
            <a:r>
              <a:rPr lang="en-US" sz="3200" b="1" baseline="30000" dirty="0">
                <a:solidFill>
                  <a:srgbClr val="1F3763"/>
                </a:solidFill>
                <a:latin typeface="Calibri Light"/>
                <a:ea typeface="Times New Roman"/>
                <a:cs typeface="Times New Roman"/>
              </a:rPr>
              <a:t>2</a:t>
            </a:r>
            <a:endParaRPr lang="en-US" sz="3200" b="1" dirty="0">
              <a:solidFill>
                <a:srgbClr val="1F3763"/>
              </a:solidFill>
              <a:latin typeface="Calibri Light"/>
              <a:ea typeface="Times New Roman"/>
              <a:cs typeface="Times New Roman"/>
            </a:endParaRPr>
          </a:p>
        </p:txBody>
      </p:sp>
      <p:sp>
        <p:nvSpPr>
          <p:cNvPr id="13" name="Rectangle 12"/>
          <p:cNvSpPr/>
          <p:nvPr/>
        </p:nvSpPr>
        <p:spPr>
          <a:xfrm>
            <a:off x="5682083" y="2394751"/>
            <a:ext cx="3332964" cy="584775"/>
          </a:xfrm>
          <a:prstGeom prst="rect">
            <a:avLst/>
          </a:prstGeom>
        </p:spPr>
        <p:txBody>
          <a:bodyPr wrap="non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2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y</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3xy </a:t>
            </a:r>
          </a:p>
        </p:txBody>
      </p:sp>
      <p:sp>
        <p:nvSpPr>
          <p:cNvPr id="15" name="Rectangle 14"/>
          <p:cNvSpPr/>
          <p:nvPr/>
        </p:nvSpPr>
        <p:spPr>
          <a:xfrm>
            <a:off x="7115909" y="1840533"/>
            <a:ext cx="1899139" cy="584775"/>
          </a:xfrm>
          <a:prstGeom prst="rect">
            <a:avLst/>
          </a:prstGeom>
        </p:spPr>
        <p:txBody>
          <a:bodyPr wrap="square" lIns="91426" tIns="45718" rIns="91426" bIns="45718">
            <a:spAutoFit/>
          </a:bodyPr>
          <a:lstStyle/>
          <a:p>
            <a:pPr>
              <a:spcBef>
                <a:spcPts val="1000"/>
              </a:spcBef>
            </a:pPr>
            <a:r>
              <a:rPr lang="en-US" sz="3200" b="1" u="sng" dirty="0" err="1">
                <a:solidFill>
                  <a:srgbClr val="1F3763"/>
                </a:solidFill>
                <a:latin typeface="Calibri Light"/>
                <a:ea typeface="Times New Roman"/>
                <a:cs typeface="Times New Roman"/>
              </a:rPr>
              <a:t>Giải</a:t>
            </a:r>
            <a:r>
              <a:rPr lang="en-US" sz="3200" b="1" u="sng" dirty="0">
                <a:solidFill>
                  <a:srgbClr val="1F3763"/>
                </a:solidFill>
                <a:latin typeface="Calibri Light"/>
                <a:ea typeface="Times New Roman"/>
                <a:cs typeface="Times New Roman"/>
              </a:rPr>
              <a:t>:</a:t>
            </a:r>
          </a:p>
        </p:txBody>
      </p:sp>
      <p:sp>
        <p:nvSpPr>
          <p:cNvPr id="16" name="Rectangle 15"/>
          <p:cNvSpPr/>
          <p:nvPr/>
        </p:nvSpPr>
        <p:spPr>
          <a:xfrm>
            <a:off x="410308" y="3712420"/>
            <a:ext cx="9202616" cy="584775"/>
          </a:xfrm>
          <a:prstGeom prst="rect">
            <a:avLst/>
          </a:prstGeom>
        </p:spPr>
        <p:txBody>
          <a:bodyPr wrap="square" lIns="91426" tIns="45718" rIns="91426" bIns="45718">
            <a:spAutoFit/>
          </a:bodyPr>
          <a:lstStyle/>
          <a:p>
            <a:pPr>
              <a:spcBef>
                <a:spcPts val="1000"/>
              </a:spcBef>
            </a:pPr>
            <a:r>
              <a:rPr lang="en-US" sz="3200" i="1" dirty="0">
                <a:solidFill>
                  <a:srgbClr val="404040"/>
                </a:solidFill>
                <a:latin typeface="Cambria"/>
                <a:ea typeface="Times New Roman"/>
                <a:cs typeface="Times New Roman"/>
              </a:rPr>
              <a:t>b) (B – C) + A = [2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a:t>
            </a:r>
            <a:r>
              <a:rPr lang="en-US" sz="3200" i="1" dirty="0">
                <a:solidFill>
                  <a:srgbClr val="404040"/>
                </a:solidFill>
                <a:latin typeface="Cambria"/>
                <a:ea typeface="Arial"/>
                <a:cs typeface="Times New Roman"/>
              </a:rPr>
              <a:t>x</a:t>
            </a:r>
            <a:r>
              <a:rPr lang="en-US" sz="3200" i="1" baseline="30000" dirty="0">
                <a:solidFill>
                  <a:srgbClr val="404040"/>
                </a:solidFill>
                <a:latin typeface="Cambria"/>
                <a:ea typeface="Arial"/>
                <a:cs typeface="Times New Roman"/>
              </a:rPr>
              <a:t>2</a:t>
            </a:r>
            <a:r>
              <a:rPr lang="en-US" sz="3200" i="1" dirty="0">
                <a:solidFill>
                  <a:srgbClr val="404040"/>
                </a:solidFill>
                <a:latin typeface="Cambria"/>
                <a:ea typeface="Arial"/>
                <a:cs typeface="Times New Roman"/>
              </a:rPr>
              <a:t> – 3xy</a:t>
            </a:r>
            <a:r>
              <a:rPr lang="en-US" sz="3200" i="1" dirty="0">
                <a:solidFill>
                  <a:srgbClr val="404040"/>
                </a:solidFill>
                <a:latin typeface="Cambria"/>
                <a:ea typeface="Times New Roman"/>
                <a:cs typeface="Times New Roman"/>
              </a:rPr>
              <a:t>)] +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a:t>
            </a:r>
          </a:p>
        </p:txBody>
      </p:sp>
      <p:sp>
        <p:nvSpPr>
          <p:cNvPr id="17" name="Rectangle 16"/>
          <p:cNvSpPr/>
          <p:nvPr/>
        </p:nvSpPr>
        <p:spPr>
          <a:xfrm>
            <a:off x="5539153" y="5739146"/>
            <a:ext cx="1987019" cy="584775"/>
          </a:xfrm>
          <a:prstGeom prst="rect">
            <a:avLst/>
          </a:prstGeom>
        </p:spPr>
        <p:txBody>
          <a:bodyPr wrap="none" lIns="91426" tIns="45718" rIns="91426" bIns="45718">
            <a:spAutoFit/>
          </a:bodyPr>
          <a:lstStyle/>
          <a:p>
            <a:pPr algn="ctr">
              <a:spcBef>
                <a:spcPts val="600"/>
              </a:spcBef>
              <a:spcAft>
                <a:spcPts val="600"/>
              </a:spcAft>
            </a:pPr>
            <a:r>
              <a:rPr lang="en-US" sz="3200" dirty="0">
                <a:solidFill>
                  <a:prstClr val="black"/>
                </a:solidFill>
                <a:latin typeface="Times New Roman"/>
                <a:ea typeface="Times New Roman"/>
                <a:cs typeface="Times New Roman"/>
              </a:rPr>
              <a:t>= 2x</a:t>
            </a:r>
            <a:r>
              <a:rPr lang="en-US" sz="3200" baseline="30000" dirty="0">
                <a:solidFill>
                  <a:prstClr val="black"/>
                </a:solidFill>
                <a:latin typeface="Times New Roman"/>
                <a:ea typeface="Times New Roman"/>
                <a:cs typeface="Times New Roman"/>
              </a:rPr>
              <a:t>2</a:t>
            </a:r>
            <a:r>
              <a:rPr lang="en-US" sz="3200" dirty="0">
                <a:solidFill>
                  <a:prstClr val="black"/>
                </a:solidFill>
                <a:latin typeface="Times New Roman"/>
                <a:ea typeface="Times New Roman"/>
                <a:cs typeface="Times New Roman"/>
              </a:rPr>
              <a:t> + </a:t>
            </a:r>
            <a:r>
              <a:rPr lang="en-US" sz="3200" dirty="0" err="1">
                <a:solidFill>
                  <a:prstClr val="black"/>
                </a:solidFill>
                <a:latin typeface="Times New Roman"/>
                <a:ea typeface="Times New Roman"/>
                <a:cs typeface="Times New Roman"/>
              </a:rPr>
              <a:t>xy</a:t>
            </a:r>
            <a:r>
              <a:rPr lang="en-US" sz="3200" dirty="0">
                <a:solidFill>
                  <a:prstClr val="black"/>
                </a:solidFill>
                <a:latin typeface="Times New Roman"/>
                <a:ea typeface="Times New Roman"/>
                <a:cs typeface="Times New Roman"/>
              </a:rPr>
              <a:t>.</a:t>
            </a:r>
            <a:endParaRPr lang="en-US" sz="3200" dirty="0">
              <a:solidFill>
                <a:prstClr val="black"/>
              </a:solidFill>
              <a:latin typeface="Times New Roman"/>
              <a:ea typeface="Calibri"/>
              <a:cs typeface="Times New Roman"/>
            </a:endParaRPr>
          </a:p>
        </p:txBody>
      </p:sp>
      <p:sp>
        <p:nvSpPr>
          <p:cNvPr id="18" name="Rectangle 17"/>
          <p:cNvSpPr/>
          <p:nvPr/>
        </p:nvSpPr>
        <p:spPr>
          <a:xfrm>
            <a:off x="1059934" y="5014529"/>
            <a:ext cx="10517623" cy="584775"/>
          </a:xfrm>
          <a:prstGeom prst="rect">
            <a:avLst/>
          </a:prstGeom>
        </p:spPr>
        <p:txBody>
          <a:bodyPr wrap="none" lIns="91426" tIns="45718" rIns="91426" bIns="45718">
            <a:spAutoFit/>
          </a:bodyPr>
          <a:lstStyle/>
          <a:p>
            <a:pPr>
              <a:spcBef>
                <a:spcPts val="1000"/>
              </a:spcBef>
            </a:pP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3xy – y</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3xy – 2xy) + (y</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a:t>
            </a:r>
          </a:p>
        </p:txBody>
      </p:sp>
      <p:sp>
        <p:nvSpPr>
          <p:cNvPr id="19" name="Rectangle 18"/>
          <p:cNvSpPr/>
          <p:nvPr/>
        </p:nvSpPr>
        <p:spPr>
          <a:xfrm>
            <a:off x="2699151" y="4382661"/>
            <a:ext cx="5965864" cy="584775"/>
          </a:xfrm>
          <a:prstGeom prst="rect">
            <a:avLst/>
          </a:prstGeom>
        </p:spPr>
        <p:txBody>
          <a:bodyPr wrap="none" lIns="91426" tIns="45718" rIns="91426" bIns="45718">
            <a:spAutoFit/>
          </a:bodyPr>
          <a:lstStyle/>
          <a:p>
            <a:pPr>
              <a:spcBef>
                <a:spcPts val="1000"/>
              </a:spcBef>
            </a:pPr>
            <a:r>
              <a:rPr lang="en-US" sz="3200" i="1" dirty="0">
                <a:solidFill>
                  <a:srgbClr val="404040"/>
                </a:solidFill>
                <a:latin typeface="Cambria"/>
                <a:ea typeface="Times New Roman"/>
                <a:cs typeface="Times New Roman"/>
              </a:rPr>
              <a:t>= (2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a:t>
            </a:r>
            <a:r>
              <a:rPr lang="en-US" sz="3200" i="1" dirty="0">
                <a:solidFill>
                  <a:srgbClr val="404040"/>
                </a:solidFill>
                <a:latin typeface="Cambria"/>
                <a:ea typeface="Arial"/>
                <a:cs typeface="Times New Roman"/>
              </a:rPr>
              <a:t>x</a:t>
            </a:r>
            <a:r>
              <a:rPr lang="en-US" sz="3200" i="1" baseline="30000" dirty="0">
                <a:solidFill>
                  <a:srgbClr val="404040"/>
                </a:solidFill>
                <a:latin typeface="Cambria"/>
                <a:ea typeface="Arial"/>
                <a:cs typeface="Times New Roman"/>
              </a:rPr>
              <a:t>2</a:t>
            </a:r>
            <a:r>
              <a:rPr lang="en-US" sz="3200" i="1" dirty="0">
                <a:solidFill>
                  <a:srgbClr val="404040"/>
                </a:solidFill>
                <a:latin typeface="Cambria"/>
                <a:ea typeface="Arial"/>
                <a:cs typeface="Times New Roman"/>
              </a:rPr>
              <a:t> +3xy) + </a:t>
            </a:r>
            <a:r>
              <a:rPr lang="en-US" sz="3200" i="1" dirty="0">
                <a:solidFill>
                  <a:srgbClr val="404040"/>
                </a:solidFill>
                <a:latin typeface="Cambria"/>
                <a:ea typeface="Times New Roman"/>
                <a:cs typeface="Times New Roman"/>
              </a:rPr>
              <a:t>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endParaRPr lang="en-US" sz="3200" i="1" dirty="0">
              <a:solidFill>
                <a:srgbClr val="404040"/>
              </a:solidFill>
              <a:latin typeface="Cambria"/>
              <a:ea typeface="Times New Roman"/>
              <a:cs typeface="Times New Roman"/>
            </a:endParaRPr>
          </a:p>
        </p:txBody>
      </p:sp>
    </p:spTree>
    <p:extLst>
      <p:ext uri="{BB962C8B-B14F-4D97-AF65-F5344CB8AC3E}">
        <p14:creationId xmlns:p14="http://schemas.microsoft.com/office/powerpoint/2010/main" val="24504922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5" grpId="0"/>
      <p:bldP spid="16" grpId="0"/>
      <p:bldP spid="17"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2000" r="-5000" b="-12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C474C2E6-AF20-45CF-9119-62684A56CCDD}"/>
              </a:ext>
            </a:extLst>
          </p:cNvPr>
          <p:cNvSpPr txBox="1"/>
          <p:nvPr/>
        </p:nvSpPr>
        <p:spPr>
          <a:xfrm>
            <a:off x="877774" y="142152"/>
            <a:ext cx="4325815" cy="584775"/>
          </a:xfrm>
          <a:prstGeom prst="rect">
            <a:avLst/>
          </a:prstGeom>
          <a:noFill/>
        </p:spPr>
        <p:txBody>
          <a:bodyPr wrap="square" lIns="91426" tIns="45718" rIns="91426" bIns="45718" rtlCol="0">
            <a:spAutoFit/>
          </a:bodyPr>
          <a:lstStyle/>
          <a:p>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r>
              <a:rPr lang="vi-VN"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1293" y="104777"/>
            <a:ext cx="8909539" cy="2251563"/>
          </a:xfrm>
          <a:prstGeom prst="rect">
            <a:avLst/>
          </a:prstGeom>
        </p:spPr>
      </p:pic>
      <p:sp>
        <p:nvSpPr>
          <p:cNvPr id="3" name="Rectangle 2"/>
          <p:cNvSpPr/>
          <p:nvPr/>
        </p:nvSpPr>
        <p:spPr>
          <a:xfrm>
            <a:off x="1840533" y="2680057"/>
            <a:ext cx="7079951" cy="584775"/>
          </a:xfrm>
          <a:prstGeom prst="rect">
            <a:avLst/>
          </a:prstGeom>
        </p:spPr>
        <p:txBody>
          <a:bodyPr wrap="none" lIns="91426" tIns="45718" rIns="91426" bIns="45718">
            <a:spAutoFit/>
          </a:bodyPr>
          <a:lstStyle/>
          <a:p>
            <a:r>
              <a:rPr lang="en-US" sz="3200" dirty="0">
                <a:latin typeface="Times New Roman"/>
                <a:ea typeface="Arial"/>
              </a:rPr>
              <a:t>a) Ta </a:t>
            </a:r>
            <a:r>
              <a:rPr lang="en-US" sz="3200" dirty="0" err="1">
                <a:latin typeface="Times New Roman"/>
                <a:ea typeface="Arial"/>
              </a:rPr>
              <a:t>có</a:t>
            </a:r>
            <a:r>
              <a:rPr lang="en-US" sz="3200" dirty="0">
                <a:latin typeface="Times New Roman"/>
                <a:ea typeface="Arial"/>
              </a:rPr>
              <a:t> 3x</a:t>
            </a:r>
            <a:r>
              <a:rPr lang="en-US" sz="3200" baseline="30000" dirty="0">
                <a:latin typeface="Times New Roman"/>
                <a:ea typeface="Arial"/>
              </a:rPr>
              <a:t>2</a:t>
            </a:r>
            <a:r>
              <a:rPr lang="en-US" sz="3200" dirty="0">
                <a:latin typeface="Times New Roman"/>
                <a:ea typeface="Arial"/>
              </a:rPr>
              <a:t> . 8x</a:t>
            </a:r>
            <a:r>
              <a:rPr lang="en-US" sz="3200" baseline="30000" dirty="0">
                <a:latin typeface="Times New Roman"/>
                <a:ea typeface="Arial"/>
              </a:rPr>
              <a:t>4</a:t>
            </a:r>
            <a:r>
              <a:rPr lang="en-US" sz="3200" dirty="0">
                <a:latin typeface="Times New Roman"/>
                <a:ea typeface="Arial"/>
              </a:rPr>
              <a:t> = (3 . 8) (x</a:t>
            </a:r>
            <a:r>
              <a:rPr lang="en-US" sz="3200" baseline="30000" dirty="0">
                <a:latin typeface="Times New Roman"/>
                <a:ea typeface="Arial"/>
              </a:rPr>
              <a:t>2</a:t>
            </a:r>
            <a:r>
              <a:rPr lang="en-US" sz="3200" dirty="0">
                <a:latin typeface="Times New Roman"/>
                <a:ea typeface="Arial"/>
              </a:rPr>
              <a:t> . x</a:t>
            </a:r>
            <a:r>
              <a:rPr lang="en-US" sz="3200" baseline="30000" dirty="0">
                <a:latin typeface="Times New Roman"/>
                <a:ea typeface="Arial"/>
              </a:rPr>
              <a:t>4</a:t>
            </a:r>
            <a:r>
              <a:rPr lang="en-US" sz="3200" dirty="0">
                <a:latin typeface="Times New Roman"/>
                <a:ea typeface="Arial"/>
              </a:rPr>
              <a:t>) = 24x</a:t>
            </a:r>
            <a:r>
              <a:rPr lang="en-US" sz="3200" baseline="30000" dirty="0">
                <a:latin typeface="Times New Roman"/>
                <a:ea typeface="Arial"/>
              </a:rPr>
              <a:t>6</a:t>
            </a:r>
            <a:r>
              <a:rPr lang="en-US" sz="3200" dirty="0">
                <a:latin typeface="Times New Roman"/>
                <a:ea typeface="Arial"/>
              </a:rPr>
              <a:t>.</a:t>
            </a:r>
            <a:endParaRPr lang="en-US" sz="3200" dirty="0"/>
          </a:p>
        </p:txBody>
      </p:sp>
      <p:sp>
        <p:nvSpPr>
          <p:cNvPr id="5" name="Rectangle 4"/>
          <p:cNvSpPr/>
          <p:nvPr/>
        </p:nvSpPr>
        <p:spPr>
          <a:xfrm>
            <a:off x="1840525" y="3272007"/>
            <a:ext cx="10034955" cy="2472472"/>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Arial"/>
                <a:cs typeface="Times New Roman"/>
              </a:rPr>
              <a:t>b) </a:t>
            </a:r>
            <a:r>
              <a:rPr lang="en-US" sz="3200" b="1" dirty="0" err="1">
                <a:solidFill>
                  <a:srgbClr val="1F3763"/>
                </a:solidFill>
                <a:latin typeface="Calibri Light"/>
                <a:ea typeface="Arial"/>
                <a:cs typeface="Times New Roman"/>
              </a:rPr>
              <a:t>Quy</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ắ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a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một</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err="1">
                <a:solidFill>
                  <a:srgbClr val="1F3763"/>
                </a:solidFill>
                <a:latin typeface="Calibri Light"/>
                <a:ea typeface="Arial"/>
                <a:cs typeface="Times New Roman"/>
              </a:rPr>
              <a:t>Muố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a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một</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 ta </a:t>
            </a:r>
            <a:r>
              <a:rPr lang="en-US" sz="3200" b="1" dirty="0" err="1">
                <a:solidFill>
                  <a:srgbClr val="1F3763"/>
                </a:solidFill>
                <a:latin typeface="Calibri Light"/>
                <a:ea typeface="Arial"/>
                <a:cs typeface="Times New Roman"/>
              </a:rPr>
              <a:t>làm</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ư</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sau</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ệ</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số</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à</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phầ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 Thu </a:t>
            </a:r>
            <a:r>
              <a:rPr lang="en-US" sz="3200" b="1" dirty="0" err="1">
                <a:solidFill>
                  <a:srgbClr val="1F3763"/>
                </a:solidFill>
                <a:latin typeface="Calibri Light"/>
                <a:ea typeface="Arial"/>
                <a:cs typeface="Times New Roman"/>
              </a:rPr>
              <a:t>gọ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ậ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ược</a:t>
            </a:r>
            <a:r>
              <a:rPr lang="en-US" sz="3200" b="1" dirty="0">
                <a:solidFill>
                  <a:srgbClr val="1F3763"/>
                </a:solidFill>
                <a:latin typeface="Calibri Light"/>
                <a:ea typeface="Arial"/>
                <a:cs typeface="Times New Roman"/>
              </a:rPr>
              <a:t> ở </a:t>
            </a:r>
            <a:r>
              <a:rPr lang="en-US" sz="3200" b="1" dirty="0" err="1">
                <a:solidFill>
                  <a:srgbClr val="1F3763"/>
                </a:solidFill>
                <a:latin typeface="Calibri Light"/>
                <a:ea typeface="Arial"/>
                <a:cs typeface="Times New Roman"/>
              </a:rPr>
              <a:t>tích</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p:txBody>
      </p:sp>
      <p:sp>
        <p:nvSpPr>
          <p:cNvPr id="28" name="Rectangle 27"/>
          <p:cNvSpPr/>
          <p:nvPr/>
        </p:nvSpPr>
        <p:spPr>
          <a:xfrm>
            <a:off x="835121" y="2687242"/>
            <a:ext cx="1005403" cy="584775"/>
          </a:xfrm>
          <a:prstGeom prst="rect">
            <a:avLst/>
          </a:prstGeom>
        </p:spPr>
        <p:txBody>
          <a:bodyPr wrap="none" lIns="91426" tIns="45718" rIns="91426" bIns="45718">
            <a:spAutoFit/>
          </a:bodyPr>
          <a:lstStyle/>
          <a:p>
            <a:r>
              <a:rPr lang="en-US" sz="3200" u="sng" dirty="0" err="1">
                <a:solidFill>
                  <a:srgbClr val="0000CC"/>
                </a:solidFill>
                <a:latin typeface="Times New Roman"/>
                <a:ea typeface="Arial"/>
              </a:rPr>
              <a:t>Giải</a:t>
            </a:r>
            <a:r>
              <a:rPr lang="en-US" sz="3200" u="sng" dirty="0">
                <a:solidFill>
                  <a:srgbClr val="0000CC"/>
                </a:solidFill>
                <a:latin typeface="Times New Roman"/>
                <a:ea typeface="Arial"/>
              </a:rPr>
              <a:t>:</a:t>
            </a:r>
            <a:endParaRPr lang="en-US" sz="3200" u="sng" dirty="0">
              <a:solidFill>
                <a:srgbClr val="0000CC"/>
              </a:solidFill>
            </a:endParaRPr>
          </a:p>
        </p:txBody>
      </p:sp>
    </p:spTree>
    <p:extLst>
      <p:ext uri="{BB962C8B-B14F-4D97-AF65-F5344CB8AC3E}">
        <p14:creationId xmlns:p14="http://schemas.microsoft.com/office/powerpoint/2010/main" val="97986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775117C8-6ADC-47B1-B4EF-B4692E17D029}"/>
              </a:ext>
            </a:extLst>
          </p:cNvPr>
          <p:cNvGrpSpPr/>
          <p:nvPr/>
        </p:nvGrpSpPr>
        <p:grpSpPr>
          <a:xfrm>
            <a:off x="566987" y="3164803"/>
            <a:ext cx="1575341" cy="523220"/>
            <a:chOff x="624000" y="1138350"/>
            <a:chExt cx="1656000" cy="575337"/>
          </a:xfrm>
        </p:grpSpPr>
        <p:sp>
          <p:nvSpPr>
            <p:cNvPr id="5" name="Flowchart: Data 4">
              <a:extLst>
                <a:ext uri="{FF2B5EF4-FFF2-40B4-BE49-F238E27FC236}">
                  <a16:creationId xmlns:a16="http://schemas.microsoft.com/office/drawing/2014/main" xmlns=""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xtBox 5">
              <a:extLst>
                <a:ext uri="{FF2B5EF4-FFF2-40B4-BE49-F238E27FC236}">
                  <a16:creationId xmlns:a16="http://schemas.microsoft.com/office/drawing/2014/main" xmlns=""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4</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99BF0FC9-0BFE-400C-AE47-F49FF416D9CD}"/>
                  </a:ext>
                </a:extLst>
              </p:cNvPr>
              <p:cNvSpPr txBox="1"/>
              <p:nvPr/>
            </p:nvSpPr>
            <p:spPr>
              <a:xfrm>
                <a:off x="935077" y="503857"/>
                <a:ext cx="10799723" cy="2554545"/>
              </a:xfrm>
              <a:prstGeom prst="rect">
                <a:avLst/>
              </a:prstGeom>
              <a:noFill/>
            </p:spPr>
            <p:txBody>
              <a:bodyPr wrap="square" lIns="91426" tIns="45718" rIns="91426" bIns="45718" rtlCol="0">
                <a:spAutoFit/>
              </a:bodyPr>
              <a:lstStyle/>
              <a:p>
                <a14:m>
                  <m:oMath xmlns:m="http://schemas.openxmlformats.org/officeDocument/2006/math">
                    <m:r>
                      <a:rPr lang="en-US" sz="3200" b="1" i="1">
                        <a:solidFill>
                          <a:srgbClr val="0000CC"/>
                        </a:solidFill>
                        <a:latin typeface="Cambria Math"/>
                      </a:rPr>
                      <m:t>⇒</m:t>
                    </m:r>
                  </m:oMath>
                </a14:m>
                <a:r>
                  <a:rPr lang="en-US" sz="3200" b="1" i="1" dirty="0">
                    <a:solidFill>
                      <a:srgbClr val="0000CC"/>
                    </a:solidFill>
                  </a:rPr>
                  <a:t> </a:t>
                </a:r>
                <a:r>
                  <a:rPr lang="en-US" sz="3200" b="1" i="1" dirty="0" err="1">
                    <a:solidFill>
                      <a:srgbClr val="0000CC"/>
                    </a:solidFill>
                  </a:rPr>
                  <a:t>Nhận</a:t>
                </a:r>
                <a:r>
                  <a:rPr lang="en-US" sz="3200" b="1" i="1" dirty="0">
                    <a:solidFill>
                      <a:srgbClr val="0000CC"/>
                    </a:solidFill>
                  </a:rPr>
                  <a:t> </a:t>
                </a:r>
                <a:r>
                  <a:rPr lang="en-US" sz="3200" b="1" i="1" dirty="0" err="1">
                    <a:solidFill>
                      <a:srgbClr val="0000CC"/>
                    </a:solidFill>
                  </a:rPr>
                  <a:t>xét</a:t>
                </a:r>
                <a:r>
                  <a:rPr lang="en-US" sz="3200" b="1" i="1" dirty="0">
                    <a:solidFill>
                      <a:srgbClr val="0000CC"/>
                    </a:solidFill>
                  </a:rPr>
                  <a:t>:</a:t>
                </a:r>
              </a:p>
              <a:p>
                <a:r>
                  <a:rPr lang="en-US" sz="3200" b="1" i="1" dirty="0" err="1">
                    <a:solidFill>
                      <a:srgbClr val="CC00CC"/>
                    </a:solidFill>
                  </a:rPr>
                  <a:t>Tương</a:t>
                </a:r>
                <a:r>
                  <a:rPr lang="en-US" sz="3200" b="1" i="1" dirty="0">
                    <a:solidFill>
                      <a:srgbClr val="CC00CC"/>
                    </a:solidFill>
                  </a:rPr>
                  <a:t> </a:t>
                </a:r>
                <a:r>
                  <a:rPr lang="en-US" sz="3200" b="1" i="1" dirty="0" err="1">
                    <a:solidFill>
                      <a:srgbClr val="CC00CC"/>
                    </a:solidFill>
                  </a:rPr>
                  <a:t>tự</a:t>
                </a:r>
                <a:r>
                  <a:rPr lang="en-US" sz="3200" b="1" i="1" dirty="0">
                    <a:solidFill>
                      <a:srgbClr val="CC00CC"/>
                    </a:solidFill>
                  </a:rPr>
                  <a:t> </a:t>
                </a:r>
                <a:r>
                  <a:rPr lang="en-US" sz="3200" b="1" i="1" dirty="0" err="1">
                    <a:solidFill>
                      <a:srgbClr val="CC00CC"/>
                    </a:solidFill>
                  </a:rPr>
                  <a:t>như</a:t>
                </a:r>
                <a:r>
                  <a:rPr lang="en-US" sz="3200" b="1" i="1" dirty="0">
                    <a:solidFill>
                      <a:srgbClr val="CC00CC"/>
                    </a:solidFill>
                  </a:rPr>
                  <a:t> </a:t>
                </a:r>
                <a:r>
                  <a:rPr lang="en-US" sz="3200" b="1" i="1" dirty="0" err="1">
                    <a:solidFill>
                      <a:srgbClr val="CC00CC"/>
                    </a:solidFill>
                  </a:rPr>
                  <a:t>đối</a:t>
                </a:r>
                <a:r>
                  <a:rPr lang="en-US" sz="3200" b="1" i="1" dirty="0">
                    <a:solidFill>
                      <a:srgbClr val="CC00CC"/>
                    </a:solidFill>
                  </a:rPr>
                  <a:t> </a:t>
                </a:r>
                <a:r>
                  <a:rPr lang="en-US" sz="3200" b="1" i="1" dirty="0" err="1">
                    <a:solidFill>
                      <a:srgbClr val="CC00CC"/>
                    </a:solidFill>
                  </a:rPr>
                  <a:t>với</a:t>
                </a:r>
                <a:r>
                  <a:rPr lang="en-US" sz="3200" b="1" i="1" dirty="0">
                    <a:solidFill>
                      <a:srgbClr val="CC00CC"/>
                    </a:solidFill>
                  </a:rPr>
                  <a:t> </a:t>
                </a:r>
                <a:r>
                  <a:rPr lang="en-US" sz="3200" b="1" i="1" dirty="0" err="1">
                    <a:solidFill>
                      <a:srgbClr val="CC00CC"/>
                    </a:solidFill>
                  </a:rPr>
                  <a:t>đơn</a:t>
                </a:r>
                <a:r>
                  <a:rPr lang="en-US" sz="3200" b="1" i="1" dirty="0">
                    <a:solidFill>
                      <a:srgbClr val="CC00CC"/>
                    </a:solidFill>
                  </a:rPr>
                  <a:t> </a:t>
                </a:r>
                <a:r>
                  <a:rPr lang="en-US" sz="3200" b="1" i="1" dirty="0" err="1">
                    <a:solidFill>
                      <a:srgbClr val="CC00CC"/>
                    </a:solidFill>
                  </a:rPr>
                  <a:t>thức</a:t>
                </a:r>
                <a:r>
                  <a:rPr lang="en-US" sz="3200" b="1" i="1" dirty="0">
                    <a:solidFill>
                      <a:srgbClr val="CC00CC"/>
                    </a:solidFill>
                  </a:rPr>
                  <a:t> </a:t>
                </a:r>
                <a:r>
                  <a:rPr lang="en-US" sz="3200" b="1" i="1" dirty="0" err="1">
                    <a:solidFill>
                      <a:srgbClr val="CC00CC"/>
                    </a:solidFill>
                  </a:rPr>
                  <a:t>một</a:t>
                </a:r>
                <a:r>
                  <a:rPr lang="en-US" sz="3200" b="1" i="1" dirty="0">
                    <a:solidFill>
                      <a:srgbClr val="CC00CC"/>
                    </a:solidFill>
                  </a:rPr>
                  <a:t> </a:t>
                </a:r>
                <a:r>
                  <a:rPr lang="en-US" sz="3200" b="1" i="1" dirty="0" err="1">
                    <a:solidFill>
                      <a:srgbClr val="CC00CC"/>
                    </a:solidFill>
                  </a:rPr>
                  <a:t>biến</a:t>
                </a:r>
                <a:r>
                  <a:rPr lang="en-US" sz="3200" b="1" i="1" dirty="0">
                    <a:solidFill>
                      <a:srgbClr val="CC00CC"/>
                    </a:solidFill>
                  </a:rPr>
                  <a:t>, </a:t>
                </a:r>
                <a:r>
                  <a:rPr lang="en-US" sz="3200" b="1" i="1" dirty="0" err="1">
                    <a:solidFill>
                      <a:srgbClr val="CC00CC"/>
                    </a:solidFill>
                  </a:rPr>
                  <a:t>để</a:t>
                </a:r>
                <a:r>
                  <a:rPr lang="en-US" sz="3200" b="1" i="1" dirty="0">
                    <a:solidFill>
                      <a:srgbClr val="CC00CC"/>
                    </a:solidFill>
                  </a:rPr>
                  <a:t> </a:t>
                </a:r>
                <a:r>
                  <a:rPr lang="en-US" sz="3200" b="1" i="1" dirty="0" err="1">
                    <a:solidFill>
                      <a:srgbClr val="CC00CC"/>
                    </a:solidFill>
                  </a:rPr>
                  <a:t>nhân</a:t>
                </a:r>
                <a:r>
                  <a:rPr lang="en-US" sz="3200" b="1" i="1" dirty="0">
                    <a:solidFill>
                      <a:srgbClr val="CC00CC"/>
                    </a:solidFill>
                  </a:rPr>
                  <a:t> </a:t>
                </a:r>
                <a:r>
                  <a:rPr lang="en-US" sz="3200" b="1" i="1" dirty="0" err="1">
                    <a:solidFill>
                      <a:srgbClr val="CC00CC"/>
                    </a:solidFill>
                  </a:rPr>
                  <a:t>hai</a:t>
                </a:r>
                <a:r>
                  <a:rPr lang="en-US" sz="3200" b="1" i="1" dirty="0">
                    <a:solidFill>
                      <a:srgbClr val="CC00CC"/>
                    </a:solidFill>
                  </a:rPr>
                  <a:t> </a:t>
                </a:r>
                <a:r>
                  <a:rPr lang="en-US" sz="3200" b="1" i="1" dirty="0" err="1">
                    <a:solidFill>
                      <a:srgbClr val="CC00CC"/>
                    </a:solidFill>
                  </a:rPr>
                  <a:t>đơn</a:t>
                </a:r>
                <a:r>
                  <a:rPr lang="en-US" sz="3200" b="1" i="1" dirty="0">
                    <a:solidFill>
                      <a:srgbClr val="CC00CC"/>
                    </a:solidFill>
                  </a:rPr>
                  <a:t> </a:t>
                </a:r>
                <a:r>
                  <a:rPr lang="en-US" sz="3200" b="1" i="1" dirty="0" err="1">
                    <a:solidFill>
                      <a:srgbClr val="CC00CC"/>
                    </a:solidFill>
                  </a:rPr>
                  <a:t>thức</a:t>
                </a:r>
                <a:r>
                  <a:rPr lang="en-US" sz="3200" b="1" i="1" dirty="0">
                    <a:solidFill>
                      <a:srgbClr val="CC00CC"/>
                    </a:solidFill>
                  </a:rPr>
                  <a:t> </a:t>
                </a:r>
                <a:r>
                  <a:rPr lang="en-US" sz="3200" b="1" i="1" dirty="0" err="1">
                    <a:solidFill>
                      <a:srgbClr val="CC00CC"/>
                    </a:solidFill>
                  </a:rPr>
                  <a:t>nhiều</a:t>
                </a:r>
                <a:r>
                  <a:rPr lang="en-US" sz="3200" b="1" i="1" dirty="0">
                    <a:solidFill>
                      <a:srgbClr val="CC00CC"/>
                    </a:solidFill>
                  </a:rPr>
                  <a:t> </a:t>
                </a:r>
                <a:r>
                  <a:rPr lang="en-US" sz="3200" b="1" i="1" dirty="0" err="1">
                    <a:solidFill>
                      <a:srgbClr val="CC00CC"/>
                    </a:solidFill>
                  </a:rPr>
                  <a:t>biến</a:t>
                </a:r>
                <a:r>
                  <a:rPr lang="en-US" sz="3200" b="1" i="1" dirty="0">
                    <a:solidFill>
                      <a:srgbClr val="CC00CC"/>
                    </a:solidFill>
                  </a:rPr>
                  <a:t> ta </a:t>
                </a:r>
                <a:r>
                  <a:rPr lang="en-US" sz="3200" b="1" i="1" dirty="0" err="1">
                    <a:solidFill>
                      <a:srgbClr val="CC00CC"/>
                    </a:solidFill>
                  </a:rPr>
                  <a:t>có</a:t>
                </a:r>
                <a:r>
                  <a:rPr lang="en-US" sz="3200" b="1" i="1" dirty="0">
                    <a:solidFill>
                      <a:srgbClr val="CC00CC"/>
                    </a:solidFill>
                  </a:rPr>
                  <a:t> </a:t>
                </a:r>
                <a:r>
                  <a:rPr lang="en-US" sz="3200" b="1" i="1" dirty="0" err="1">
                    <a:solidFill>
                      <a:srgbClr val="CC00CC"/>
                    </a:solidFill>
                  </a:rPr>
                  <a:t>thể</a:t>
                </a:r>
                <a:r>
                  <a:rPr lang="en-US" sz="3200" b="1" i="1" dirty="0">
                    <a:solidFill>
                      <a:srgbClr val="CC00CC"/>
                    </a:solidFill>
                  </a:rPr>
                  <a:t> </a:t>
                </a:r>
                <a:r>
                  <a:rPr lang="en-US" sz="3200" b="1" i="1" dirty="0" err="1">
                    <a:solidFill>
                      <a:srgbClr val="CC00CC"/>
                    </a:solidFill>
                  </a:rPr>
                  <a:t>làm</a:t>
                </a:r>
                <a:r>
                  <a:rPr lang="en-US" sz="3200" b="1" i="1" dirty="0">
                    <a:solidFill>
                      <a:srgbClr val="CC00CC"/>
                    </a:solidFill>
                  </a:rPr>
                  <a:t> </a:t>
                </a:r>
                <a:r>
                  <a:rPr lang="en-US" sz="3200" b="1" i="1" dirty="0" err="1">
                    <a:solidFill>
                      <a:srgbClr val="CC00CC"/>
                    </a:solidFill>
                  </a:rPr>
                  <a:t>như</a:t>
                </a:r>
                <a:r>
                  <a:rPr lang="en-US" sz="3200" b="1" i="1" dirty="0">
                    <a:solidFill>
                      <a:srgbClr val="CC00CC"/>
                    </a:solidFill>
                  </a:rPr>
                  <a:t> </a:t>
                </a:r>
                <a:r>
                  <a:rPr lang="en-US" sz="3200" b="1" i="1" dirty="0" err="1">
                    <a:solidFill>
                      <a:srgbClr val="CC00CC"/>
                    </a:solidFill>
                  </a:rPr>
                  <a:t>sau</a:t>
                </a:r>
                <a:r>
                  <a:rPr lang="en-US" sz="3200" b="1" i="1" dirty="0">
                    <a:solidFill>
                      <a:srgbClr val="CC00CC"/>
                    </a:solidFill>
                  </a:rPr>
                  <a:t>:</a:t>
                </a:r>
              </a:p>
              <a:p>
                <a:r>
                  <a:rPr lang="en-US" sz="3200" b="1" i="1" dirty="0">
                    <a:solidFill>
                      <a:srgbClr val="FF0066"/>
                    </a:solidFill>
                  </a:rPr>
                  <a:t>- </a:t>
                </a:r>
                <a:r>
                  <a:rPr lang="en-US" sz="3200" b="1" i="1" dirty="0" err="1">
                    <a:solidFill>
                      <a:srgbClr val="FF0066"/>
                    </a:solidFill>
                  </a:rPr>
                  <a:t>Nhân</a:t>
                </a:r>
                <a:r>
                  <a:rPr lang="en-US" sz="3200" b="1" i="1" dirty="0">
                    <a:solidFill>
                      <a:srgbClr val="FF0066"/>
                    </a:solidFill>
                  </a:rPr>
                  <a:t> </a:t>
                </a:r>
                <a:r>
                  <a:rPr lang="en-US" sz="3200" b="1" i="1" dirty="0" err="1">
                    <a:solidFill>
                      <a:srgbClr val="FF0066"/>
                    </a:solidFill>
                  </a:rPr>
                  <a:t>các</a:t>
                </a:r>
                <a:r>
                  <a:rPr lang="en-US" sz="3200" b="1" i="1" dirty="0">
                    <a:solidFill>
                      <a:srgbClr val="FF0066"/>
                    </a:solidFill>
                  </a:rPr>
                  <a:t> </a:t>
                </a:r>
                <a:r>
                  <a:rPr lang="en-US" sz="3200" b="1" i="1" dirty="0" err="1">
                    <a:solidFill>
                      <a:srgbClr val="FF0066"/>
                    </a:solidFill>
                  </a:rPr>
                  <a:t>hệ</a:t>
                </a:r>
                <a:r>
                  <a:rPr lang="en-US" sz="3200" b="1" i="1" dirty="0">
                    <a:solidFill>
                      <a:srgbClr val="FF0066"/>
                    </a:solidFill>
                  </a:rPr>
                  <a:t> </a:t>
                </a:r>
                <a:r>
                  <a:rPr lang="en-US" sz="3200" b="1" i="1" dirty="0" err="1">
                    <a:solidFill>
                      <a:srgbClr val="FF0066"/>
                    </a:solidFill>
                  </a:rPr>
                  <a:t>số</a:t>
                </a:r>
                <a:r>
                  <a:rPr lang="en-US" sz="3200" b="1" i="1" dirty="0">
                    <a:solidFill>
                      <a:srgbClr val="FF0066"/>
                    </a:solidFill>
                  </a:rPr>
                  <a:t> </a:t>
                </a:r>
                <a:r>
                  <a:rPr lang="en-US" sz="3200" b="1" i="1" dirty="0" err="1">
                    <a:solidFill>
                      <a:srgbClr val="FF0066"/>
                    </a:solidFill>
                  </a:rPr>
                  <a:t>với</a:t>
                </a:r>
                <a:r>
                  <a:rPr lang="en-US" sz="3200" b="1" i="1" dirty="0">
                    <a:solidFill>
                      <a:srgbClr val="FF0066"/>
                    </a:solidFill>
                  </a:rPr>
                  <a:t> </a:t>
                </a:r>
                <a:r>
                  <a:rPr lang="en-US" sz="3200" b="1" i="1" dirty="0" err="1">
                    <a:solidFill>
                      <a:srgbClr val="FF0066"/>
                    </a:solidFill>
                  </a:rPr>
                  <a:t>nhau</a:t>
                </a:r>
                <a:r>
                  <a:rPr lang="en-US" sz="3200" b="1" i="1" dirty="0">
                    <a:solidFill>
                      <a:srgbClr val="FF0066"/>
                    </a:solidFill>
                  </a:rPr>
                  <a:t> </a:t>
                </a:r>
                <a:r>
                  <a:rPr lang="en-US" sz="3200" b="1" i="1" dirty="0" err="1">
                    <a:solidFill>
                      <a:srgbClr val="FF0066"/>
                    </a:solidFill>
                  </a:rPr>
                  <a:t>và</a:t>
                </a:r>
                <a:r>
                  <a:rPr lang="en-US" sz="3200" b="1" i="1" dirty="0">
                    <a:solidFill>
                      <a:srgbClr val="FF0066"/>
                    </a:solidFill>
                  </a:rPr>
                  <a:t> </a:t>
                </a:r>
                <a:r>
                  <a:rPr lang="en-US" sz="3200" b="1" i="1" dirty="0" err="1">
                    <a:solidFill>
                      <a:srgbClr val="FF0066"/>
                    </a:solidFill>
                  </a:rPr>
                  <a:t>nhân</a:t>
                </a:r>
                <a:r>
                  <a:rPr lang="en-US" sz="3200" b="1" i="1" dirty="0">
                    <a:solidFill>
                      <a:srgbClr val="FF0066"/>
                    </a:solidFill>
                  </a:rPr>
                  <a:t> </a:t>
                </a:r>
                <a:r>
                  <a:rPr lang="en-US" sz="3200" b="1" i="1" dirty="0" err="1">
                    <a:solidFill>
                      <a:srgbClr val="FF0066"/>
                    </a:solidFill>
                  </a:rPr>
                  <a:t>các</a:t>
                </a:r>
                <a:r>
                  <a:rPr lang="en-US" sz="3200" b="1" i="1" dirty="0">
                    <a:solidFill>
                      <a:srgbClr val="FF0066"/>
                    </a:solidFill>
                  </a:rPr>
                  <a:t> </a:t>
                </a:r>
                <a:r>
                  <a:rPr lang="en-US" sz="3200" b="1" i="1" dirty="0" err="1">
                    <a:solidFill>
                      <a:srgbClr val="FF0066"/>
                    </a:solidFill>
                  </a:rPr>
                  <a:t>phần</a:t>
                </a:r>
                <a:r>
                  <a:rPr lang="en-US" sz="3200" b="1" i="1" dirty="0">
                    <a:solidFill>
                      <a:srgbClr val="FF0066"/>
                    </a:solidFill>
                  </a:rPr>
                  <a:t> </a:t>
                </a:r>
                <a:r>
                  <a:rPr lang="en-US" sz="3200" b="1" i="1" dirty="0" err="1">
                    <a:solidFill>
                      <a:srgbClr val="FF0066"/>
                    </a:solidFill>
                  </a:rPr>
                  <a:t>biến</a:t>
                </a:r>
                <a:r>
                  <a:rPr lang="en-US" sz="3200" b="1" i="1" dirty="0">
                    <a:solidFill>
                      <a:srgbClr val="FF0066"/>
                    </a:solidFill>
                  </a:rPr>
                  <a:t> </a:t>
                </a:r>
                <a:r>
                  <a:rPr lang="en-US" sz="3200" b="1" i="1" dirty="0" err="1">
                    <a:solidFill>
                      <a:srgbClr val="FF0066"/>
                    </a:solidFill>
                  </a:rPr>
                  <a:t>với</a:t>
                </a:r>
                <a:r>
                  <a:rPr lang="en-US" sz="3200" b="1" i="1" dirty="0">
                    <a:solidFill>
                      <a:srgbClr val="FF0066"/>
                    </a:solidFill>
                  </a:rPr>
                  <a:t> </a:t>
                </a:r>
                <a:r>
                  <a:rPr lang="en-US" sz="3200" b="1" i="1" dirty="0" err="1">
                    <a:solidFill>
                      <a:srgbClr val="FF0066"/>
                    </a:solidFill>
                  </a:rPr>
                  <a:t>nhau</a:t>
                </a:r>
                <a:r>
                  <a:rPr lang="en-US" sz="3200" b="1" i="1" dirty="0">
                    <a:solidFill>
                      <a:srgbClr val="FF0066"/>
                    </a:solidFill>
                  </a:rPr>
                  <a:t>.</a:t>
                </a:r>
              </a:p>
              <a:p>
                <a:r>
                  <a:rPr lang="en-US" sz="3200" b="1" i="1" dirty="0">
                    <a:solidFill>
                      <a:srgbClr val="0000CC"/>
                    </a:solidFill>
                  </a:rPr>
                  <a:t>- Thu </a:t>
                </a:r>
                <a:r>
                  <a:rPr lang="en-US" sz="3200" b="1" i="1" dirty="0" err="1">
                    <a:solidFill>
                      <a:srgbClr val="0000CC"/>
                    </a:solidFill>
                  </a:rPr>
                  <a:t>gọn</a:t>
                </a:r>
                <a:r>
                  <a:rPr lang="en-US" sz="3200" b="1" i="1" dirty="0">
                    <a:solidFill>
                      <a:srgbClr val="0000CC"/>
                    </a:solidFill>
                  </a:rPr>
                  <a:t> </a:t>
                </a:r>
                <a:r>
                  <a:rPr lang="en-US" sz="3200" b="1" i="1" dirty="0" err="1">
                    <a:solidFill>
                      <a:srgbClr val="0000CC"/>
                    </a:solidFill>
                  </a:rPr>
                  <a:t>đơn</a:t>
                </a:r>
                <a:r>
                  <a:rPr lang="en-US" sz="3200" b="1" i="1" dirty="0">
                    <a:solidFill>
                      <a:srgbClr val="0000CC"/>
                    </a:solidFill>
                  </a:rPr>
                  <a:t> </a:t>
                </a:r>
                <a:r>
                  <a:rPr lang="en-US" sz="3200" b="1" i="1" dirty="0" err="1">
                    <a:solidFill>
                      <a:srgbClr val="0000CC"/>
                    </a:solidFill>
                  </a:rPr>
                  <a:t>thức</a:t>
                </a:r>
                <a:r>
                  <a:rPr lang="en-US" sz="3200" b="1" i="1" dirty="0">
                    <a:solidFill>
                      <a:srgbClr val="0000CC"/>
                    </a:solidFill>
                  </a:rPr>
                  <a:t> </a:t>
                </a:r>
                <a:r>
                  <a:rPr lang="en-US" sz="3200" b="1" i="1" dirty="0" err="1">
                    <a:solidFill>
                      <a:srgbClr val="0000CC"/>
                    </a:solidFill>
                  </a:rPr>
                  <a:t>nhận</a:t>
                </a:r>
                <a:r>
                  <a:rPr lang="en-US" sz="3200" b="1" i="1" dirty="0">
                    <a:solidFill>
                      <a:srgbClr val="0000CC"/>
                    </a:solidFill>
                  </a:rPr>
                  <a:t> </a:t>
                </a:r>
                <a:r>
                  <a:rPr lang="en-US" sz="3200" b="1" i="1" dirty="0" err="1">
                    <a:solidFill>
                      <a:srgbClr val="0000CC"/>
                    </a:solidFill>
                  </a:rPr>
                  <a:t>được</a:t>
                </a:r>
                <a:r>
                  <a:rPr lang="en-US" sz="3200" b="1" i="1" dirty="0">
                    <a:solidFill>
                      <a:srgbClr val="0000CC"/>
                    </a:solidFill>
                  </a:rPr>
                  <a:t> ở </a:t>
                </a:r>
                <a:r>
                  <a:rPr lang="en-US" sz="3200" b="1" i="1" dirty="0" err="1">
                    <a:solidFill>
                      <a:srgbClr val="0000CC"/>
                    </a:solidFill>
                  </a:rPr>
                  <a:t>tích</a:t>
                </a:r>
                <a:r>
                  <a:rPr lang="en-US" sz="3200" b="1" i="1" dirty="0">
                    <a:solidFill>
                      <a:srgbClr val="0000CC"/>
                    </a:solidFill>
                  </a:rPr>
                  <a:t>.</a:t>
                </a:r>
              </a:p>
            </p:txBody>
          </p:sp>
        </mc:Choice>
        <mc:Fallback xmlns="">
          <p:sp>
            <p:nvSpPr>
              <p:cNvPr id="8" name="TextBox 7">
                <a:extLst>
                  <a:ext uri="{FF2B5EF4-FFF2-40B4-BE49-F238E27FC236}">
                    <a16:creationId xmlns="" xmlns:a16="http://schemas.microsoft.com/office/drawing/2014/main" id="{99BF0FC9-0BFE-400C-AE47-F49FF416D9CD}"/>
                  </a:ext>
                </a:extLst>
              </p:cNvPr>
              <p:cNvSpPr txBox="1">
                <a:spLocks noRot="1" noChangeAspect="1" noMove="1" noResize="1" noEditPoints="1" noAdjustHandles="1" noChangeArrowheads="1" noChangeShapeType="1" noTextEdit="1"/>
              </p:cNvSpPr>
              <p:nvPr/>
            </p:nvSpPr>
            <p:spPr>
              <a:xfrm>
                <a:off x="935076" y="503848"/>
                <a:ext cx="10799723" cy="2554545"/>
              </a:xfrm>
              <a:prstGeom prst="rect">
                <a:avLst/>
              </a:prstGeom>
              <a:blipFill rotWithShape="1">
                <a:blip r:embed="rId3"/>
                <a:stretch>
                  <a:fillRect l="-1411" t="-2864" b="-6921"/>
                </a:stretch>
              </a:blipFill>
            </p:spPr>
            <p:txBody>
              <a:bodyPr/>
              <a:lstStyle/>
              <a:p>
                <a:r>
                  <a:rPr lang="en-US">
                    <a:noFill/>
                  </a:rPr>
                  <a:t> </a:t>
                </a:r>
              </a:p>
            </p:txBody>
          </p:sp>
        </mc:Fallback>
      </mc:AlternateContent>
      <p:sp>
        <p:nvSpPr>
          <p:cNvPr id="15" name="TextBox 14">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709951" y="4279682"/>
            <a:ext cx="5899404"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a) 3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 8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3.8)(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2234187" y="3085461"/>
            <a:ext cx="8750336" cy="584775"/>
          </a:xfrm>
          <a:prstGeom prst="rect">
            <a:avLst/>
          </a:prstGeom>
          <a:noFill/>
        </p:spPr>
        <p:txBody>
          <a:bodyPr wrap="square" lIns="91426" tIns="45718" rIns="91426" bIns="45718" rtlCol="0">
            <a:spAutoFit/>
          </a:bodyPr>
          <a:lstStyle/>
          <a:p>
            <a:r>
              <a:rPr lang="en-US" sz="3200" b="1" dirty="0" err="1">
                <a:latin typeface="Times New Roman" panose="02020603050405020304" pitchFamily="18" charset="0"/>
                <a:cs typeface="Times New Roman" panose="02020603050405020304" pitchFamily="18" charset="0"/>
              </a:rPr>
              <a:t>Tí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ích</a:t>
            </a:r>
            <a:r>
              <a:rPr lang="en-US" sz="3200" b="1" dirty="0">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 3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 8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a:solidFill>
                  <a:srgbClr val="CC00CC"/>
                </a:solidFill>
                <a:latin typeface="Times New Roman" panose="02020603050405020304" pitchFamily="18" charset="0"/>
                <a:cs typeface="Times New Roman" panose="02020603050405020304" pitchFamily="18" charset="0"/>
              </a:rPr>
              <a:t>b) 3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 9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endParaRPr lang="vi-VN" sz="3200" b="1" dirty="0">
              <a:solidFill>
                <a:srgbClr val="CC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4980977" y="3704774"/>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p>
        </p:txBody>
      </p:sp>
      <p:sp>
        <p:nvSpPr>
          <p:cNvPr id="17" name="TextBox 16">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6244445" y="4268709"/>
            <a:ext cx="4857319"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24(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24x</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y</a:t>
            </a:r>
            <a:r>
              <a:rPr lang="en-US" sz="3200" b="1" baseline="30000" dirty="0">
                <a:solidFill>
                  <a:srgbClr val="FF0066"/>
                </a:solidFill>
                <a:latin typeface="Times New Roman" panose="02020603050405020304" pitchFamily="18" charset="0"/>
                <a:cs typeface="Times New Roman" panose="02020603050405020304" pitchFamily="18" charset="0"/>
              </a:rPr>
              <a:t>9</a:t>
            </a:r>
            <a:r>
              <a:rPr lang="en-US" sz="3200" b="1" dirty="0">
                <a:solidFill>
                  <a:srgbClr val="FF0066"/>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7" name="Rectangle 6"/>
          <p:cNvSpPr/>
          <p:nvPr/>
        </p:nvSpPr>
        <p:spPr>
          <a:xfrm>
            <a:off x="709961" y="5082653"/>
            <a:ext cx="3134191"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b) 3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 9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endParaRPr lang="en-US" dirty="0"/>
          </a:p>
        </p:txBody>
      </p:sp>
      <p:sp>
        <p:nvSpPr>
          <p:cNvPr id="18" name="Rectangle 17"/>
          <p:cNvSpPr/>
          <p:nvPr/>
        </p:nvSpPr>
        <p:spPr>
          <a:xfrm>
            <a:off x="3844141" y="5082653"/>
            <a:ext cx="3549371"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3.9) (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a:t>
            </a:r>
            <a:endParaRPr lang="en-US" sz="3200" dirty="0"/>
          </a:p>
        </p:txBody>
      </p:sp>
      <p:sp>
        <p:nvSpPr>
          <p:cNvPr id="19" name="Rectangle 18"/>
          <p:cNvSpPr/>
          <p:nvPr/>
        </p:nvSpPr>
        <p:spPr>
          <a:xfrm>
            <a:off x="7334174" y="5077481"/>
            <a:ext cx="3650359"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27(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z</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a:t>
            </a:r>
            <a:endParaRPr lang="en-US" sz="3200" dirty="0"/>
          </a:p>
        </p:txBody>
      </p:sp>
      <p:sp>
        <p:nvSpPr>
          <p:cNvPr id="20" name="Rectangle 19"/>
          <p:cNvSpPr/>
          <p:nvPr/>
        </p:nvSpPr>
        <p:spPr>
          <a:xfrm>
            <a:off x="7290927" y="5685702"/>
            <a:ext cx="2274983"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27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6</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3</a:t>
            </a:r>
            <a:endParaRPr lang="en-US" sz="3200" dirty="0"/>
          </a:p>
        </p:txBody>
      </p:sp>
    </p:spTree>
    <p:extLst>
      <p:ext uri="{BB962C8B-B14F-4D97-AF65-F5344CB8AC3E}">
        <p14:creationId xmlns:p14="http://schemas.microsoft.com/office/powerpoint/2010/main" val="181622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250"/>
                                        <p:tgtEl>
                                          <p:spTgt spid="16"/>
                                        </p:tgtEl>
                                      </p:cBhvr>
                                    </p:animEffect>
                                    <p:anim calcmode="lin" valueType="num">
                                      <p:cBhvr>
                                        <p:cTn id="12" dur="250" fill="hold"/>
                                        <p:tgtEl>
                                          <p:spTgt spid="16"/>
                                        </p:tgtEl>
                                        <p:attrNameLst>
                                          <p:attrName>ppt_x</p:attrName>
                                        </p:attrNameLst>
                                      </p:cBhvr>
                                      <p:tavLst>
                                        <p:tav tm="0">
                                          <p:val>
                                            <p:strVal val="#ppt_x"/>
                                          </p:val>
                                        </p:tav>
                                        <p:tav tm="100000">
                                          <p:val>
                                            <p:strVal val="#ppt_x"/>
                                          </p:val>
                                        </p:tav>
                                      </p:tavLst>
                                    </p:anim>
                                    <p:anim calcmode="lin" valueType="num">
                                      <p:cBhvr>
                                        <p:cTn id="13" dur="25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250"/>
                                        <p:tgtEl>
                                          <p:spTgt spid="15"/>
                                        </p:tgtEl>
                                      </p:cBhvr>
                                    </p:animEffect>
                                    <p:anim calcmode="lin" valueType="num">
                                      <p:cBhvr>
                                        <p:cTn id="23" dur="250" fill="hold"/>
                                        <p:tgtEl>
                                          <p:spTgt spid="15"/>
                                        </p:tgtEl>
                                        <p:attrNameLst>
                                          <p:attrName>ppt_x</p:attrName>
                                        </p:attrNameLst>
                                      </p:cBhvr>
                                      <p:tavLst>
                                        <p:tav tm="0">
                                          <p:val>
                                            <p:strVal val="#ppt_x"/>
                                          </p:val>
                                        </p:tav>
                                        <p:tav tm="100000">
                                          <p:val>
                                            <p:strVal val="#ppt_x"/>
                                          </p:val>
                                        </p:tav>
                                      </p:tavLst>
                                    </p:anim>
                                    <p:anim calcmode="lin" valueType="num">
                                      <p:cBhvr>
                                        <p:cTn id="24"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250"/>
                                        <p:tgtEl>
                                          <p:spTgt spid="17"/>
                                        </p:tgtEl>
                                      </p:cBhvr>
                                    </p:animEffect>
                                    <p:anim calcmode="lin" valueType="num">
                                      <p:cBhvr>
                                        <p:cTn id="30" dur="250" fill="hold"/>
                                        <p:tgtEl>
                                          <p:spTgt spid="17"/>
                                        </p:tgtEl>
                                        <p:attrNameLst>
                                          <p:attrName>ppt_x</p:attrName>
                                        </p:attrNameLst>
                                      </p:cBhvr>
                                      <p:tavLst>
                                        <p:tav tm="0">
                                          <p:val>
                                            <p:strVal val="#ppt_x"/>
                                          </p:val>
                                        </p:tav>
                                        <p:tav tm="100000">
                                          <p:val>
                                            <p:strVal val="#ppt_x"/>
                                          </p:val>
                                        </p:tav>
                                      </p:tavLst>
                                    </p:anim>
                                    <p:anim calcmode="lin" valueType="num">
                                      <p:cBhvr>
                                        <p:cTn id="31" dur="25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17" grpId="0"/>
      <p:bldP spid="7" grpId="0"/>
      <p:bldP spid="18" grpId="0"/>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xmlns="" id="{A9D4E8E9-AC52-4E6D-ACE8-F5446572EED1}"/>
              </a:ext>
            </a:extLst>
          </p:cNvPr>
          <p:cNvSpPr txBox="1"/>
          <p:nvPr/>
        </p:nvSpPr>
        <p:spPr>
          <a:xfrm>
            <a:off x="4859648" y="2964819"/>
            <a:ext cx="1218957"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t="7770" r="4196" b="12606"/>
          <a:stretch/>
        </p:blipFill>
        <p:spPr>
          <a:xfrm>
            <a:off x="1664686" y="486719"/>
            <a:ext cx="7889631" cy="2186144"/>
          </a:xfrm>
          <a:prstGeom prst="rect">
            <a:avLst/>
          </a:prstGeom>
        </p:spPr>
      </p:pic>
      <p:sp>
        <p:nvSpPr>
          <p:cNvPr id="7" name="Rectangle 6"/>
          <p:cNvSpPr/>
          <p:nvPr/>
        </p:nvSpPr>
        <p:spPr>
          <a:xfrm>
            <a:off x="1066801" y="3488049"/>
            <a:ext cx="6166339" cy="584775"/>
          </a:xfrm>
          <a:prstGeom prst="rect">
            <a:avLst/>
          </a:prstGeom>
        </p:spPr>
        <p:txBody>
          <a:bodyPr wrap="square" lIns="91426" tIns="45718" rIns="91426" bIns="45718">
            <a:spAutoFit/>
          </a:bodyPr>
          <a:lstStyle/>
          <a:p>
            <a:pPr>
              <a:spcBef>
                <a:spcPts val="1000"/>
              </a:spcBef>
            </a:pPr>
            <a:r>
              <a:rPr lang="en-US" sz="3200" b="1" dirty="0" err="1">
                <a:solidFill>
                  <a:srgbClr val="0000CC"/>
                </a:solidFill>
                <a:latin typeface="Cambria"/>
                <a:ea typeface="Arial"/>
                <a:cs typeface="Times New Roman"/>
              </a:rPr>
              <a:t>Tích</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của</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hai</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đơn</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thức</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đã</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cho</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là</a:t>
            </a:r>
            <a:r>
              <a:rPr lang="en-US" sz="3200" b="1" dirty="0">
                <a:solidFill>
                  <a:srgbClr val="0000CC"/>
                </a:solidFill>
                <a:latin typeface="Cambria"/>
                <a:ea typeface="Arial"/>
                <a:cs typeface="Times New Roman"/>
              </a:rPr>
              <a:t>:</a:t>
            </a:r>
            <a:endParaRPr lang="en-US" sz="3200" b="1" dirty="0">
              <a:solidFill>
                <a:srgbClr val="0000CC"/>
              </a:solidFill>
              <a:latin typeface="Cambria"/>
              <a:ea typeface="Times New Roman"/>
              <a:cs typeface="Times New Roman"/>
            </a:endParaRPr>
          </a:p>
        </p:txBody>
      </p:sp>
      <p:sp>
        <p:nvSpPr>
          <p:cNvPr id="16" name="Rectangle 15"/>
          <p:cNvSpPr/>
          <p:nvPr/>
        </p:nvSpPr>
        <p:spPr>
          <a:xfrm>
            <a:off x="4859648" y="4286129"/>
            <a:ext cx="4012637" cy="646331"/>
          </a:xfrm>
          <a:prstGeom prst="rect">
            <a:avLst/>
          </a:prstGeom>
        </p:spPr>
        <p:txBody>
          <a:bodyPr wrap="none" lIns="91426" tIns="45718" rIns="91426" bIns="45718">
            <a:spAutoFit/>
          </a:bodyPr>
          <a:lstStyle/>
          <a:p>
            <a:r>
              <a:rPr lang="en-US" sz="3600" dirty="0">
                <a:solidFill>
                  <a:srgbClr val="FF0000"/>
                </a:solidFill>
                <a:latin typeface="Times New Roman"/>
                <a:ea typeface="Arial"/>
              </a:rPr>
              <a:t>= −2 (x</a:t>
            </a:r>
            <a:r>
              <a:rPr lang="en-US" sz="3600" baseline="30000" dirty="0">
                <a:solidFill>
                  <a:srgbClr val="FF0000"/>
                </a:solidFill>
                <a:latin typeface="Times New Roman"/>
                <a:ea typeface="Arial"/>
              </a:rPr>
              <a:t>3</a:t>
            </a:r>
            <a:r>
              <a:rPr lang="en-US" sz="3600" dirty="0">
                <a:solidFill>
                  <a:srgbClr val="FF0000"/>
                </a:solidFill>
                <a:latin typeface="Times New Roman"/>
                <a:ea typeface="Arial"/>
              </a:rPr>
              <a:t>. x</a:t>
            </a:r>
            <a:r>
              <a:rPr lang="en-US" sz="3600" baseline="30000" dirty="0">
                <a:solidFill>
                  <a:srgbClr val="FF0000"/>
                </a:solidFill>
                <a:latin typeface="Times New Roman"/>
                <a:ea typeface="Arial"/>
              </a:rPr>
              <a:t>5</a:t>
            </a:r>
            <a:r>
              <a:rPr lang="en-US" sz="3600" dirty="0">
                <a:solidFill>
                  <a:srgbClr val="FF0000"/>
                </a:solidFill>
                <a:latin typeface="Times New Roman"/>
                <a:ea typeface="Arial"/>
              </a:rPr>
              <a:t>) (y</a:t>
            </a:r>
            <a:r>
              <a:rPr lang="en-US" sz="3600" baseline="30000" dirty="0">
                <a:solidFill>
                  <a:srgbClr val="FF0000"/>
                </a:solidFill>
                <a:latin typeface="Times New Roman"/>
                <a:ea typeface="Arial"/>
              </a:rPr>
              <a:t>7</a:t>
            </a:r>
            <a:r>
              <a:rPr lang="en-US" sz="3600" dirty="0">
                <a:solidFill>
                  <a:srgbClr val="FF0000"/>
                </a:solidFill>
                <a:latin typeface="Times New Roman"/>
                <a:ea typeface="Arial"/>
              </a:rPr>
              <a:t>. y</a:t>
            </a:r>
            <a:r>
              <a:rPr lang="en-US" sz="3600" baseline="30000" dirty="0">
                <a:solidFill>
                  <a:srgbClr val="FF0000"/>
                </a:solidFill>
                <a:latin typeface="Times New Roman"/>
                <a:ea typeface="Arial"/>
              </a:rPr>
              <a:t>3</a:t>
            </a:r>
            <a:r>
              <a:rPr lang="en-US" sz="3600" dirty="0">
                <a:solidFill>
                  <a:srgbClr val="FF0000"/>
                </a:solidFill>
                <a:latin typeface="Times New Roman"/>
                <a:ea typeface="Arial"/>
              </a:rPr>
              <a:t>) </a:t>
            </a:r>
            <a:endParaRPr lang="en-US" sz="3600" dirty="0">
              <a:solidFill>
                <a:srgbClr val="FF0000"/>
              </a:solidFill>
            </a:endParaRPr>
          </a:p>
        </p:txBody>
      </p:sp>
      <p:sp>
        <p:nvSpPr>
          <p:cNvPr id="17" name="Rectangle 16"/>
          <p:cNvSpPr/>
          <p:nvPr/>
        </p:nvSpPr>
        <p:spPr>
          <a:xfrm>
            <a:off x="1664679" y="4286118"/>
            <a:ext cx="2888932" cy="584775"/>
          </a:xfrm>
          <a:prstGeom prst="rect">
            <a:avLst/>
          </a:prstGeom>
        </p:spPr>
        <p:txBody>
          <a:bodyPr wrap="none" lIns="91426" tIns="45718" rIns="91426" bIns="45718">
            <a:spAutoFit/>
          </a:bodyPr>
          <a:lstStyle/>
          <a:p>
            <a:pPr>
              <a:spcBef>
                <a:spcPts val="1000"/>
              </a:spcBef>
            </a:pPr>
            <a:r>
              <a:rPr lang="en-US" sz="3200" b="1" dirty="0">
                <a:solidFill>
                  <a:srgbClr val="0000CC"/>
                </a:solidFill>
                <a:latin typeface="Cambria"/>
                <a:ea typeface="Arial"/>
                <a:cs typeface="Times New Roman"/>
              </a:rPr>
              <a:t>x</a:t>
            </a:r>
            <a:r>
              <a:rPr lang="en-US" sz="3200" b="1" baseline="30000" dirty="0">
                <a:solidFill>
                  <a:srgbClr val="0000CC"/>
                </a:solidFill>
                <a:latin typeface="Cambria"/>
                <a:ea typeface="Arial"/>
                <a:cs typeface="Times New Roman"/>
              </a:rPr>
              <a:t>3</a:t>
            </a:r>
            <a:r>
              <a:rPr lang="en-US" sz="3200" b="1" dirty="0">
                <a:solidFill>
                  <a:srgbClr val="0000CC"/>
                </a:solidFill>
                <a:latin typeface="Cambria"/>
                <a:ea typeface="Arial"/>
                <a:cs typeface="Times New Roman"/>
              </a:rPr>
              <a:t>y</a:t>
            </a:r>
            <a:r>
              <a:rPr lang="en-US" sz="3200" b="1" baseline="30000" dirty="0">
                <a:solidFill>
                  <a:srgbClr val="0000CC"/>
                </a:solidFill>
                <a:latin typeface="Cambria"/>
                <a:ea typeface="Arial"/>
                <a:cs typeface="Times New Roman"/>
              </a:rPr>
              <a:t>7</a:t>
            </a:r>
            <a:r>
              <a:rPr lang="en-US" sz="3200" b="1" dirty="0">
                <a:solidFill>
                  <a:srgbClr val="0000CC"/>
                </a:solidFill>
                <a:latin typeface="Cambria"/>
                <a:ea typeface="Arial"/>
                <a:cs typeface="Times New Roman"/>
              </a:rPr>
              <a:t> . (−2x</a:t>
            </a:r>
            <a:r>
              <a:rPr lang="en-US" sz="3200" b="1" baseline="30000" dirty="0">
                <a:solidFill>
                  <a:srgbClr val="0000CC"/>
                </a:solidFill>
                <a:latin typeface="Cambria"/>
                <a:ea typeface="Arial"/>
                <a:cs typeface="Times New Roman"/>
              </a:rPr>
              <a:t>5</a:t>
            </a:r>
            <a:r>
              <a:rPr lang="en-US" sz="3200" b="1" dirty="0">
                <a:solidFill>
                  <a:srgbClr val="0000CC"/>
                </a:solidFill>
                <a:latin typeface="Cambria"/>
                <a:ea typeface="Arial"/>
                <a:cs typeface="Times New Roman"/>
              </a:rPr>
              <a:t>y</a:t>
            </a:r>
            <a:r>
              <a:rPr lang="en-US" sz="3200" b="1" baseline="30000" dirty="0">
                <a:solidFill>
                  <a:srgbClr val="0000CC"/>
                </a:solidFill>
                <a:latin typeface="Cambria"/>
                <a:ea typeface="Arial"/>
                <a:cs typeface="Times New Roman"/>
              </a:rPr>
              <a:t>3</a:t>
            </a:r>
            <a:r>
              <a:rPr lang="en-US" sz="3200" b="1" dirty="0">
                <a:solidFill>
                  <a:srgbClr val="0000CC"/>
                </a:solidFill>
                <a:latin typeface="Cambria"/>
                <a:ea typeface="Arial"/>
                <a:cs typeface="Times New Roman"/>
              </a:rPr>
              <a:t>) </a:t>
            </a:r>
            <a:endParaRPr lang="en-US" sz="3200" b="1" dirty="0">
              <a:solidFill>
                <a:srgbClr val="0000CC"/>
              </a:solidFill>
              <a:latin typeface="Cambria"/>
              <a:ea typeface="Times New Roman"/>
              <a:cs typeface="Times New Roman"/>
            </a:endParaRPr>
          </a:p>
        </p:txBody>
      </p:sp>
      <p:sp>
        <p:nvSpPr>
          <p:cNvPr id="18" name="Rectangle 17"/>
          <p:cNvSpPr/>
          <p:nvPr/>
        </p:nvSpPr>
        <p:spPr>
          <a:xfrm>
            <a:off x="4859657" y="4932457"/>
            <a:ext cx="2089033" cy="646331"/>
          </a:xfrm>
          <a:prstGeom prst="rect">
            <a:avLst/>
          </a:prstGeom>
        </p:spPr>
        <p:txBody>
          <a:bodyPr wrap="none" lIns="91426" tIns="45718" rIns="91426" bIns="45718">
            <a:spAutoFit/>
          </a:bodyPr>
          <a:lstStyle/>
          <a:p>
            <a:r>
              <a:rPr lang="en-US" sz="3600" b="1" dirty="0">
                <a:solidFill>
                  <a:srgbClr val="0000CC"/>
                </a:solidFill>
                <a:latin typeface="Times New Roman"/>
                <a:ea typeface="Arial"/>
              </a:rPr>
              <a:t>= −2x</a:t>
            </a:r>
            <a:r>
              <a:rPr lang="en-US" sz="3600" b="1" baseline="30000" dirty="0">
                <a:solidFill>
                  <a:srgbClr val="0000CC"/>
                </a:solidFill>
                <a:latin typeface="Times New Roman"/>
                <a:ea typeface="Arial"/>
              </a:rPr>
              <a:t>8</a:t>
            </a:r>
            <a:r>
              <a:rPr lang="en-US" sz="3600" b="1" dirty="0">
                <a:solidFill>
                  <a:srgbClr val="0000CC"/>
                </a:solidFill>
                <a:latin typeface="Times New Roman"/>
                <a:ea typeface="Arial"/>
              </a:rPr>
              <a:t>y</a:t>
            </a:r>
            <a:r>
              <a:rPr lang="en-US" sz="3600" b="1" baseline="30000" dirty="0">
                <a:solidFill>
                  <a:srgbClr val="0000CC"/>
                </a:solidFill>
                <a:latin typeface="Times New Roman"/>
                <a:ea typeface="Arial"/>
              </a:rPr>
              <a:t>10</a:t>
            </a:r>
            <a:r>
              <a:rPr lang="en-US" sz="3600" b="1" dirty="0">
                <a:solidFill>
                  <a:srgbClr val="0000CC"/>
                </a:solidFill>
                <a:latin typeface="Times New Roman"/>
                <a:ea typeface="Arial"/>
              </a:rPr>
              <a:t>.</a:t>
            </a:r>
            <a:endParaRPr lang="en-US" sz="3600" b="1" dirty="0">
              <a:solidFill>
                <a:srgbClr val="0000CC"/>
              </a:solidFill>
            </a:endParaRPr>
          </a:p>
        </p:txBody>
      </p:sp>
    </p:spTree>
    <p:extLst>
      <p:ext uri="{BB962C8B-B14F-4D97-AF65-F5344CB8AC3E}">
        <p14:creationId xmlns:p14="http://schemas.microsoft.com/office/powerpoint/2010/main" val="282214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16343E65-E2EA-4BA8-914A-CE86CFD4F71D}"/>
              </a:ext>
            </a:extLst>
          </p:cNvPr>
          <p:cNvPicPr>
            <a:picLocks noChangeAspect="1"/>
          </p:cNvPicPr>
          <p:nvPr/>
        </p:nvPicPr>
        <p:blipFill>
          <a:blip r:embed="rId2"/>
          <a:stretch>
            <a:fillRect/>
          </a:stretch>
        </p:blipFill>
        <p:spPr>
          <a:xfrm>
            <a:off x="0" y="-537589"/>
            <a:ext cx="12192000" cy="6854653"/>
          </a:xfrm>
          <a:prstGeom prst="rect">
            <a:avLst/>
          </a:prstGeom>
        </p:spPr>
      </p:pic>
      <p:sp>
        <p:nvSpPr>
          <p:cNvPr id="6" name="Google Shape;2060;p43"/>
          <p:cNvSpPr txBox="1">
            <a:spLocks/>
          </p:cNvSpPr>
          <p:nvPr/>
        </p:nvSpPr>
        <p:spPr>
          <a:xfrm>
            <a:off x="960000" y="719333"/>
            <a:ext cx="10272000" cy="763600"/>
          </a:xfrm>
          <a:prstGeom prst="rect">
            <a:avLst/>
          </a:prstGeom>
          <a:noFill/>
          <a:ln>
            <a:noFill/>
          </a:ln>
        </p:spPr>
        <p:txBody>
          <a:bodyPr spcFirstLastPara="1" wrap="square" lIns="121886" tIns="121886" rIns="121886" bIns="121886"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9pPr>
          </a:lstStyle>
          <a:p>
            <a:pPr defTabSz="914332">
              <a:buClr>
                <a:srgbClr val="0F3D55"/>
              </a:buClr>
            </a:pPr>
            <a:r>
              <a:rPr lang="en-US" sz="4000" b="1" kern="0" dirty="0">
                <a:solidFill>
                  <a:srgbClr val="0F3D55"/>
                </a:solidFill>
                <a:latin typeface="Arial"/>
              </a:rPr>
              <a:t>NỘI DUNG BÀI HỌC</a:t>
            </a:r>
            <a:endParaRPr lang="en-US" sz="4000" b="1" kern="0" dirty="0">
              <a:solidFill>
                <a:srgbClr val="0F3D55"/>
              </a:solidFill>
              <a:latin typeface="Arial"/>
            </a:endParaRPr>
          </a:p>
        </p:txBody>
      </p:sp>
      <p:sp>
        <p:nvSpPr>
          <p:cNvPr id="7" name="Google Shape;2064;p43"/>
          <p:cNvSpPr txBox="1">
            <a:spLocks/>
          </p:cNvSpPr>
          <p:nvPr/>
        </p:nvSpPr>
        <p:spPr>
          <a:xfrm>
            <a:off x="2181356" y="2014469"/>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4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9pPr>
          </a:lstStyle>
          <a:p>
            <a:pPr defTabSz="914332">
              <a:buClr>
                <a:srgbClr val="0F3D55"/>
              </a:buClr>
            </a:pPr>
            <a:r>
              <a:rPr lang="en" sz="2700" b="1" kern="0">
                <a:solidFill>
                  <a:srgbClr val="000000"/>
                </a:solidFill>
                <a:latin typeface="Arial"/>
              </a:rPr>
              <a:t>I</a:t>
            </a:r>
            <a:endParaRPr lang="en" sz="2700" b="1" kern="0" dirty="0">
              <a:solidFill>
                <a:srgbClr val="000000"/>
              </a:solidFill>
              <a:latin typeface="Arial"/>
            </a:endParaRPr>
          </a:p>
        </p:txBody>
      </p:sp>
      <p:sp>
        <p:nvSpPr>
          <p:cNvPr id="8" name="Google Shape;2067;p43"/>
          <p:cNvSpPr txBox="1">
            <a:spLocks noGrp="1"/>
          </p:cNvSpPr>
          <p:nvPr>
            <p:ph type="subTitle" idx="4294967295"/>
          </p:nvPr>
        </p:nvSpPr>
        <p:spPr>
          <a:xfrm>
            <a:off x="3006417" y="2078337"/>
            <a:ext cx="4079659" cy="596800"/>
          </a:xfrm>
          <a:prstGeom prst="rect">
            <a:avLst/>
          </a:prstGeom>
        </p:spPr>
        <p:txBody>
          <a:bodyPr spcFirstLastPara="1" wrap="square" lIns="121886" tIns="121886" rIns="121886" bIns="121886" anchor="ctr" anchorCtr="0">
            <a:noAutofit/>
          </a:bodyPr>
          <a:lstStyle/>
          <a:p>
            <a:pPr marL="0" indent="0" algn="just" defTabSz="914332">
              <a:lnSpc>
                <a:spcPct val="150000"/>
              </a:lnSpc>
              <a:spcBef>
                <a:spcPts val="0"/>
              </a:spcBef>
              <a:buNone/>
            </a:pPr>
            <a:r>
              <a:rPr lang="en-US" sz="3200" kern="0" dirty="0" err="1">
                <a:solidFill>
                  <a:sysClr val="windowText" lastClr="000000"/>
                </a:solidFill>
                <a:latin typeface="Arial"/>
              </a:rPr>
              <a:t>Cộng</a:t>
            </a:r>
            <a:r>
              <a:rPr lang="en-US" sz="3200" kern="0" dirty="0">
                <a:solidFill>
                  <a:sysClr val="windowText" lastClr="000000"/>
                </a:solidFill>
                <a:latin typeface="Arial"/>
              </a:rPr>
              <a:t> </a:t>
            </a:r>
            <a:r>
              <a:rPr lang="en-US" sz="3200" kern="0" dirty="0" err="1">
                <a:solidFill>
                  <a:sysClr val="windowText" lastClr="000000"/>
                </a:solidFill>
                <a:latin typeface="Arial"/>
              </a:rPr>
              <a:t>hai</a:t>
            </a:r>
            <a:r>
              <a:rPr lang="en-US" sz="3200" kern="0" dirty="0">
                <a:solidFill>
                  <a:sysClr val="windowText" lastClr="000000"/>
                </a:solidFill>
                <a:latin typeface="Arial"/>
              </a:rPr>
              <a:t> </a:t>
            </a:r>
            <a:r>
              <a:rPr lang="en-US" sz="3200" kern="0" dirty="0" err="1">
                <a:solidFill>
                  <a:sysClr val="windowText" lastClr="000000"/>
                </a:solidFill>
                <a:latin typeface="Arial"/>
              </a:rPr>
              <a:t>đa</a:t>
            </a:r>
            <a:r>
              <a:rPr lang="en-US" sz="3200" kern="0" dirty="0">
                <a:solidFill>
                  <a:sysClr val="windowText" lastClr="000000"/>
                </a:solidFill>
                <a:latin typeface="Arial"/>
              </a:rPr>
              <a:t> </a:t>
            </a:r>
            <a:r>
              <a:rPr lang="en-US" sz="3200" kern="0" dirty="0" err="1">
                <a:solidFill>
                  <a:sysClr val="windowText" lastClr="000000"/>
                </a:solidFill>
                <a:latin typeface="Arial"/>
              </a:rPr>
              <a:t>thức</a:t>
            </a:r>
            <a:endParaRPr sz="3200" kern="0" dirty="0">
              <a:solidFill>
                <a:sysClr val="windowText" lastClr="000000"/>
              </a:solidFill>
              <a:latin typeface="Arial"/>
            </a:endParaRPr>
          </a:p>
        </p:txBody>
      </p:sp>
      <p:sp>
        <p:nvSpPr>
          <p:cNvPr id="9" name="Google Shape;2064;p43">
            <a:extLst>
              <a:ext uri="{FF2B5EF4-FFF2-40B4-BE49-F238E27FC236}">
                <a16:creationId xmlns:a16="http://schemas.microsoft.com/office/drawing/2014/main" xmlns="" id="{C7C5665F-07FF-DD88-D950-1BCA1CA90649}"/>
              </a:ext>
            </a:extLst>
          </p:cNvPr>
          <p:cNvSpPr txBox="1">
            <a:spLocks/>
          </p:cNvSpPr>
          <p:nvPr/>
        </p:nvSpPr>
        <p:spPr>
          <a:xfrm>
            <a:off x="2181356" y="2948053"/>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a:t>
            </a:r>
          </a:p>
        </p:txBody>
      </p:sp>
      <p:sp>
        <p:nvSpPr>
          <p:cNvPr id="10" name="Google Shape;2067;p43">
            <a:extLst>
              <a:ext uri="{FF2B5EF4-FFF2-40B4-BE49-F238E27FC236}">
                <a16:creationId xmlns:a16="http://schemas.microsoft.com/office/drawing/2014/main" xmlns="" id="{473A8B0D-4041-68EC-34BC-CF7BD4AB749A}"/>
              </a:ext>
            </a:extLst>
          </p:cNvPr>
          <p:cNvSpPr txBox="1">
            <a:spLocks/>
          </p:cNvSpPr>
          <p:nvPr/>
        </p:nvSpPr>
        <p:spPr>
          <a:xfrm>
            <a:off x="3032385" y="3029923"/>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Trừ</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11" name="Google Shape;2064;p43">
            <a:extLst>
              <a:ext uri="{FF2B5EF4-FFF2-40B4-BE49-F238E27FC236}">
                <a16:creationId xmlns:a16="http://schemas.microsoft.com/office/drawing/2014/main" xmlns="" id="{15242DA1-8D90-4BB0-4523-16C93885DD1C}"/>
              </a:ext>
            </a:extLst>
          </p:cNvPr>
          <p:cNvSpPr txBox="1">
            <a:spLocks/>
          </p:cNvSpPr>
          <p:nvPr/>
        </p:nvSpPr>
        <p:spPr>
          <a:xfrm>
            <a:off x="2207324" y="3868161"/>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I</a:t>
            </a:r>
          </a:p>
        </p:txBody>
      </p:sp>
      <p:sp>
        <p:nvSpPr>
          <p:cNvPr id="12" name="Google Shape;2067;p43">
            <a:extLst>
              <a:ext uri="{FF2B5EF4-FFF2-40B4-BE49-F238E27FC236}">
                <a16:creationId xmlns:a16="http://schemas.microsoft.com/office/drawing/2014/main" xmlns="" id="{4C82E626-2C5D-0CDA-1AA4-FA5D6D672183}"/>
              </a:ext>
            </a:extLst>
          </p:cNvPr>
          <p:cNvSpPr txBox="1">
            <a:spLocks/>
          </p:cNvSpPr>
          <p:nvPr/>
        </p:nvSpPr>
        <p:spPr>
          <a:xfrm>
            <a:off x="3040229" y="3978860"/>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Nhân</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13" name="Google Shape;2064;p43">
            <a:extLst>
              <a:ext uri="{FF2B5EF4-FFF2-40B4-BE49-F238E27FC236}">
                <a16:creationId xmlns:a16="http://schemas.microsoft.com/office/drawing/2014/main" xmlns="" id="{67971A76-0121-F29B-7C4A-B9BA41345FBE}"/>
              </a:ext>
            </a:extLst>
          </p:cNvPr>
          <p:cNvSpPr txBox="1">
            <a:spLocks/>
          </p:cNvSpPr>
          <p:nvPr/>
        </p:nvSpPr>
        <p:spPr>
          <a:xfrm>
            <a:off x="2181355" y="4859208"/>
            <a:ext cx="825060" cy="684392"/>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V</a:t>
            </a:r>
          </a:p>
        </p:txBody>
      </p:sp>
      <p:sp>
        <p:nvSpPr>
          <p:cNvPr id="14" name="Google Shape;2067;p43">
            <a:extLst>
              <a:ext uri="{FF2B5EF4-FFF2-40B4-BE49-F238E27FC236}">
                <a16:creationId xmlns:a16="http://schemas.microsoft.com/office/drawing/2014/main" xmlns="" id="{856713F2-BEFA-1ACC-251E-D72569B3FE91}"/>
              </a:ext>
            </a:extLst>
          </p:cNvPr>
          <p:cNvSpPr txBox="1">
            <a:spLocks/>
          </p:cNvSpPr>
          <p:nvPr/>
        </p:nvSpPr>
        <p:spPr>
          <a:xfrm>
            <a:off x="3164979" y="4990385"/>
            <a:ext cx="5268160" cy="453567"/>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a:solidFill>
                  <a:srgbClr val="0F3D55"/>
                </a:solidFill>
                <a:latin typeface="Arial"/>
              </a:rPr>
              <a:t>Chia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r>
              <a:rPr lang="en-US" kern="0" dirty="0">
                <a:solidFill>
                  <a:srgbClr val="0F3D55"/>
                </a:solidFill>
                <a:latin typeface="Arial"/>
              </a:rPr>
              <a:t> </a:t>
            </a:r>
            <a:r>
              <a:rPr lang="en-US" kern="0" dirty="0" err="1">
                <a:solidFill>
                  <a:srgbClr val="0F3D55"/>
                </a:solidFill>
                <a:latin typeface="Arial"/>
              </a:rPr>
              <a:t>cho</a:t>
            </a:r>
            <a:r>
              <a:rPr lang="en-US" kern="0" dirty="0">
                <a:solidFill>
                  <a:srgbClr val="0F3D55"/>
                </a:solidFill>
                <a:latin typeface="Arial"/>
              </a:rPr>
              <a:t> </a:t>
            </a:r>
            <a:r>
              <a:rPr lang="en-US" kern="0" dirty="0" err="1">
                <a:solidFill>
                  <a:srgbClr val="0F3D55"/>
                </a:solidFill>
                <a:latin typeface="Arial"/>
              </a:rPr>
              <a:t>đơn</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grpSp>
        <p:nvGrpSpPr>
          <p:cNvPr id="15" name="Google Shape;2082;p43"/>
          <p:cNvGrpSpPr/>
          <p:nvPr/>
        </p:nvGrpSpPr>
        <p:grpSpPr>
          <a:xfrm>
            <a:off x="8461107" y="3137494"/>
            <a:ext cx="1773620" cy="1548905"/>
            <a:chOff x="6457985" y="1952870"/>
            <a:chExt cx="744218" cy="649927"/>
          </a:xfrm>
        </p:grpSpPr>
        <p:sp>
          <p:nvSpPr>
            <p:cNvPr id="16" name="Google Shape;2083;p43"/>
            <p:cNvSpPr/>
            <p:nvPr/>
          </p:nvSpPr>
          <p:spPr>
            <a:xfrm>
              <a:off x="6467763" y="1957804"/>
              <a:ext cx="705781" cy="644993"/>
            </a:xfrm>
            <a:custGeom>
              <a:avLst/>
              <a:gdLst/>
              <a:ahLst/>
              <a:cxnLst/>
              <a:rect l="l" t="t" r="r" b="b"/>
              <a:pathLst>
                <a:path w="10705" h="9783" extrusionOk="0">
                  <a:moveTo>
                    <a:pt x="6779" y="9763"/>
                  </a:moveTo>
                  <a:lnTo>
                    <a:pt x="6779" y="9763"/>
                  </a:lnTo>
                  <a:cubicBezTo>
                    <a:pt x="6778" y="9763"/>
                    <a:pt x="6777" y="9763"/>
                    <a:pt x="6776" y="9763"/>
                  </a:cubicBezTo>
                  <a:cubicBezTo>
                    <a:pt x="6777" y="9763"/>
                    <a:pt x="6778" y="9763"/>
                    <a:pt x="6779" y="9763"/>
                  </a:cubicBezTo>
                  <a:close/>
                  <a:moveTo>
                    <a:pt x="5910" y="1"/>
                  </a:moveTo>
                  <a:cubicBezTo>
                    <a:pt x="5221" y="1"/>
                    <a:pt x="4755" y="493"/>
                    <a:pt x="4454" y="1131"/>
                  </a:cubicBezTo>
                  <a:cubicBezTo>
                    <a:pt x="4183" y="560"/>
                    <a:pt x="3762" y="130"/>
                    <a:pt x="3109" y="130"/>
                  </a:cubicBezTo>
                  <a:cubicBezTo>
                    <a:pt x="2959" y="130"/>
                    <a:pt x="2796" y="153"/>
                    <a:pt x="2620" y="202"/>
                  </a:cubicBezTo>
                  <a:cubicBezTo>
                    <a:pt x="727" y="714"/>
                    <a:pt x="1251" y="2405"/>
                    <a:pt x="1727" y="3345"/>
                  </a:cubicBezTo>
                  <a:cubicBezTo>
                    <a:pt x="1477" y="3441"/>
                    <a:pt x="1251" y="3572"/>
                    <a:pt x="1049" y="3738"/>
                  </a:cubicBezTo>
                  <a:cubicBezTo>
                    <a:pt x="477" y="4203"/>
                    <a:pt x="203" y="5048"/>
                    <a:pt x="537" y="6012"/>
                  </a:cubicBezTo>
                  <a:cubicBezTo>
                    <a:pt x="394" y="5917"/>
                    <a:pt x="299" y="5774"/>
                    <a:pt x="251" y="5620"/>
                  </a:cubicBezTo>
                  <a:cubicBezTo>
                    <a:pt x="215" y="5536"/>
                    <a:pt x="203" y="5453"/>
                    <a:pt x="203" y="5358"/>
                  </a:cubicBezTo>
                  <a:cubicBezTo>
                    <a:pt x="203" y="5274"/>
                    <a:pt x="227" y="5179"/>
                    <a:pt x="191" y="5096"/>
                  </a:cubicBezTo>
                  <a:cubicBezTo>
                    <a:pt x="183" y="5078"/>
                    <a:pt x="168" y="5067"/>
                    <a:pt x="146" y="5067"/>
                  </a:cubicBezTo>
                  <a:cubicBezTo>
                    <a:pt x="138" y="5067"/>
                    <a:pt x="130" y="5069"/>
                    <a:pt x="120" y="5072"/>
                  </a:cubicBezTo>
                  <a:cubicBezTo>
                    <a:pt x="25" y="5131"/>
                    <a:pt x="13" y="5274"/>
                    <a:pt x="1" y="5370"/>
                  </a:cubicBezTo>
                  <a:cubicBezTo>
                    <a:pt x="1" y="5477"/>
                    <a:pt x="1" y="5584"/>
                    <a:pt x="37" y="5691"/>
                  </a:cubicBezTo>
                  <a:cubicBezTo>
                    <a:pt x="96" y="5917"/>
                    <a:pt x="239" y="6108"/>
                    <a:pt x="430" y="6239"/>
                  </a:cubicBezTo>
                  <a:cubicBezTo>
                    <a:pt x="501" y="6286"/>
                    <a:pt x="584" y="6322"/>
                    <a:pt x="668" y="6346"/>
                  </a:cubicBezTo>
                  <a:cubicBezTo>
                    <a:pt x="942" y="6905"/>
                    <a:pt x="1430" y="7501"/>
                    <a:pt x="2180" y="8072"/>
                  </a:cubicBezTo>
                  <a:lnTo>
                    <a:pt x="2168" y="8072"/>
                  </a:lnTo>
                  <a:cubicBezTo>
                    <a:pt x="2287" y="8156"/>
                    <a:pt x="2406" y="8251"/>
                    <a:pt x="2537" y="8334"/>
                  </a:cubicBezTo>
                  <a:lnTo>
                    <a:pt x="2549" y="8334"/>
                  </a:lnTo>
                  <a:cubicBezTo>
                    <a:pt x="2585" y="8358"/>
                    <a:pt x="2632" y="8394"/>
                    <a:pt x="2668" y="8418"/>
                  </a:cubicBezTo>
                  <a:lnTo>
                    <a:pt x="2668" y="8429"/>
                  </a:lnTo>
                  <a:cubicBezTo>
                    <a:pt x="2775" y="8501"/>
                    <a:pt x="2894" y="8572"/>
                    <a:pt x="3025" y="8644"/>
                  </a:cubicBezTo>
                  <a:cubicBezTo>
                    <a:pt x="3025" y="8644"/>
                    <a:pt x="3025" y="8644"/>
                    <a:pt x="3037" y="8632"/>
                  </a:cubicBezTo>
                  <a:cubicBezTo>
                    <a:pt x="3037" y="8644"/>
                    <a:pt x="3037" y="8644"/>
                    <a:pt x="3037" y="8644"/>
                  </a:cubicBezTo>
                  <a:lnTo>
                    <a:pt x="3025" y="8644"/>
                  </a:lnTo>
                  <a:cubicBezTo>
                    <a:pt x="3132" y="8703"/>
                    <a:pt x="3239" y="8763"/>
                    <a:pt x="3347" y="8822"/>
                  </a:cubicBezTo>
                  <a:cubicBezTo>
                    <a:pt x="3430" y="8858"/>
                    <a:pt x="3501" y="8894"/>
                    <a:pt x="3585" y="8941"/>
                  </a:cubicBezTo>
                  <a:cubicBezTo>
                    <a:pt x="3751" y="9025"/>
                    <a:pt x="3930" y="9108"/>
                    <a:pt x="4097" y="9180"/>
                  </a:cubicBezTo>
                  <a:cubicBezTo>
                    <a:pt x="4085" y="9191"/>
                    <a:pt x="4085" y="9191"/>
                    <a:pt x="4073" y="9203"/>
                  </a:cubicBezTo>
                  <a:cubicBezTo>
                    <a:pt x="4275" y="9287"/>
                    <a:pt x="4454" y="9358"/>
                    <a:pt x="4644" y="9430"/>
                  </a:cubicBezTo>
                  <a:lnTo>
                    <a:pt x="4656" y="9418"/>
                  </a:lnTo>
                  <a:cubicBezTo>
                    <a:pt x="4680" y="9418"/>
                    <a:pt x="4716" y="9430"/>
                    <a:pt x="4740" y="9441"/>
                  </a:cubicBezTo>
                  <a:cubicBezTo>
                    <a:pt x="4728" y="9441"/>
                    <a:pt x="4728" y="9453"/>
                    <a:pt x="4728" y="9465"/>
                  </a:cubicBezTo>
                  <a:cubicBezTo>
                    <a:pt x="4823" y="9501"/>
                    <a:pt x="4930" y="9525"/>
                    <a:pt x="5025" y="9561"/>
                  </a:cubicBezTo>
                  <a:cubicBezTo>
                    <a:pt x="5025" y="9549"/>
                    <a:pt x="5037" y="9549"/>
                    <a:pt x="5037" y="9537"/>
                  </a:cubicBezTo>
                  <a:cubicBezTo>
                    <a:pt x="5430" y="9656"/>
                    <a:pt x="5787" y="9715"/>
                    <a:pt x="6109" y="9739"/>
                  </a:cubicBezTo>
                  <a:cubicBezTo>
                    <a:pt x="6097" y="9751"/>
                    <a:pt x="6097" y="9763"/>
                    <a:pt x="6085" y="9775"/>
                  </a:cubicBezTo>
                  <a:cubicBezTo>
                    <a:pt x="6189" y="9780"/>
                    <a:pt x="6288" y="9783"/>
                    <a:pt x="6384" y="9783"/>
                  </a:cubicBezTo>
                  <a:cubicBezTo>
                    <a:pt x="6520" y="9783"/>
                    <a:pt x="6650" y="9777"/>
                    <a:pt x="6776" y="9763"/>
                  </a:cubicBezTo>
                  <a:cubicBezTo>
                    <a:pt x="6776" y="9763"/>
                    <a:pt x="6788" y="9751"/>
                    <a:pt x="6788" y="9751"/>
                  </a:cubicBezTo>
                  <a:lnTo>
                    <a:pt x="6788" y="9751"/>
                  </a:lnTo>
                  <a:cubicBezTo>
                    <a:pt x="6788" y="9751"/>
                    <a:pt x="6788" y="9761"/>
                    <a:pt x="6779" y="9763"/>
                  </a:cubicBezTo>
                  <a:lnTo>
                    <a:pt x="6779" y="9763"/>
                  </a:lnTo>
                  <a:cubicBezTo>
                    <a:pt x="6908" y="9751"/>
                    <a:pt x="7026" y="9727"/>
                    <a:pt x="7133" y="9691"/>
                  </a:cubicBezTo>
                  <a:cubicBezTo>
                    <a:pt x="7145" y="9691"/>
                    <a:pt x="7145" y="9680"/>
                    <a:pt x="7145" y="9668"/>
                  </a:cubicBezTo>
                  <a:lnTo>
                    <a:pt x="7157" y="9644"/>
                  </a:lnTo>
                  <a:cubicBezTo>
                    <a:pt x="7645" y="9501"/>
                    <a:pt x="8014" y="9227"/>
                    <a:pt x="8276" y="8894"/>
                  </a:cubicBezTo>
                  <a:lnTo>
                    <a:pt x="10109" y="9227"/>
                  </a:lnTo>
                  <a:cubicBezTo>
                    <a:pt x="10114" y="9228"/>
                    <a:pt x="10118" y="9228"/>
                    <a:pt x="10122" y="9228"/>
                  </a:cubicBezTo>
                  <a:cubicBezTo>
                    <a:pt x="10196" y="9228"/>
                    <a:pt x="10225" y="9129"/>
                    <a:pt x="10157" y="9084"/>
                  </a:cubicBezTo>
                  <a:lnTo>
                    <a:pt x="8657" y="8108"/>
                  </a:lnTo>
                  <a:cubicBezTo>
                    <a:pt x="8800" y="7548"/>
                    <a:pt x="8764" y="6941"/>
                    <a:pt x="8562" y="6405"/>
                  </a:cubicBezTo>
                  <a:cubicBezTo>
                    <a:pt x="9574" y="6012"/>
                    <a:pt x="10705" y="5227"/>
                    <a:pt x="9931" y="3750"/>
                  </a:cubicBezTo>
                  <a:cubicBezTo>
                    <a:pt x="9594" y="3113"/>
                    <a:pt x="9173" y="2879"/>
                    <a:pt x="8739" y="2879"/>
                  </a:cubicBezTo>
                  <a:cubicBezTo>
                    <a:pt x="8605" y="2879"/>
                    <a:pt x="8470" y="2901"/>
                    <a:pt x="8335" y="2941"/>
                  </a:cubicBezTo>
                  <a:cubicBezTo>
                    <a:pt x="8276" y="2762"/>
                    <a:pt x="8169" y="2595"/>
                    <a:pt x="7978" y="2453"/>
                  </a:cubicBezTo>
                  <a:cubicBezTo>
                    <a:pt x="8109" y="1571"/>
                    <a:pt x="7859" y="690"/>
                    <a:pt x="6704" y="190"/>
                  </a:cubicBezTo>
                  <a:cubicBezTo>
                    <a:pt x="6411" y="59"/>
                    <a:pt x="6147" y="1"/>
                    <a:pt x="5910" y="1"/>
                  </a:cubicBezTo>
                  <a:close/>
                </a:path>
              </a:pathLst>
            </a:custGeom>
            <a:solidFill>
              <a:srgbClr val="FFFFFF"/>
            </a:solidFill>
            <a:ln w="76200" cap="flat" cmpd="sng">
              <a:solidFill>
                <a:srgbClr val="FFFFFF"/>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17" name="Google Shape;2084;p43"/>
            <p:cNvGrpSpPr/>
            <p:nvPr/>
          </p:nvGrpSpPr>
          <p:grpSpPr>
            <a:xfrm>
              <a:off x="6457985" y="1952870"/>
              <a:ext cx="744218" cy="645389"/>
              <a:chOff x="5220275" y="566975"/>
              <a:chExt cx="282200" cy="244725"/>
            </a:xfrm>
          </p:grpSpPr>
          <p:sp>
            <p:nvSpPr>
              <p:cNvPr id="18" name="Google Shape;2085;p43"/>
              <p:cNvSpPr/>
              <p:nvPr/>
            </p:nvSpPr>
            <p:spPr>
              <a:xfrm>
                <a:off x="5222075" y="570450"/>
                <a:ext cx="127400" cy="96450"/>
              </a:xfrm>
              <a:custGeom>
                <a:avLst/>
                <a:gdLst/>
                <a:ahLst/>
                <a:cxnLst/>
                <a:rect l="l" t="t" r="r" b="b"/>
                <a:pathLst>
                  <a:path w="5096" h="3858" extrusionOk="0">
                    <a:moveTo>
                      <a:pt x="3120" y="1"/>
                    </a:moveTo>
                    <a:cubicBezTo>
                      <a:pt x="2970" y="1"/>
                      <a:pt x="2807" y="23"/>
                      <a:pt x="2631" y="71"/>
                    </a:cubicBezTo>
                    <a:cubicBezTo>
                      <a:pt x="0" y="785"/>
                      <a:pt x="2036" y="3774"/>
                      <a:pt x="2119" y="3845"/>
                    </a:cubicBezTo>
                    <a:lnTo>
                      <a:pt x="4941" y="3857"/>
                    </a:lnTo>
                    <a:cubicBezTo>
                      <a:pt x="4941" y="3857"/>
                      <a:pt x="5095" y="1"/>
                      <a:pt x="3120" y="1"/>
                    </a:cubicBezTo>
                    <a:close/>
                  </a:path>
                </a:pathLst>
              </a:custGeom>
              <a:solidFill>
                <a:srgbClr val="70AFA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19" name="Google Shape;2086;p43"/>
              <p:cNvSpPr/>
              <p:nvPr/>
            </p:nvSpPr>
            <p:spPr>
              <a:xfrm>
                <a:off x="5355700" y="618600"/>
                <a:ext cx="105700" cy="92950"/>
              </a:xfrm>
              <a:custGeom>
                <a:avLst/>
                <a:gdLst/>
                <a:ahLst/>
                <a:cxnLst/>
                <a:rect l="l" t="t" r="r" b="b"/>
                <a:pathLst>
                  <a:path w="4228" h="3718" extrusionOk="0">
                    <a:moveTo>
                      <a:pt x="1618" y="0"/>
                    </a:moveTo>
                    <a:cubicBezTo>
                      <a:pt x="364" y="0"/>
                      <a:pt x="1" y="2041"/>
                      <a:pt x="1" y="2122"/>
                    </a:cubicBezTo>
                    <a:lnTo>
                      <a:pt x="1620" y="3717"/>
                    </a:lnTo>
                    <a:cubicBezTo>
                      <a:pt x="1620" y="3717"/>
                      <a:pt x="4228" y="1241"/>
                      <a:pt x="2418" y="241"/>
                    </a:cubicBezTo>
                    <a:cubicBezTo>
                      <a:pt x="2118" y="72"/>
                      <a:pt x="1852" y="0"/>
                      <a:pt x="1618" y="0"/>
                    </a:cubicBezTo>
                    <a:close/>
                  </a:path>
                </a:pathLst>
              </a:custGeom>
              <a:solidFill>
                <a:srgbClr val="70AFA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 name="Google Shape;2087;p43"/>
              <p:cNvSpPr/>
              <p:nvPr/>
            </p:nvSpPr>
            <p:spPr>
              <a:xfrm>
                <a:off x="5423875" y="763300"/>
                <a:ext cx="54100" cy="34575"/>
              </a:xfrm>
              <a:custGeom>
                <a:avLst/>
                <a:gdLst/>
                <a:ahLst/>
                <a:cxnLst/>
                <a:rect l="l" t="t" r="r" b="b"/>
                <a:pathLst>
                  <a:path w="2164" h="1383" extrusionOk="0">
                    <a:moveTo>
                      <a:pt x="203" y="1"/>
                    </a:moveTo>
                    <a:lnTo>
                      <a:pt x="1" y="1001"/>
                    </a:lnTo>
                    <a:lnTo>
                      <a:pt x="2048" y="1382"/>
                    </a:lnTo>
                    <a:cubicBezTo>
                      <a:pt x="2053" y="1383"/>
                      <a:pt x="2057" y="1383"/>
                      <a:pt x="2061" y="1383"/>
                    </a:cubicBezTo>
                    <a:cubicBezTo>
                      <a:pt x="2135" y="1383"/>
                      <a:pt x="2164" y="1284"/>
                      <a:pt x="2096" y="1239"/>
                    </a:cubicBezTo>
                    <a:lnTo>
                      <a:pt x="203" y="1"/>
                    </a:ln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1" name="Google Shape;2088;p43"/>
              <p:cNvSpPr/>
              <p:nvPr/>
            </p:nvSpPr>
            <p:spPr>
              <a:xfrm>
                <a:off x="5318075" y="566975"/>
                <a:ext cx="145125" cy="130275"/>
              </a:xfrm>
              <a:custGeom>
                <a:avLst/>
                <a:gdLst/>
                <a:ahLst/>
                <a:cxnLst/>
                <a:rect l="l" t="t" r="r" b="b"/>
                <a:pathLst>
                  <a:path w="5805" h="5211" extrusionOk="0">
                    <a:moveTo>
                      <a:pt x="2090" y="0"/>
                    </a:moveTo>
                    <a:cubicBezTo>
                      <a:pt x="127" y="0"/>
                      <a:pt x="0" y="3913"/>
                      <a:pt x="53" y="4008"/>
                    </a:cubicBezTo>
                    <a:lnTo>
                      <a:pt x="2887" y="5211"/>
                    </a:lnTo>
                    <a:cubicBezTo>
                      <a:pt x="2887" y="5211"/>
                      <a:pt x="5804" y="1472"/>
                      <a:pt x="2887" y="186"/>
                    </a:cubicBezTo>
                    <a:cubicBezTo>
                      <a:pt x="2592" y="58"/>
                      <a:pt x="2328" y="0"/>
                      <a:pt x="2090"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2" name="Google Shape;2089;p43"/>
              <p:cNvSpPr/>
              <p:nvPr/>
            </p:nvSpPr>
            <p:spPr>
              <a:xfrm>
                <a:off x="5371200" y="638975"/>
                <a:ext cx="131275" cy="96675"/>
              </a:xfrm>
              <a:custGeom>
                <a:avLst/>
                <a:gdLst/>
                <a:ahLst/>
                <a:cxnLst/>
                <a:rect l="l" t="t" r="r" b="b"/>
                <a:pathLst>
                  <a:path w="5251" h="3867" extrusionOk="0">
                    <a:moveTo>
                      <a:pt x="2787" y="1"/>
                    </a:moveTo>
                    <a:cubicBezTo>
                      <a:pt x="1477" y="1"/>
                      <a:pt x="0" y="2176"/>
                      <a:pt x="0" y="2176"/>
                    </a:cubicBezTo>
                    <a:lnTo>
                      <a:pt x="1369" y="3867"/>
                    </a:lnTo>
                    <a:cubicBezTo>
                      <a:pt x="1369" y="3867"/>
                      <a:pt x="5251" y="3295"/>
                      <a:pt x="3977" y="878"/>
                    </a:cubicBezTo>
                    <a:cubicBezTo>
                      <a:pt x="3639" y="240"/>
                      <a:pt x="3222" y="1"/>
                      <a:pt x="2787" y="1"/>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3" name="Google Shape;2090;p43"/>
              <p:cNvSpPr/>
              <p:nvPr/>
            </p:nvSpPr>
            <p:spPr>
              <a:xfrm>
                <a:off x="5220275" y="645625"/>
                <a:ext cx="234075" cy="165300"/>
              </a:xfrm>
              <a:custGeom>
                <a:avLst/>
                <a:gdLst/>
                <a:ahLst/>
                <a:cxnLst/>
                <a:rect l="l" t="t" r="r" b="b"/>
                <a:pathLst>
                  <a:path w="9363" h="6612" extrusionOk="0">
                    <a:moveTo>
                      <a:pt x="2978" y="0"/>
                    </a:moveTo>
                    <a:cubicBezTo>
                      <a:pt x="2281" y="0"/>
                      <a:pt x="1638" y="174"/>
                      <a:pt x="1132" y="588"/>
                    </a:cubicBezTo>
                    <a:cubicBezTo>
                      <a:pt x="13" y="1505"/>
                      <a:pt x="1" y="3922"/>
                      <a:pt x="3656" y="5803"/>
                    </a:cubicBezTo>
                    <a:cubicBezTo>
                      <a:pt x="4773" y="6377"/>
                      <a:pt x="5694" y="6611"/>
                      <a:pt x="6433" y="6611"/>
                    </a:cubicBezTo>
                    <a:cubicBezTo>
                      <a:pt x="8949" y="6611"/>
                      <a:pt x="9362" y="3894"/>
                      <a:pt x="8240" y="2541"/>
                    </a:cubicBezTo>
                    <a:cubicBezTo>
                      <a:pt x="7202" y="1303"/>
                      <a:pt x="4887" y="0"/>
                      <a:pt x="2978" y="0"/>
                    </a:cubicBezTo>
                    <a:close/>
                  </a:path>
                </a:pathLst>
              </a:custGeom>
              <a:solidFill>
                <a:srgbClr val="F5B71D"/>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4" name="Google Shape;2091;p43"/>
              <p:cNvSpPr/>
              <p:nvPr/>
            </p:nvSpPr>
            <p:spPr>
              <a:xfrm>
                <a:off x="5222075" y="693850"/>
                <a:ext cx="41900" cy="33025"/>
              </a:xfrm>
              <a:custGeom>
                <a:avLst/>
                <a:gdLst/>
                <a:ahLst/>
                <a:cxnLst/>
                <a:rect l="l" t="t" r="r" b="b"/>
                <a:pathLst>
                  <a:path w="1676" h="1321" extrusionOk="0">
                    <a:moveTo>
                      <a:pt x="157" y="0"/>
                    </a:moveTo>
                    <a:cubicBezTo>
                      <a:pt x="149" y="0"/>
                      <a:pt x="141" y="1"/>
                      <a:pt x="131" y="5"/>
                    </a:cubicBezTo>
                    <a:cubicBezTo>
                      <a:pt x="36" y="64"/>
                      <a:pt x="24" y="195"/>
                      <a:pt x="12" y="302"/>
                    </a:cubicBezTo>
                    <a:cubicBezTo>
                      <a:pt x="0" y="409"/>
                      <a:pt x="12" y="517"/>
                      <a:pt x="48" y="624"/>
                    </a:cubicBezTo>
                    <a:cubicBezTo>
                      <a:pt x="107" y="838"/>
                      <a:pt x="250" y="1041"/>
                      <a:pt x="441" y="1171"/>
                    </a:cubicBezTo>
                    <a:cubicBezTo>
                      <a:pt x="599" y="1271"/>
                      <a:pt x="799" y="1320"/>
                      <a:pt x="986" y="1320"/>
                    </a:cubicBezTo>
                    <a:cubicBezTo>
                      <a:pt x="1023" y="1320"/>
                      <a:pt x="1060" y="1318"/>
                      <a:pt x="1095" y="1314"/>
                    </a:cubicBezTo>
                    <a:cubicBezTo>
                      <a:pt x="1298" y="1279"/>
                      <a:pt x="1572" y="1171"/>
                      <a:pt x="1655" y="969"/>
                    </a:cubicBezTo>
                    <a:cubicBezTo>
                      <a:pt x="1675" y="929"/>
                      <a:pt x="1644" y="880"/>
                      <a:pt x="1606" y="880"/>
                    </a:cubicBezTo>
                    <a:cubicBezTo>
                      <a:pt x="1599" y="880"/>
                      <a:pt x="1591" y="882"/>
                      <a:pt x="1584" y="886"/>
                    </a:cubicBezTo>
                    <a:cubicBezTo>
                      <a:pt x="1500" y="910"/>
                      <a:pt x="1429" y="969"/>
                      <a:pt x="1345" y="1005"/>
                    </a:cubicBezTo>
                    <a:cubicBezTo>
                      <a:pt x="1262" y="1041"/>
                      <a:pt x="1179" y="1064"/>
                      <a:pt x="1084" y="1076"/>
                    </a:cubicBezTo>
                    <a:cubicBezTo>
                      <a:pt x="1056" y="1078"/>
                      <a:pt x="1028" y="1079"/>
                      <a:pt x="1001" y="1079"/>
                    </a:cubicBezTo>
                    <a:cubicBezTo>
                      <a:pt x="850" y="1079"/>
                      <a:pt x="702" y="1050"/>
                      <a:pt x="572" y="969"/>
                    </a:cubicBezTo>
                    <a:cubicBezTo>
                      <a:pt x="417" y="874"/>
                      <a:pt x="322" y="719"/>
                      <a:pt x="262" y="552"/>
                    </a:cubicBezTo>
                    <a:cubicBezTo>
                      <a:pt x="226" y="469"/>
                      <a:pt x="214" y="386"/>
                      <a:pt x="214" y="290"/>
                    </a:cubicBezTo>
                    <a:cubicBezTo>
                      <a:pt x="214" y="207"/>
                      <a:pt x="226" y="112"/>
                      <a:pt x="202" y="28"/>
                    </a:cubicBezTo>
                    <a:cubicBezTo>
                      <a:pt x="194" y="11"/>
                      <a:pt x="179" y="0"/>
                      <a:pt x="157"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5" name="Google Shape;2092;p43"/>
              <p:cNvSpPr/>
              <p:nvPr/>
            </p:nvSpPr>
            <p:spPr>
              <a:xfrm>
                <a:off x="5287850" y="690975"/>
                <a:ext cx="12825" cy="12825"/>
              </a:xfrm>
              <a:custGeom>
                <a:avLst/>
                <a:gdLst/>
                <a:ahLst/>
                <a:cxnLst/>
                <a:rect l="l" t="t" r="r" b="b"/>
                <a:pathLst>
                  <a:path w="513" h="513" extrusionOk="0">
                    <a:moveTo>
                      <a:pt x="215" y="1"/>
                    </a:moveTo>
                    <a:cubicBezTo>
                      <a:pt x="179" y="1"/>
                      <a:pt x="155" y="13"/>
                      <a:pt x="131" y="36"/>
                    </a:cubicBezTo>
                    <a:cubicBezTo>
                      <a:pt x="108" y="48"/>
                      <a:pt x="96" y="60"/>
                      <a:pt x="84" y="72"/>
                    </a:cubicBezTo>
                    <a:cubicBezTo>
                      <a:pt x="72" y="84"/>
                      <a:pt x="48" y="108"/>
                      <a:pt x="36" y="120"/>
                    </a:cubicBezTo>
                    <a:cubicBezTo>
                      <a:pt x="24" y="143"/>
                      <a:pt x="12" y="179"/>
                      <a:pt x="12" y="203"/>
                    </a:cubicBezTo>
                    <a:cubicBezTo>
                      <a:pt x="0" y="239"/>
                      <a:pt x="12" y="274"/>
                      <a:pt x="12" y="298"/>
                    </a:cubicBezTo>
                    <a:cubicBezTo>
                      <a:pt x="24" y="310"/>
                      <a:pt x="24" y="310"/>
                      <a:pt x="24" y="322"/>
                    </a:cubicBezTo>
                    <a:cubicBezTo>
                      <a:pt x="24" y="322"/>
                      <a:pt x="24" y="322"/>
                      <a:pt x="24" y="334"/>
                    </a:cubicBezTo>
                    <a:cubicBezTo>
                      <a:pt x="36" y="346"/>
                      <a:pt x="36" y="370"/>
                      <a:pt x="48" y="394"/>
                    </a:cubicBezTo>
                    <a:cubicBezTo>
                      <a:pt x="60" y="405"/>
                      <a:pt x="72" y="429"/>
                      <a:pt x="84" y="441"/>
                    </a:cubicBezTo>
                    <a:lnTo>
                      <a:pt x="131" y="477"/>
                    </a:lnTo>
                    <a:lnTo>
                      <a:pt x="143" y="477"/>
                    </a:lnTo>
                    <a:cubicBezTo>
                      <a:pt x="179" y="501"/>
                      <a:pt x="215" y="513"/>
                      <a:pt x="262" y="513"/>
                    </a:cubicBezTo>
                    <a:cubicBezTo>
                      <a:pt x="298" y="513"/>
                      <a:pt x="334" y="513"/>
                      <a:pt x="358" y="489"/>
                    </a:cubicBezTo>
                    <a:cubicBezTo>
                      <a:pt x="381" y="477"/>
                      <a:pt x="417" y="465"/>
                      <a:pt x="441" y="441"/>
                    </a:cubicBezTo>
                    <a:cubicBezTo>
                      <a:pt x="465" y="405"/>
                      <a:pt x="489" y="370"/>
                      <a:pt x="500" y="334"/>
                    </a:cubicBezTo>
                    <a:cubicBezTo>
                      <a:pt x="500" y="310"/>
                      <a:pt x="500" y="286"/>
                      <a:pt x="512" y="263"/>
                    </a:cubicBezTo>
                    <a:cubicBezTo>
                      <a:pt x="500" y="251"/>
                      <a:pt x="500" y="239"/>
                      <a:pt x="500" y="227"/>
                    </a:cubicBezTo>
                    <a:cubicBezTo>
                      <a:pt x="500" y="203"/>
                      <a:pt x="489" y="167"/>
                      <a:pt x="477" y="143"/>
                    </a:cubicBezTo>
                    <a:cubicBezTo>
                      <a:pt x="453" y="120"/>
                      <a:pt x="441" y="96"/>
                      <a:pt x="429" y="84"/>
                    </a:cubicBezTo>
                    <a:cubicBezTo>
                      <a:pt x="429" y="84"/>
                      <a:pt x="417" y="72"/>
                      <a:pt x="417" y="72"/>
                    </a:cubicBezTo>
                    <a:cubicBezTo>
                      <a:pt x="405" y="60"/>
                      <a:pt x="381" y="48"/>
                      <a:pt x="369" y="36"/>
                    </a:cubicBezTo>
                    <a:cubicBezTo>
                      <a:pt x="346" y="13"/>
                      <a:pt x="310" y="13"/>
                      <a:pt x="274" y="1"/>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6" name="Google Shape;2093;p43"/>
              <p:cNvSpPr/>
              <p:nvPr/>
            </p:nvSpPr>
            <p:spPr>
              <a:xfrm>
                <a:off x="5297675" y="676975"/>
                <a:ext cx="17875" cy="15125"/>
              </a:xfrm>
              <a:custGeom>
                <a:avLst/>
                <a:gdLst/>
                <a:ahLst/>
                <a:cxnLst/>
                <a:rect l="l" t="t" r="r" b="b"/>
                <a:pathLst>
                  <a:path w="715" h="605" extrusionOk="0">
                    <a:moveTo>
                      <a:pt x="230" y="0"/>
                    </a:moveTo>
                    <a:cubicBezTo>
                      <a:pt x="168" y="0"/>
                      <a:pt x="106" y="12"/>
                      <a:pt x="48" y="37"/>
                    </a:cubicBezTo>
                    <a:cubicBezTo>
                      <a:pt x="24" y="49"/>
                      <a:pt x="0" y="72"/>
                      <a:pt x="12" y="108"/>
                    </a:cubicBezTo>
                    <a:cubicBezTo>
                      <a:pt x="22" y="138"/>
                      <a:pt x="48" y="159"/>
                      <a:pt x="70" y="159"/>
                    </a:cubicBezTo>
                    <a:cubicBezTo>
                      <a:pt x="75" y="159"/>
                      <a:pt x="79" y="158"/>
                      <a:pt x="84" y="156"/>
                    </a:cubicBezTo>
                    <a:cubicBezTo>
                      <a:pt x="118" y="142"/>
                      <a:pt x="157" y="136"/>
                      <a:pt x="196" y="136"/>
                    </a:cubicBezTo>
                    <a:cubicBezTo>
                      <a:pt x="223" y="136"/>
                      <a:pt x="249" y="139"/>
                      <a:pt x="274" y="144"/>
                    </a:cubicBezTo>
                    <a:cubicBezTo>
                      <a:pt x="346" y="156"/>
                      <a:pt x="393" y="180"/>
                      <a:pt x="441" y="227"/>
                    </a:cubicBezTo>
                    <a:cubicBezTo>
                      <a:pt x="465" y="251"/>
                      <a:pt x="477" y="263"/>
                      <a:pt x="500" y="299"/>
                    </a:cubicBezTo>
                    <a:cubicBezTo>
                      <a:pt x="500" y="311"/>
                      <a:pt x="500" y="311"/>
                      <a:pt x="500" y="322"/>
                    </a:cubicBezTo>
                    <a:cubicBezTo>
                      <a:pt x="500" y="322"/>
                      <a:pt x="500" y="322"/>
                      <a:pt x="512" y="334"/>
                    </a:cubicBezTo>
                    <a:cubicBezTo>
                      <a:pt x="512" y="346"/>
                      <a:pt x="524" y="370"/>
                      <a:pt x="524" y="382"/>
                    </a:cubicBezTo>
                    <a:cubicBezTo>
                      <a:pt x="524" y="406"/>
                      <a:pt x="536" y="418"/>
                      <a:pt x="536" y="442"/>
                    </a:cubicBezTo>
                    <a:cubicBezTo>
                      <a:pt x="536" y="465"/>
                      <a:pt x="536" y="477"/>
                      <a:pt x="548" y="489"/>
                    </a:cubicBezTo>
                    <a:cubicBezTo>
                      <a:pt x="548" y="489"/>
                      <a:pt x="548" y="501"/>
                      <a:pt x="548" y="513"/>
                    </a:cubicBezTo>
                    <a:cubicBezTo>
                      <a:pt x="548" y="517"/>
                      <a:pt x="548" y="521"/>
                      <a:pt x="548" y="525"/>
                    </a:cubicBezTo>
                    <a:cubicBezTo>
                      <a:pt x="548" y="549"/>
                      <a:pt x="560" y="573"/>
                      <a:pt x="584" y="584"/>
                    </a:cubicBezTo>
                    <a:cubicBezTo>
                      <a:pt x="591" y="598"/>
                      <a:pt x="602" y="604"/>
                      <a:pt x="614" y="604"/>
                    </a:cubicBezTo>
                    <a:cubicBezTo>
                      <a:pt x="623" y="604"/>
                      <a:pt x="633" y="601"/>
                      <a:pt x="643" y="596"/>
                    </a:cubicBezTo>
                    <a:cubicBezTo>
                      <a:pt x="691" y="573"/>
                      <a:pt x="715" y="513"/>
                      <a:pt x="715" y="465"/>
                    </a:cubicBezTo>
                    <a:cubicBezTo>
                      <a:pt x="715" y="418"/>
                      <a:pt x="703" y="370"/>
                      <a:pt x="691" y="334"/>
                    </a:cubicBezTo>
                    <a:cubicBezTo>
                      <a:pt x="667" y="251"/>
                      <a:pt x="607" y="180"/>
                      <a:pt x="548" y="120"/>
                    </a:cubicBezTo>
                    <a:cubicBezTo>
                      <a:pt x="462" y="42"/>
                      <a:pt x="346" y="0"/>
                      <a:pt x="230"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7" name="Google Shape;2094;p43"/>
              <p:cNvSpPr/>
              <p:nvPr/>
            </p:nvSpPr>
            <p:spPr>
              <a:xfrm>
                <a:off x="5272975" y="704725"/>
                <a:ext cx="24425" cy="15825"/>
              </a:xfrm>
              <a:custGeom>
                <a:avLst/>
                <a:gdLst/>
                <a:ahLst/>
                <a:cxnLst/>
                <a:rect l="l" t="t" r="r" b="b"/>
                <a:pathLst>
                  <a:path w="977" h="633" extrusionOk="0">
                    <a:moveTo>
                      <a:pt x="245" y="1"/>
                    </a:moveTo>
                    <a:cubicBezTo>
                      <a:pt x="203" y="1"/>
                      <a:pt x="161" y="4"/>
                      <a:pt x="119" y="10"/>
                    </a:cubicBezTo>
                    <a:cubicBezTo>
                      <a:pt x="48" y="22"/>
                      <a:pt x="0" y="129"/>
                      <a:pt x="48" y="189"/>
                    </a:cubicBezTo>
                    <a:cubicBezTo>
                      <a:pt x="48" y="201"/>
                      <a:pt x="60" y="201"/>
                      <a:pt x="60" y="213"/>
                    </a:cubicBezTo>
                    <a:cubicBezTo>
                      <a:pt x="60" y="248"/>
                      <a:pt x="83" y="284"/>
                      <a:pt x="107" y="308"/>
                    </a:cubicBezTo>
                    <a:cubicBezTo>
                      <a:pt x="202" y="415"/>
                      <a:pt x="310" y="522"/>
                      <a:pt x="441" y="570"/>
                    </a:cubicBezTo>
                    <a:cubicBezTo>
                      <a:pt x="512" y="606"/>
                      <a:pt x="572" y="617"/>
                      <a:pt x="643" y="617"/>
                    </a:cubicBezTo>
                    <a:cubicBezTo>
                      <a:pt x="667" y="617"/>
                      <a:pt x="691" y="629"/>
                      <a:pt x="714" y="629"/>
                    </a:cubicBezTo>
                    <a:cubicBezTo>
                      <a:pt x="723" y="632"/>
                      <a:pt x="731" y="632"/>
                      <a:pt x="738" y="632"/>
                    </a:cubicBezTo>
                    <a:cubicBezTo>
                      <a:pt x="771" y="632"/>
                      <a:pt x="790" y="613"/>
                      <a:pt x="810" y="594"/>
                    </a:cubicBezTo>
                    <a:cubicBezTo>
                      <a:pt x="833" y="582"/>
                      <a:pt x="857" y="570"/>
                      <a:pt x="881" y="558"/>
                    </a:cubicBezTo>
                    <a:cubicBezTo>
                      <a:pt x="953" y="522"/>
                      <a:pt x="976" y="439"/>
                      <a:pt x="941" y="367"/>
                    </a:cubicBezTo>
                    <a:cubicBezTo>
                      <a:pt x="786" y="131"/>
                      <a:pt x="516" y="1"/>
                      <a:pt x="245" y="1"/>
                    </a:cubicBezTo>
                    <a:close/>
                  </a:path>
                </a:pathLst>
              </a:custGeom>
              <a:solidFill>
                <a:srgbClr val="D32B4A"/>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8" name="Google Shape;2095;p43"/>
              <p:cNvSpPr/>
              <p:nvPr/>
            </p:nvSpPr>
            <p:spPr>
              <a:xfrm>
                <a:off x="5276525" y="652275"/>
                <a:ext cx="77725" cy="135475"/>
              </a:xfrm>
              <a:custGeom>
                <a:avLst/>
                <a:gdLst/>
                <a:ahLst/>
                <a:cxnLst/>
                <a:rect l="l" t="t" r="r" b="b"/>
                <a:pathLst>
                  <a:path w="3109" h="5419" extrusionOk="0">
                    <a:moveTo>
                      <a:pt x="2263" y="1"/>
                    </a:moveTo>
                    <a:lnTo>
                      <a:pt x="2263" y="1"/>
                    </a:lnTo>
                    <a:cubicBezTo>
                      <a:pt x="2394" y="894"/>
                      <a:pt x="2192" y="1799"/>
                      <a:pt x="1751" y="2596"/>
                    </a:cubicBezTo>
                    <a:cubicBezTo>
                      <a:pt x="1299" y="3406"/>
                      <a:pt x="668" y="4049"/>
                      <a:pt x="1" y="4668"/>
                    </a:cubicBezTo>
                    <a:cubicBezTo>
                      <a:pt x="108" y="4751"/>
                      <a:pt x="239" y="4847"/>
                      <a:pt x="370" y="4930"/>
                    </a:cubicBezTo>
                    <a:cubicBezTo>
                      <a:pt x="1120" y="4478"/>
                      <a:pt x="1632" y="3656"/>
                      <a:pt x="2073" y="2930"/>
                    </a:cubicBezTo>
                    <a:lnTo>
                      <a:pt x="2073" y="2930"/>
                    </a:lnTo>
                    <a:cubicBezTo>
                      <a:pt x="2073" y="2930"/>
                      <a:pt x="2073" y="2942"/>
                      <a:pt x="2061" y="2954"/>
                    </a:cubicBezTo>
                    <a:cubicBezTo>
                      <a:pt x="2013" y="3061"/>
                      <a:pt x="1965" y="3168"/>
                      <a:pt x="1906" y="3263"/>
                    </a:cubicBezTo>
                    <a:cubicBezTo>
                      <a:pt x="1644" y="3656"/>
                      <a:pt x="1370" y="4037"/>
                      <a:pt x="1084" y="4418"/>
                    </a:cubicBezTo>
                    <a:cubicBezTo>
                      <a:pt x="1061" y="4454"/>
                      <a:pt x="1037" y="4489"/>
                      <a:pt x="1013" y="4525"/>
                    </a:cubicBezTo>
                    <a:cubicBezTo>
                      <a:pt x="846" y="4692"/>
                      <a:pt x="680" y="4859"/>
                      <a:pt x="489" y="5013"/>
                    </a:cubicBezTo>
                    <a:cubicBezTo>
                      <a:pt x="608" y="5097"/>
                      <a:pt x="727" y="5168"/>
                      <a:pt x="846" y="5240"/>
                    </a:cubicBezTo>
                    <a:cubicBezTo>
                      <a:pt x="894" y="5192"/>
                      <a:pt x="930" y="5144"/>
                      <a:pt x="977" y="5097"/>
                    </a:cubicBezTo>
                    <a:cubicBezTo>
                      <a:pt x="1108" y="4966"/>
                      <a:pt x="1251" y="4835"/>
                      <a:pt x="1370" y="4692"/>
                    </a:cubicBezTo>
                    <a:lnTo>
                      <a:pt x="1370" y="4692"/>
                    </a:lnTo>
                    <a:cubicBezTo>
                      <a:pt x="1215" y="4882"/>
                      <a:pt x="1037" y="5073"/>
                      <a:pt x="858" y="5240"/>
                    </a:cubicBezTo>
                    <a:cubicBezTo>
                      <a:pt x="953" y="5299"/>
                      <a:pt x="1061" y="5359"/>
                      <a:pt x="1168" y="5418"/>
                    </a:cubicBezTo>
                    <a:cubicBezTo>
                      <a:pt x="1680" y="4930"/>
                      <a:pt x="2073" y="4335"/>
                      <a:pt x="2370" y="3668"/>
                    </a:cubicBezTo>
                    <a:cubicBezTo>
                      <a:pt x="2537" y="3287"/>
                      <a:pt x="2668" y="2882"/>
                      <a:pt x="2787" y="2477"/>
                    </a:cubicBezTo>
                    <a:cubicBezTo>
                      <a:pt x="2882" y="2287"/>
                      <a:pt x="2954" y="2084"/>
                      <a:pt x="3013" y="1882"/>
                    </a:cubicBezTo>
                    <a:cubicBezTo>
                      <a:pt x="3073" y="1596"/>
                      <a:pt x="3097" y="1310"/>
                      <a:pt x="3097" y="1025"/>
                    </a:cubicBezTo>
                    <a:cubicBezTo>
                      <a:pt x="3108" y="763"/>
                      <a:pt x="3108" y="513"/>
                      <a:pt x="3037" y="263"/>
                    </a:cubicBezTo>
                    <a:cubicBezTo>
                      <a:pt x="2894" y="203"/>
                      <a:pt x="2739" y="144"/>
                      <a:pt x="2585" y="96"/>
                    </a:cubicBezTo>
                    <a:lnTo>
                      <a:pt x="2585" y="96"/>
                    </a:lnTo>
                    <a:cubicBezTo>
                      <a:pt x="2596" y="263"/>
                      <a:pt x="2596" y="429"/>
                      <a:pt x="2596" y="584"/>
                    </a:cubicBezTo>
                    <a:cubicBezTo>
                      <a:pt x="2585" y="418"/>
                      <a:pt x="2573" y="251"/>
                      <a:pt x="2537" y="84"/>
                    </a:cubicBezTo>
                    <a:cubicBezTo>
                      <a:pt x="2442" y="48"/>
                      <a:pt x="2346" y="25"/>
                      <a:pt x="2263"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9" name="Google Shape;2096;p43"/>
              <p:cNvSpPr/>
              <p:nvPr/>
            </p:nvSpPr>
            <p:spPr>
              <a:xfrm>
                <a:off x="5324150" y="668350"/>
                <a:ext cx="67300" cy="137850"/>
              </a:xfrm>
              <a:custGeom>
                <a:avLst/>
                <a:gdLst/>
                <a:ahLst/>
                <a:cxnLst/>
                <a:rect l="l" t="t" r="r" b="b"/>
                <a:pathLst>
                  <a:path w="2692" h="5514" extrusionOk="0">
                    <a:moveTo>
                      <a:pt x="2454" y="1013"/>
                    </a:moveTo>
                    <a:lnTo>
                      <a:pt x="2454" y="1013"/>
                    </a:lnTo>
                    <a:cubicBezTo>
                      <a:pt x="2418" y="1656"/>
                      <a:pt x="2251" y="2299"/>
                      <a:pt x="2013" y="2906"/>
                    </a:cubicBezTo>
                    <a:cubicBezTo>
                      <a:pt x="2096" y="2680"/>
                      <a:pt x="2144" y="2453"/>
                      <a:pt x="2192" y="2215"/>
                    </a:cubicBezTo>
                    <a:cubicBezTo>
                      <a:pt x="2215" y="2144"/>
                      <a:pt x="2227" y="2072"/>
                      <a:pt x="2251" y="2013"/>
                    </a:cubicBezTo>
                    <a:cubicBezTo>
                      <a:pt x="2323" y="1751"/>
                      <a:pt x="2382" y="1489"/>
                      <a:pt x="2418" y="1215"/>
                    </a:cubicBezTo>
                    <a:cubicBezTo>
                      <a:pt x="2430" y="1144"/>
                      <a:pt x="2442" y="1072"/>
                      <a:pt x="2454" y="1013"/>
                    </a:cubicBezTo>
                    <a:close/>
                    <a:moveTo>
                      <a:pt x="1715" y="3585"/>
                    </a:moveTo>
                    <a:cubicBezTo>
                      <a:pt x="1614" y="3808"/>
                      <a:pt x="1495" y="4031"/>
                      <a:pt x="1374" y="4254"/>
                    </a:cubicBezTo>
                    <a:lnTo>
                      <a:pt x="1374" y="4254"/>
                    </a:lnTo>
                    <a:cubicBezTo>
                      <a:pt x="1456" y="4099"/>
                      <a:pt x="1532" y="3939"/>
                      <a:pt x="1608" y="3787"/>
                    </a:cubicBezTo>
                    <a:cubicBezTo>
                      <a:pt x="1644" y="3715"/>
                      <a:pt x="1680" y="3656"/>
                      <a:pt x="1715" y="3585"/>
                    </a:cubicBezTo>
                    <a:close/>
                    <a:moveTo>
                      <a:pt x="1942" y="1"/>
                    </a:moveTo>
                    <a:cubicBezTo>
                      <a:pt x="1989" y="1870"/>
                      <a:pt x="1287" y="3775"/>
                      <a:pt x="1" y="5144"/>
                    </a:cubicBezTo>
                    <a:cubicBezTo>
                      <a:pt x="191" y="5239"/>
                      <a:pt x="382" y="5311"/>
                      <a:pt x="561" y="5382"/>
                    </a:cubicBezTo>
                    <a:cubicBezTo>
                      <a:pt x="751" y="5204"/>
                      <a:pt x="918" y="4989"/>
                      <a:pt x="1061" y="4775"/>
                    </a:cubicBezTo>
                    <a:lnTo>
                      <a:pt x="1061" y="4775"/>
                    </a:lnTo>
                    <a:cubicBezTo>
                      <a:pt x="930" y="4989"/>
                      <a:pt x="787" y="5204"/>
                      <a:pt x="656" y="5406"/>
                    </a:cubicBezTo>
                    <a:cubicBezTo>
                      <a:pt x="751" y="5442"/>
                      <a:pt x="858" y="5478"/>
                      <a:pt x="953" y="5513"/>
                    </a:cubicBezTo>
                    <a:cubicBezTo>
                      <a:pt x="1120" y="5251"/>
                      <a:pt x="1275" y="4989"/>
                      <a:pt x="1430" y="4728"/>
                    </a:cubicBezTo>
                    <a:cubicBezTo>
                      <a:pt x="1704" y="4251"/>
                      <a:pt x="1965" y="3763"/>
                      <a:pt x="2156" y="3251"/>
                    </a:cubicBezTo>
                    <a:cubicBezTo>
                      <a:pt x="2513" y="2322"/>
                      <a:pt x="2692" y="1358"/>
                      <a:pt x="2608" y="382"/>
                    </a:cubicBezTo>
                    <a:cubicBezTo>
                      <a:pt x="2489" y="310"/>
                      <a:pt x="2370" y="227"/>
                      <a:pt x="2251" y="167"/>
                    </a:cubicBezTo>
                    <a:cubicBezTo>
                      <a:pt x="2239" y="453"/>
                      <a:pt x="2204" y="739"/>
                      <a:pt x="2156" y="1037"/>
                    </a:cubicBezTo>
                    <a:cubicBezTo>
                      <a:pt x="2180" y="727"/>
                      <a:pt x="2192" y="429"/>
                      <a:pt x="2168" y="120"/>
                    </a:cubicBezTo>
                    <a:cubicBezTo>
                      <a:pt x="2096" y="84"/>
                      <a:pt x="2025" y="36"/>
                      <a:pt x="1942"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30" name="Google Shape;2097;p43"/>
              <p:cNvSpPr/>
              <p:nvPr/>
            </p:nvSpPr>
            <p:spPr>
              <a:xfrm>
                <a:off x="5374475" y="686800"/>
                <a:ext cx="49425" cy="124900"/>
              </a:xfrm>
              <a:custGeom>
                <a:avLst/>
                <a:gdLst/>
                <a:ahLst/>
                <a:cxnLst/>
                <a:rect l="l" t="t" r="r" b="b"/>
                <a:pathLst>
                  <a:path w="1977" h="4996" extrusionOk="0">
                    <a:moveTo>
                      <a:pt x="1726" y="1084"/>
                    </a:moveTo>
                    <a:cubicBezTo>
                      <a:pt x="1750" y="1727"/>
                      <a:pt x="1643" y="2394"/>
                      <a:pt x="1476" y="3013"/>
                    </a:cubicBezTo>
                    <a:cubicBezTo>
                      <a:pt x="1524" y="2775"/>
                      <a:pt x="1560" y="2549"/>
                      <a:pt x="1584" y="2311"/>
                    </a:cubicBezTo>
                    <a:cubicBezTo>
                      <a:pt x="1596" y="2239"/>
                      <a:pt x="1607" y="2168"/>
                      <a:pt x="1619" y="2096"/>
                    </a:cubicBezTo>
                    <a:cubicBezTo>
                      <a:pt x="1667" y="1834"/>
                      <a:pt x="1703" y="1561"/>
                      <a:pt x="1715" y="1287"/>
                    </a:cubicBezTo>
                    <a:cubicBezTo>
                      <a:pt x="1715" y="1227"/>
                      <a:pt x="1726" y="1156"/>
                      <a:pt x="1726" y="1084"/>
                    </a:cubicBezTo>
                    <a:close/>
                    <a:moveTo>
                      <a:pt x="1205" y="3802"/>
                    </a:moveTo>
                    <a:lnTo>
                      <a:pt x="1205" y="3802"/>
                    </a:lnTo>
                    <a:cubicBezTo>
                      <a:pt x="1109" y="4047"/>
                      <a:pt x="1011" y="4292"/>
                      <a:pt x="905" y="4537"/>
                    </a:cubicBezTo>
                    <a:cubicBezTo>
                      <a:pt x="988" y="4335"/>
                      <a:pt x="1072" y="4132"/>
                      <a:pt x="1143" y="3930"/>
                    </a:cubicBezTo>
                    <a:cubicBezTo>
                      <a:pt x="1164" y="3887"/>
                      <a:pt x="1186" y="3845"/>
                      <a:pt x="1205" y="3802"/>
                    </a:cubicBezTo>
                    <a:close/>
                    <a:moveTo>
                      <a:pt x="1107" y="1"/>
                    </a:moveTo>
                    <a:lnTo>
                      <a:pt x="1107" y="1"/>
                    </a:lnTo>
                    <a:cubicBezTo>
                      <a:pt x="1334" y="1715"/>
                      <a:pt x="941" y="3525"/>
                      <a:pt x="0" y="4978"/>
                    </a:cubicBezTo>
                    <a:cubicBezTo>
                      <a:pt x="125" y="4990"/>
                      <a:pt x="244" y="4996"/>
                      <a:pt x="359" y="4996"/>
                    </a:cubicBezTo>
                    <a:cubicBezTo>
                      <a:pt x="473" y="4996"/>
                      <a:pt x="583" y="4990"/>
                      <a:pt x="691" y="4978"/>
                    </a:cubicBezTo>
                    <a:cubicBezTo>
                      <a:pt x="810" y="4954"/>
                      <a:pt x="929" y="4930"/>
                      <a:pt x="1048" y="4906"/>
                    </a:cubicBezTo>
                    <a:cubicBezTo>
                      <a:pt x="1048" y="4894"/>
                      <a:pt x="1048" y="4894"/>
                      <a:pt x="1060" y="4882"/>
                    </a:cubicBezTo>
                    <a:cubicBezTo>
                      <a:pt x="1286" y="4382"/>
                      <a:pt x="1500" y="3870"/>
                      <a:pt x="1643" y="3335"/>
                    </a:cubicBezTo>
                    <a:cubicBezTo>
                      <a:pt x="1893" y="2442"/>
                      <a:pt x="1977" y="1549"/>
                      <a:pt x="1846" y="644"/>
                    </a:cubicBezTo>
                    <a:cubicBezTo>
                      <a:pt x="1726" y="513"/>
                      <a:pt x="1584" y="394"/>
                      <a:pt x="1441" y="263"/>
                    </a:cubicBezTo>
                    <a:lnTo>
                      <a:pt x="1441" y="263"/>
                    </a:lnTo>
                    <a:cubicBezTo>
                      <a:pt x="1453" y="549"/>
                      <a:pt x="1453" y="846"/>
                      <a:pt x="1429" y="1132"/>
                    </a:cubicBezTo>
                    <a:cubicBezTo>
                      <a:pt x="1429" y="822"/>
                      <a:pt x="1405" y="513"/>
                      <a:pt x="1357" y="191"/>
                    </a:cubicBezTo>
                    <a:cubicBezTo>
                      <a:pt x="1274" y="132"/>
                      <a:pt x="1191" y="60"/>
                      <a:pt x="1107"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Tree>
    <p:extLst>
      <p:ext uri="{BB962C8B-B14F-4D97-AF65-F5344CB8AC3E}">
        <p14:creationId xmlns:p14="http://schemas.microsoft.com/office/powerpoint/2010/main" val="35335915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fade">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500"/>
                                        <p:tgtEl>
                                          <p:spTgt spid="13"/>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heel(1)">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build="p"/>
      <p:bldP spid="9" grpId="0" animBg="1"/>
      <p:bldP spid="10" grpId="0"/>
      <p:bldP spid="11" grpId="0" animBg="1"/>
      <p:bldP spid="12" grpId="0"/>
      <p:bldP spid="13" grpId="0"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xmlns="" id="{A9D4E8E9-AC52-4E6D-ACE8-F5446572EED1}"/>
              </a:ext>
            </a:extLst>
          </p:cNvPr>
          <p:cNvSpPr txBox="1"/>
          <p:nvPr/>
        </p:nvSpPr>
        <p:spPr>
          <a:xfrm>
            <a:off x="4859648" y="2703211"/>
            <a:ext cx="1218957"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sp>
        <p:nvSpPr>
          <p:cNvPr id="7" name="Rectangle 6"/>
          <p:cNvSpPr/>
          <p:nvPr/>
        </p:nvSpPr>
        <p:spPr>
          <a:xfrm>
            <a:off x="1066801" y="3267884"/>
            <a:ext cx="6166339" cy="584775"/>
          </a:xfrm>
          <a:prstGeom prst="rect">
            <a:avLst/>
          </a:prstGeom>
        </p:spPr>
        <p:txBody>
          <a:bodyPr wrap="square" lIns="91426" tIns="45718" rIns="91426" bIns="45718">
            <a:spAutoFit/>
          </a:bodyPr>
          <a:lstStyle/>
          <a:p>
            <a:r>
              <a:rPr lang="en-US" sz="3200" b="1" dirty="0"/>
              <a:t>a) Ta </a:t>
            </a:r>
            <a:r>
              <a:rPr lang="en-US" sz="3200" b="1" dirty="0" err="1"/>
              <a:t>có</a:t>
            </a:r>
            <a:r>
              <a:rPr lang="en-US" sz="3200" b="1" dirty="0"/>
              <a:t>:  </a:t>
            </a:r>
            <a:r>
              <a:rPr lang="en-US" sz="3200" b="1" dirty="0">
                <a:solidFill>
                  <a:srgbClr val="0000CC"/>
                </a:solidFill>
              </a:rPr>
              <a:t>11x</a:t>
            </a:r>
            <a:r>
              <a:rPr lang="en-US" sz="3200" b="1" baseline="30000" dirty="0">
                <a:solidFill>
                  <a:srgbClr val="0000CC"/>
                </a:solidFill>
              </a:rPr>
              <a:t>3</a:t>
            </a:r>
            <a:r>
              <a:rPr lang="en-US" sz="3200" b="1" dirty="0">
                <a:solidFill>
                  <a:srgbClr val="0000CC"/>
                </a:solidFill>
              </a:rPr>
              <a:t> . (x</a:t>
            </a:r>
            <a:r>
              <a:rPr lang="en-US" sz="3200" b="1" baseline="30000" dirty="0">
                <a:solidFill>
                  <a:srgbClr val="0000CC"/>
                </a:solidFill>
              </a:rPr>
              <a:t>2</a:t>
            </a:r>
            <a:r>
              <a:rPr lang="en-US" sz="3200" b="1" dirty="0">
                <a:solidFill>
                  <a:srgbClr val="0000CC"/>
                </a:solidFill>
              </a:rPr>
              <a:t> – x + 1) </a:t>
            </a:r>
            <a:endParaRPr lang="en-US" sz="3200" b="1" dirty="0">
              <a:solidFill>
                <a:srgbClr val="0000CC"/>
              </a:solidFill>
              <a:latin typeface="Cambria"/>
              <a:ea typeface="Times New Roman"/>
              <a:cs typeface="Times New Roman"/>
            </a:endParaRPr>
          </a:p>
        </p:txBody>
      </p:sp>
      <p:sp>
        <p:nvSpPr>
          <p:cNvPr id="16" name="Rectangle 15"/>
          <p:cNvSpPr/>
          <p:nvPr/>
        </p:nvSpPr>
        <p:spPr>
          <a:xfrm>
            <a:off x="6776983" y="3852661"/>
            <a:ext cx="4137671" cy="646331"/>
          </a:xfrm>
          <a:prstGeom prst="rect">
            <a:avLst/>
          </a:prstGeom>
        </p:spPr>
        <p:txBody>
          <a:bodyPr wrap="none" lIns="91426" tIns="45718" rIns="91426" bIns="45718">
            <a:spAutoFit/>
          </a:bodyPr>
          <a:lstStyle/>
          <a:p>
            <a:r>
              <a:rPr lang="en-US" sz="3600" b="1" dirty="0">
                <a:solidFill>
                  <a:srgbClr val="FF00FF"/>
                </a:solidFill>
              </a:rPr>
              <a:t>= 11x</a:t>
            </a:r>
            <a:r>
              <a:rPr lang="en-US" sz="3600" b="1" baseline="30000" dirty="0">
                <a:solidFill>
                  <a:srgbClr val="FF00FF"/>
                </a:solidFill>
              </a:rPr>
              <a:t>5</a:t>
            </a:r>
            <a:r>
              <a:rPr lang="en-US" sz="3600" b="1" dirty="0">
                <a:solidFill>
                  <a:srgbClr val="FF00FF"/>
                </a:solidFill>
              </a:rPr>
              <a:t> – 11x</a:t>
            </a:r>
            <a:r>
              <a:rPr lang="en-US" sz="3600" b="1" baseline="30000" dirty="0">
                <a:solidFill>
                  <a:srgbClr val="FF00FF"/>
                </a:solidFill>
              </a:rPr>
              <a:t>4</a:t>
            </a:r>
            <a:r>
              <a:rPr lang="en-US" sz="3600" b="1" dirty="0">
                <a:solidFill>
                  <a:srgbClr val="FF00FF"/>
                </a:solidFill>
              </a:rPr>
              <a:t> + 11x</a:t>
            </a:r>
            <a:r>
              <a:rPr lang="en-US" sz="3600" b="1" baseline="30000" dirty="0">
                <a:solidFill>
                  <a:srgbClr val="FF00FF"/>
                </a:solidFill>
              </a:rPr>
              <a:t>3</a:t>
            </a:r>
            <a:r>
              <a:rPr lang="en-US" sz="3600" b="1" dirty="0">
                <a:solidFill>
                  <a:srgbClr val="FF00FF"/>
                </a:solidFill>
              </a:rPr>
              <a:t>.</a:t>
            </a:r>
          </a:p>
        </p:txBody>
      </p:sp>
      <p:sp>
        <p:nvSpPr>
          <p:cNvPr id="17" name="Rectangle 16"/>
          <p:cNvSpPr/>
          <p:nvPr/>
        </p:nvSpPr>
        <p:spPr>
          <a:xfrm>
            <a:off x="1593827" y="3962950"/>
            <a:ext cx="5112297" cy="584775"/>
          </a:xfrm>
          <a:prstGeom prst="rect">
            <a:avLst/>
          </a:prstGeom>
        </p:spPr>
        <p:txBody>
          <a:bodyPr wrap="none" lIns="91426" tIns="45718" rIns="91426" bIns="45718">
            <a:spAutoFit/>
          </a:bodyPr>
          <a:lstStyle/>
          <a:p>
            <a:r>
              <a:rPr lang="en-US" sz="3200" b="1" dirty="0">
                <a:solidFill>
                  <a:srgbClr val="FF0066"/>
                </a:solidFill>
              </a:rPr>
              <a:t>= 11x</a:t>
            </a:r>
            <a:r>
              <a:rPr lang="en-US" sz="3200" b="1" baseline="30000" dirty="0">
                <a:solidFill>
                  <a:srgbClr val="FF0066"/>
                </a:solidFill>
              </a:rPr>
              <a:t>3</a:t>
            </a:r>
            <a:r>
              <a:rPr lang="en-US" sz="3200" b="1" dirty="0">
                <a:solidFill>
                  <a:srgbClr val="FF0066"/>
                </a:solidFill>
              </a:rPr>
              <a:t> . x</a:t>
            </a:r>
            <a:r>
              <a:rPr lang="en-US" sz="3200" b="1" baseline="30000" dirty="0">
                <a:solidFill>
                  <a:srgbClr val="FF0066"/>
                </a:solidFill>
              </a:rPr>
              <a:t>2</a:t>
            </a:r>
            <a:r>
              <a:rPr lang="en-US" sz="3200" b="1" dirty="0">
                <a:solidFill>
                  <a:srgbClr val="FF0066"/>
                </a:solidFill>
              </a:rPr>
              <a:t> – 11x</a:t>
            </a:r>
            <a:r>
              <a:rPr lang="en-US" sz="3200" b="1" baseline="30000" dirty="0">
                <a:solidFill>
                  <a:srgbClr val="FF0066"/>
                </a:solidFill>
              </a:rPr>
              <a:t>3</a:t>
            </a:r>
            <a:r>
              <a:rPr lang="en-US" sz="3200" b="1" dirty="0">
                <a:solidFill>
                  <a:srgbClr val="FF0066"/>
                </a:solidFill>
              </a:rPr>
              <a:t> . x + 11x</a:t>
            </a:r>
            <a:r>
              <a:rPr lang="en-US" sz="3200" b="1" baseline="30000" dirty="0">
                <a:solidFill>
                  <a:srgbClr val="FF0066"/>
                </a:solidFill>
              </a:rPr>
              <a:t>3</a:t>
            </a:r>
            <a:r>
              <a:rPr lang="en-US" sz="3200" b="1" dirty="0">
                <a:solidFill>
                  <a:srgbClr val="FF0066"/>
                </a:solidFill>
              </a:rPr>
              <a:t> . 1</a:t>
            </a: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tretch>
            <a:fillRect/>
          </a:stretch>
        </p:blipFill>
        <p:spPr>
          <a:xfrm>
            <a:off x="1066803" y="269633"/>
            <a:ext cx="10562492" cy="2414955"/>
          </a:xfrm>
          <a:prstGeom prst="rect">
            <a:avLst/>
          </a:prstGeom>
        </p:spPr>
      </p:pic>
      <p:sp>
        <p:nvSpPr>
          <p:cNvPr id="8" name="Rectangle 7"/>
          <p:cNvSpPr/>
          <p:nvPr/>
        </p:nvSpPr>
        <p:spPr>
          <a:xfrm>
            <a:off x="304801" y="4475792"/>
            <a:ext cx="11711355" cy="1697901"/>
          </a:xfrm>
          <a:prstGeom prst="rect">
            <a:avLst/>
          </a:prstGeom>
        </p:spPr>
        <p:txBody>
          <a:bodyPr wrap="square" lIns="91426" tIns="45718" rIns="91426" bIns="45718">
            <a:spAutoFit/>
          </a:bodyPr>
          <a:lstStyle/>
          <a:p>
            <a:pPr>
              <a:spcBef>
                <a:spcPts val="1000"/>
              </a:spcBef>
            </a:pPr>
            <a:r>
              <a:rPr lang="en-US" sz="3200" i="1" dirty="0">
                <a:solidFill>
                  <a:srgbClr val="0000CC"/>
                </a:solidFill>
                <a:latin typeface="Cambria"/>
                <a:ea typeface="Times New Roman"/>
                <a:cs typeface="Times New Roman"/>
              </a:rPr>
              <a:t>b) </a:t>
            </a:r>
            <a:r>
              <a:rPr lang="en-US" sz="3200" i="1" dirty="0" err="1">
                <a:solidFill>
                  <a:srgbClr val="0000CC"/>
                </a:solidFill>
                <a:latin typeface="Cambria"/>
                <a:ea typeface="Times New Roman"/>
                <a:cs typeface="Times New Roman"/>
              </a:rPr>
              <a:t>Quy</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ắ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ro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rườ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hợp</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biế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là</a:t>
            </a:r>
            <a:r>
              <a:rPr lang="en-US" sz="3200" i="1" dirty="0">
                <a:solidFill>
                  <a:srgbClr val="0000CC"/>
                </a:solidFill>
                <a:latin typeface="Cambria"/>
                <a:ea typeface="Times New Roman"/>
                <a:cs typeface="Times New Roman"/>
              </a:rPr>
              <a:t>:</a:t>
            </a:r>
          </a:p>
          <a:p>
            <a:pPr>
              <a:spcBef>
                <a:spcPts val="1000"/>
              </a:spcBef>
            </a:pPr>
            <a:r>
              <a:rPr lang="en-US" sz="3200" i="1" dirty="0" err="1">
                <a:solidFill>
                  <a:srgbClr val="0000CC"/>
                </a:solidFill>
                <a:latin typeface="Cambria"/>
                <a:ea typeface="Times New Roman"/>
                <a:cs typeface="Times New Roman"/>
              </a:rPr>
              <a:t>Muố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ta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ó</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ừ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ủ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rồ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ộ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á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kế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quả</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au</a:t>
            </a:r>
            <a:r>
              <a:rPr lang="en-US" sz="3200" i="1" dirty="0">
                <a:solidFill>
                  <a:srgbClr val="0000CC"/>
                </a:solidFill>
                <a:latin typeface="Cambria"/>
                <a:ea typeface="Times New Roman"/>
                <a:cs typeface="Times New Roman"/>
              </a:rPr>
              <a:t>.</a:t>
            </a:r>
          </a:p>
        </p:txBody>
      </p:sp>
      <p:pic>
        <p:nvPicPr>
          <p:cNvPr id="14" name="Picture 13">
            <a:extLst>
              <a:ext uri="{FF2B5EF4-FFF2-40B4-BE49-F238E27FC236}">
                <a16:creationId xmlns:a16="http://schemas.microsoft.com/office/drawing/2014/main" xmlns="" id="{252B7C15-BA1D-42B2-98C5-B8B026D62B47}"/>
              </a:ext>
            </a:extLst>
          </p:cNvPr>
          <p:cNvPicPr>
            <a:picLocks noChangeAspect="1"/>
          </p:cNvPicPr>
          <p:nvPr/>
        </p:nvPicPr>
        <p:blipFill>
          <a:blip r:embed="rId5"/>
          <a:stretch>
            <a:fillRect/>
          </a:stretch>
        </p:blipFill>
        <p:spPr>
          <a:xfrm>
            <a:off x="1093757" y="922430"/>
            <a:ext cx="1485320" cy="648471"/>
          </a:xfrm>
          <a:prstGeom prst="rect">
            <a:avLst/>
          </a:prstGeom>
        </p:spPr>
      </p:pic>
    </p:spTree>
    <p:extLst>
      <p:ext uri="{BB962C8B-B14F-4D97-AF65-F5344CB8AC3E}">
        <p14:creationId xmlns:p14="http://schemas.microsoft.com/office/powerpoint/2010/main" val="426001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16" grpId="0"/>
      <p:bldP spid="1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0000" t="-19000" r="-30000" b="-26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6BC6EB3E-1F1E-40AC-B1C9-263640BBA6B5}"/>
                  </a:ext>
                </a:extLst>
              </p:cNvPr>
              <p:cNvSpPr txBox="1"/>
              <p:nvPr/>
            </p:nvSpPr>
            <p:spPr>
              <a:xfrm>
                <a:off x="1465394" y="785875"/>
                <a:ext cx="4384431" cy="3539431"/>
              </a:xfrm>
              <a:prstGeom prst="rect">
                <a:avLst/>
              </a:prstGeom>
              <a:noFill/>
            </p:spPr>
            <p:txBody>
              <a:bodyPr wrap="square" lIns="91426" tIns="45718" rIns="91426" bIns="45718" rtlCol="0">
                <a:spAutoFit/>
              </a:bodyPr>
              <a:lstStyle/>
              <a:p>
                <a14:m>
                  <m:oMath xmlns:m="http://schemas.openxmlformats.org/officeDocument/2006/math">
                    <m:r>
                      <a:rPr lang="en-US" sz="3200" i="1">
                        <a:solidFill>
                          <a:srgbClr val="FF0066"/>
                        </a:solidFill>
                        <a:latin typeface="Cambria Math"/>
                      </a:rPr>
                      <m:t>⇒</m:t>
                    </m:r>
                  </m:oMath>
                </a14:m>
                <a:r>
                  <a:rPr lang="en-US" sz="3200" dirty="0">
                    <a:solidFill>
                      <a:srgbClr val="FF0066"/>
                    </a:solidFill>
                  </a:rPr>
                  <a:t> </a:t>
                </a:r>
                <a:r>
                  <a:rPr lang="en-US" sz="3200" dirty="0" err="1">
                    <a:solidFill>
                      <a:srgbClr val="FF0066"/>
                    </a:solidFill>
                  </a:rPr>
                  <a:t>Quy</a:t>
                </a:r>
                <a:r>
                  <a:rPr lang="en-US" sz="3200" dirty="0">
                    <a:solidFill>
                      <a:srgbClr val="FF0066"/>
                    </a:solidFill>
                  </a:rPr>
                  <a:t> </a:t>
                </a:r>
                <a:r>
                  <a:rPr lang="en-US" sz="3200" dirty="0" err="1">
                    <a:solidFill>
                      <a:srgbClr val="FF0066"/>
                    </a:solidFill>
                  </a:rPr>
                  <a:t>tắc</a:t>
                </a:r>
                <a:r>
                  <a:rPr lang="en-US" sz="3200" dirty="0">
                    <a:solidFill>
                      <a:srgbClr val="FF0066"/>
                    </a:solidFill>
                  </a:rPr>
                  <a:t>:	</a:t>
                </a:r>
              </a:p>
              <a:p>
                <a:r>
                  <a:rPr lang="en-US" sz="3200" i="1" dirty="0" err="1">
                    <a:solidFill>
                      <a:srgbClr val="0000CC"/>
                    </a:solidFill>
                  </a:rPr>
                  <a:t>Muốn</a:t>
                </a:r>
                <a:r>
                  <a:rPr lang="en-US" sz="3200" i="1" dirty="0">
                    <a:solidFill>
                      <a:srgbClr val="0000CC"/>
                    </a:solidFill>
                  </a:rPr>
                  <a:t> </a:t>
                </a:r>
                <a:r>
                  <a:rPr lang="en-US" sz="3200" i="1" dirty="0" err="1">
                    <a:solidFill>
                      <a:srgbClr val="0000CC"/>
                    </a:solidFill>
                  </a:rPr>
                  <a:t>nhân</a:t>
                </a:r>
                <a:r>
                  <a:rPr lang="en-US" sz="3200" i="1" dirty="0">
                    <a:solidFill>
                      <a:srgbClr val="0000CC"/>
                    </a:solidFill>
                  </a:rPr>
                  <a:t> </a:t>
                </a:r>
                <a:r>
                  <a:rPr lang="en-US" sz="3200" i="1" dirty="0" err="1">
                    <a:solidFill>
                      <a:srgbClr val="0000CC"/>
                    </a:solidFill>
                  </a:rPr>
                  <a:t>một</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một</a:t>
                </a:r>
                <a:r>
                  <a:rPr lang="en-US" sz="3200" i="1" dirty="0">
                    <a:solidFill>
                      <a:srgbClr val="0000CC"/>
                    </a:solidFill>
                  </a:rPr>
                  <a:t> </a:t>
                </a:r>
                <a:r>
                  <a:rPr lang="en-US" sz="3200" i="1" dirty="0" err="1">
                    <a:solidFill>
                      <a:srgbClr val="0000CC"/>
                    </a:solidFill>
                  </a:rPr>
                  <a:t>đa</a:t>
                </a:r>
                <a:r>
                  <a:rPr lang="en-US" sz="3200" i="1" dirty="0">
                    <a:solidFill>
                      <a:srgbClr val="0000CC"/>
                    </a:solidFill>
                  </a:rPr>
                  <a:t> </a:t>
                </a:r>
                <a:r>
                  <a:rPr lang="en-US" sz="3200" i="1" dirty="0" err="1">
                    <a:solidFill>
                      <a:srgbClr val="0000CC"/>
                    </a:solidFill>
                  </a:rPr>
                  <a:t>thức</a:t>
                </a:r>
                <a:r>
                  <a:rPr lang="en-US" sz="3200" i="1" dirty="0">
                    <a:solidFill>
                      <a:srgbClr val="0000CC"/>
                    </a:solidFill>
                  </a:rPr>
                  <a:t>, ta </a:t>
                </a:r>
                <a:r>
                  <a:rPr lang="en-US" sz="3200" i="1" dirty="0" err="1">
                    <a:solidFill>
                      <a:srgbClr val="0000CC"/>
                    </a:solidFill>
                  </a:rPr>
                  <a:t>nhân</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đó</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từng</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của</a:t>
                </a:r>
                <a:r>
                  <a:rPr lang="en-US" sz="3200" i="1" dirty="0">
                    <a:solidFill>
                      <a:srgbClr val="0000CC"/>
                    </a:solidFill>
                  </a:rPr>
                  <a:t> </a:t>
                </a:r>
                <a:r>
                  <a:rPr lang="en-US" sz="3200" i="1" dirty="0" err="1">
                    <a:solidFill>
                      <a:srgbClr val="0000CC"/>
                    </a:solidFill>
                  </a:rPr>
                  <a:t>đa</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rồi</a:t>
                </a:r>
                <a:r>
                  <a:rPr lang="en-US" sz="3200" i="1" dirty="0">
                    <a:solidFill>
                      <a:srgbClr val="0000CC"/>
                    </a:solidFill>
                  </a:rPr>
                  <a:t> </a:t>
                </a:r>
                <a:r>
                  <a:rPr lang="en-US" sz="3200" i="1" dirty="0" err="1">
                    <a:solidFill>
                      <a:srgbClr val="0000CC"/>
                    </a:solidFill>
                  </a:rPr>
                  <a:t>cộng</a:t>
                </a:r>
                <a:r>
                  <a:rPr lang="en-US" sz="3200" i="1" dirty="0">
                    <a:solidFill>
                      <a:srgbClr val="0000CC"/>
                    </a:solidFill>
                  </a:rPr>
                  <a:t> </a:t>
                </a:r>
                <a:r>
                  <a:rPr lang="en-US" sz="3200" i="1" dirty="0" err="1">
                    <a:solidFill>
                      <a:srgbClr val="0000CC"/>
                    </a:solidFill>
                  </a:rPr>
                  <a:t>các</a:t>
                </a:r>
                <a:r>
                  <a:rPr lang="en-US" sz="3200" i="1" dirty="0">
                    <a:solidFill>
                      <a:srgbClr val="0000CC"/>
                    </a:solidFill>
                  </a:rPr>
                  <a:t> </a:t>
                </a:r>
                <a:r>
                  <a:rPr lang="en-US" sz="3200" i="1" dirty="0" err="1">
                    <a:solidFill>
                      <a:srgbClr val="0000CC"/>
                    </a:solidFill>
                  </a:rPr>
                  <a:t>kết</a:t>
                </a:r>
                <a:r>
                  <a:rPr lang="en-US" sz="3200" i="1" dirty="0">
                    <a:solidFill>
                      <a:srgbClr val="0000CC"/>
                    </a:solidFill>
                  </a:rPr>
                  <a:t> </a:t>
                </a:r>
                <a:r>
                  <a:rPr lang="en-US" sz="3200" i="1" dirty="0" err="1">
                    <a:solidFill>
                      <a:srgbClr val="0000CC"/>
                    </a:solidFill>
                  </a:rPr>
                  <a:t>quả</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nhau</a:t>
                </a:r>
                <a:r>
                  <a:rPr lang="en-US" sz="3200" i="1" dirty="0">
                    <a:solidFill>
                      <a:srgbClr val="0000CC"/>
                    </a:solidFill>
                  </a:rPr>
                  <a:t>.</a:t>
                </a:r>
                <a:endParaRPr lang="en-US" sz="3200" dirty="0">
                  <a:solidFill>
                    <a:srgbClr val="0000CC"/>
                  </a:solidFill>
                </a:endParaRPr>
              </a:p>
            </p:txBody>
          </p:sp>
        </mc:Choice>
        <mc:Fallback xmlns="">
          <p:sp>
            <p:nvSpPr>
              <p:cNvPr id="5" name="TextBox 4">
                <a:extLst>
                  <a:ext uri="{FF2B5EF4-FFF2-40B4-BE49-F238E27FC236}">
                    <a16:creationId xmlns="" xmlns:a16="http://schemas.microsoft.com/office/drawing/2014/main" id="{6BC6EB3E-1F1E-40AC-B1C9-263640BBA6B5}"/>
                  </a:ext>
                </a:extLst>
              </p:cNvPr>
              <p:cNvSpPr txBox="1">
                <a:spLocks noRot="1" noChangeAspect="1" noMove="1" noResize="1" noEditPoints="1" noAdjustHandles="1" noChangeArrowheads="1" noChangeShapeType="1" noTextEdit="1"/>
              </p:cNvSpPr>
              <p:nvPr/>
            </p:nvSpPr>
            <p:spPr>
              <a:xfrm>
                <a:off x="1465385" y="785867"/>
                <a:ext cx="4384430" cy="3539430"/>
              </a:xfrm>
              <a:prstGeom prst="rect">
                <a:avLst/>
              </a:prstGeom>
              <a:blipFill rotWithShape="1">
                <a:blip r:embed="rId3"/>
                <a:stretch>
                  <a:fillRect l="-3472" t="-2065" r="-1667" b="-4647"/>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xmlns="" id="{000B23B0-4D0F-4668-B399-6F863E56856B}"/>
              </a:ext>
            </a:extLst>
          </p:cNvPr>
          <p:cNvSpPr txBox="1"/>
          <p:nvPr/>
        </p:nvSpPr>
        <p:spPr>
          <a:xfrm>
            <a:off x="1720873" y="4351510"/>
            <a:ext cx="3589683" cy="523220"/>
          </a:xfrm>
          <a:prstGeom prst="rect">
            <a:avLst/>
          </a:prstGeom>
          <a:noFill/>
        </p:spPr>
        <p:txBody>
          <a:bodyPr wrap="square" lIns="91426" tIns="45718" rIns="91426" bIns="45718" rtlCol="0">
            <a:spAutoFit/>
          </a:bodyPr>
          <a:lstStyle/>
          <a:p>
            <a:pPr algn="just"/>
            <a:r>
              <a:rPr lang="en-US" sz="2800" b="1" dirty="0" err="1">
                <a:solidFill>
                  <a:srgbClr val="0000CC"/>
                </a:solidFill>
                <a:latin typeface="Times New Roman" panose="02020603050405020304" pitchFamily="18" charset="0"/>
                <a:cs typeface="Times New Roman" panose="02020603050405020304" pitchFamily="18" charset="0"/>
              </a:rPr>
              <a:t>Ví</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ụ</a:t>
            </a:r>
            <a:r>
              <a:rPr lang="en-US" sz="2800" b="1" dirty="0">
                <a:solidFill>
                  <a:srgbClr val="0000CC"/>
                </a:solidFill>
                <a:latin typeface="Times New Roman" panose="02020603050405020304" pitchFamily="18" charset="0"/>
                <a:cs typeface="Times New Roman" panose="02020603050405020304" pitchFamily="18" charset="0"/>
              </a:rPr>
              <a:t> 5:</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endParaRPr lang="vi-VN" sz="28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xmlns="" id="{CD152117-8EF1-4736-8EA4-00B9F8740C36}"/>
              </a:ext>
            </a:extLst>
          </p:cNvPr>
          <p:cNvSpPr txBox="1"/>
          <p:nvPr/>
        </p:nvSpPr>
        <p:spPr>
          <a:xfrm>
            <a:off x="8133406" y="652879"/>
            <a:ext cx="1426775" cy="523220"/>
          </a:xfrm>
          <a:prstGeom prst="rect">
            <a:avLst/>
          </a:prstGeom>
          <a:noFill/>
        </p:spPr>
        <p:txBody>
          <a:bodyPr wrap="square" lIns="91426" tIns="45718" rIns="91426" bIns="45718" rtlCol="0">
            <a:spAutoFit/>
          </a:bodyPr>
          <a:lstStyle/>
          <a:p>
            <a:pPr algn="just"/>
            <a:r>
              <a:rPr lang="vi-VN" sz="2800" b="1" i="1" u="sng" dirty="0">
                <a:solidFill>
                  <a:srgbClr val="0000CC"/>
                </a:solidFill>
                <a:latin typeface="Times New Roman" panose="02020603050405020304" pitchFamily="18" charset="0"/>
                <a:cs typeface="Times New Roman" panose="02020603050405020304" pitchFamily="18" charset="0"/>
              </a:rPr>
              <a:t>GIẢI</a:t>
            </a:r>
          </a:p>
        </p:txBody>
      </p:sp>
      <p:sp>
        <p:nvSpPr>
          <p:cNvPr id="16" name="TextBox 15">
            <a:extLst>
              <a:ext uri="{FF2B5EF4-FFF2-40B4-BE49-F238E27FC236}">
                <a16:creationId xmlns:a16="http://schemas.microsoft.com/office/drawing/2014/main" xmlns="" id="{000B23B0-4D0F-4668-B399-6F863E56856B}"/>
              </a:ext>
            </a:extLst>
          </p:cNvPr>
          <p:cNvSpPr txBox="1"/>
          <p:nvPr/>
        </p:nvSpPr>
        <p:spPr>
          <a:xfrm>
            <a:off x="1873273" y="4824531"/>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a)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y + </a:t>
            </a:r>
            <a:r>
              <a:rPr lang="en-US" sz="2800" b="1" dirty="0" err="1">
                <a:solidFill>
                  <a:srgbClr val="0000CC"/>
                </a:solidFill>
                <a:latin typeface="Times New Roman" panose="02020603050405020304" pitchFamily="18" charset="0"/>
                <a:cs typeface="Times New Roman" panose="02020603050405020304" pitchFamily="18" charset="0"/>
              </a:rPr>
              <a:t>xy</a:t>
            </a:r>
            <a:r>
              <a:rPr lang="en-US" sz="2800" b="1" dirty="0">
                <a:solidFill>
                  <a:srgbClr val="0000CC"/>
                </a:solidFill>
                <a:latin typeface="Times New Roman" panose="02020603050405020304" pitchFamily="18" charset="0"/>
                <a:cs typeface="Times New Roman" panose="02020603050405020304" pitchFamily="18" charset="0"/>
              </a:rPr>
              <a:t>)</a:t>
            </a:r>
            <a:endParaRPr lang="vi-V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1696261" y="5455025"/>
                <a:ext cx="4079963" cy="714683"/>
              </a:xfrm>
              <a:prstGeom prst="rect">
                <a:avLst/>
              </a:prstGeom>
            </p:spPr>
            <p:txBody>
              <a:bodyPr wrap="non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b) (-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9xy + 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17" name="Rectangle 16"/>
              <p:cNvSpPr>
                <a:spLocks noRot="1" noChangeAspect="1" noMove="1" noResize="1" noEditPoints="1" noAdjustHandles="1" noChangeArrowheads="1" noChangeShapeType="1" noTextEdit="1"/>
              </p:cNvSpPr>
              <p:nvPr/>
            </p:nvSpPr>
            <p:spPr>
              <a:xfrm>
                <a:off x="1696258" y="5455022"/>
                <a:ext cx="4079963" cy="714683"/>
              </a:xfrm>
              <a:prstGeom prst="rect">
                <a:avLst/>
              </a:prstGeom>
              <a:blipFill rotWithShape="1">
                <a:blip r:embed="rId4"/>
                <a:stretch>
                  <a:fillRect l="-2985" b="-9402"/>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xmlns="" id="{000B23B0-4D0F-4668-B399-6F863E56856B}"/>
              </a:ext>
            </a:extLst>
          </p:cNvPr>
          <p:cNvSpPr txBox="1"/>
          <p:nvPr/>
        </p:nvSpPr>
        <p:spPr>
          <a:xfrm>
            <a:off x="6820413" y="122025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a)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y + </a:t>
            </a:r>
            <a:r>
              <a:rPr lang="en-US" sz="2800" b="1" dirty="0" err="1">
                <a:solidFill>
                  <a:srgbClr val="0000CC"/>
                </a:solidFill>
                <a:latin typeface="Times New Roman" panose="02020603050405020304" pitchFamily="18" charset="0"/>
                <a:cs typeface="Times New Roman" panose="02020603050405020304" pitchFamily="18" charset="0"/>
              </a:rPr>
              <a:t>xy</a:t>
            </a:r>
            <a:r>
              <a:rPr lang="en-US" sz="2800" b="1" dirty="0">
                <a:solidFill>
                  <a:srgbClr val="0000CC"/>
                </a:solidFill>
                <a:latin typeface="Times New Roman" panose="02020603050405020304" pitchFamily="18" charset="0"/>
                <a:cs typeface="Times New Roman" panose="02020603050405020304" pitchFamily="18" charset="0"/>
              </a:rPr>
              <a:t>)</a:t>
            </a:r>
            <a:endParaRPr lang="vi-VN" sz="2800" b="1"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000B23B0-4D0F-4668-B399-6F863E56856B}"/>
              </a:ext>
            </a:extLst>
          </p:cNvPr>
          <p:cNvSpPr txBox="1"/>
          <p:nvPr/>
        </p:nvSpPr>
        <p:spPr>
          <a:xfrm>
            <a:off x="6820413" y="168237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 +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y</a:t>
            </a:r>
            <a:endParaRPr lang="vi-VN" sz="2800" b="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000B23B0-4D0F-4668-B399-6F863E56856B}"/>
              </a:ext>
            </a:extLst>
          </p:cNvPr>
          <p:cNvSpPr txBox="1"/>
          <p:nvPr/>
        </p:nvSpPr>
        <p:spPr>
          <a:xfrm>
            <a:off x="6820409" y="220559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 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 + xy</a:t>
            </a:r>
            <a:r>
              <a:rPr lang="en-US" sz="2800" b="1" baseline="30000" dirty="0">
                <a:solidFill>
                  <a:srgbClr val="0000CC"/>
                </a:solidFill>
                <a:latin typeface="Times New Roman" panose="02020603050405020304" pitchFamily="18" charset="0"/>
                <a:cs typeface="Times New Roman" panose="02020603050405020304" pitchFamily="18" charset="0"/>
              </a:rPr>
              <a:t>3</a:t>
            </a:r>
            <a:r>
              <a:rPr lang="en-US" sz="2800" b="1" dirty="0">
                <a:solidFill>
                  <a:srgbClr val="0000CC"/>
                </a:solidFill>
                <a:latin typeface="Times New Roman" panose="02020603050405020304" pitchFamily="18" charset="0"/>
                <a:cs typeface="Times New Roman" panose="02020603050405020304" pitchFamily="18" charset="0"/>
              </a:rPr>
              <a:t> + 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6643400" y="2706173"/>
                <a:ext cx="4063933" cy="714683"/>
              </a:xfrm>
              <a:prstGeom prst="rect">
                <a:avLst/>
              </a:prstGeom>
            </p:spPr>
            <p:txBody>
              <a:bodyPr wrap="non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b) (-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9xy + 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21" name="Rectangle 20"/>
              <p:cNvSpPr>
                <a:spLocks noRot="1" noChangeAspect="1" noMove="1" noResize="1" noEditPoints="1" noAdjustHandles="1" noChangeArrowheads="1" noChangeShapeType="1" noTextEdit="1"/>
              </p:cNvSpPr>
              <p:nvPr/>
            </p:nvSpPr>
            <p:spPr>
              <a:xfrm>
                <a:off x="6643397" y="2706172"/>
                <a:ext cx="4063933" cy="714683"/>
              </a:xfrm>
              <a:prstGeom prst="rect">
                <a:avLst/>
              </a:prstGeom>
              <a:blipFill rotWithShape="1">
                <a:blip r:embed="rId5"/>
                <a:stretch>
                  <a:fillRect l="-3153" r="-300"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6092413" y="3420857"/>
                <a:ext cx="5689280" cy="714683"/>
              </a:xfrm>
              <a:prstGeom prst="rect">
                <a:avLst/>
              </a:prstGeom>
            </p:spPr>
            <p:txBody>
              <a:bodyPr wrap="squar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xy)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9xy) + (-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22" name="Rectangle 21"/>
              <p:cNvSpPr>
                <a:spLocks noRot="1" noChangeAspect="1" noMove="1" noResize="1" noEditPoints="1" noAdjustHandles="1" noChangeArrowheads="1" noChangeShapeType="1" noTextEdit="1"/>
              </p:cNvSpPr>
              <p:nvPr/>
            </p:nvSpPr>
            <p:spPr>
              <a:xfrm>
                <a:off x="6092413" y="3420855"/>
                <a:ext cx="5689280" cy="714683"/>
              </a:xfrm>
              <a:prstGeom prst="rect">
                <a:avLst/>
              </a:prstGeom>
              <a:blipFill rotWithShape="1">
                <a:blip r:embed="rId6"/>
                <a:stretch>
                  <a:fillRect l="-2141"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6643397" y="4117998"/>
                <a:ext cx="5048027" cy="1337033"/>
              </a:xfrm>
              <a:prstGeom prst="rect">
                <a:avLst/>
              </a:prstGeom>
            </p:spPr>
            <p:txBody>
              <a:bodyPr wrap="squar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6)(xy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9)(</a:t>
                </a:r>
                <a:r>
                  <a:rPr lang="en-US" sz="2800" b="1" dirty="0" err="1">
                    <a:solidFill>
                      <a:prstClr val="black"/>
                    </a:solidFill>
                    <a:latin typeface="Times New Roman" panose="02020603050405020304" pitchFamily="18" charset="0"/>
                    <a:cs typeface="Times New Roman" panose="02020603050405020304" pitchFamily="18" charset="0"/>
                  </a:rPr>
                  <a:t>xyxy</a:t>
                </a:r>
                <a:r>
                  <a:rPr lang="en-US" sz="2800" b="1" dirty="0">
                    <a:solidFill>
                      <a:prstClr val="black"/>
                    </a:solidFill>
                    <a:latin typeface="Times New Roman" panose="02020603050405020304" pitchFamily="18" charset="0"/>
                    <a:cs typeface="Times New Roman" panose="02020603050405020304" pitchFamily="18" charset="0"/>
                  </a:rPr>
                  <a:t>) </a:t>
                </a:r>
              </a:p>
              <a:p>
                <a:r>
                  <a:rPr lang="en-US" sz="28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800" b="1" i="1">
                            <a:solidFill>
                              <a:prstClr val="black"/>
                            </a:solidFill>
                            <a:latin typeface="Cambria Math"/>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3)(xy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a:t>
                </a:r>
                <a:endParaRPr lang="en-US" sz="1600" dirty="0"/>
              </a:p>
            </p:txBody>
          </p:sp>
        </mc:Choice>
        <mc:Fallback xmlns="">
          <p:sp>
            <p:nvSpPr>
              <p:cNvPr id="23" name="Rectangle 22"/>
              <p:cNvSpPr>
                <a:spLocks noRot="1" noChangeAspect="1" noMove="1" noResize="1" noEditPoints="1" noAdjustHandles="1" noChangeArrowheads="1" noChangeShapeType="1" noTextEdit="1"/>
              </p:cNvSpPr>
              <p:nvPr/>
            </p:nvSpPr>
            <p:spPr>
              <a:xfrm>
                <a:off x="6643397" y="4117989"/>
                <a:ext cx="5048026" cy="1337033"/>
              </a:xfrm>
              <a:prstGeom prst="rect">
                <a:avLst/>
              </a:prstGeom>
              <a:blipFill rotWithShape="1">
                <a:blip r:embed="rId7"/>
                <a:stretch>
                  <a:fillRect l="-2536" b="-5023"/>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xmlns="" id="{000B23B0-4D0F-4668-B399-6F863E56856B}"/>
              </a:ext>
            </a:extLst>
          </p:cNvPr>
          <p:cNvSpPr txBox="1"/>
          <p:nvPr/>
        </p:nvSpPr>
        <p:spPr>
          <a:xfrm>
            <a:off x="6643397" y="5437315"/>
            <a:ext cx="3589683" cy="523220"/>
          </a:xfrm>
          <a:prstGeom prst="rect">
            <a:avLst/>
          </a:prstGeom>
          <a:noFill/>
        </p:spPr>
        <p:txBody>
          <a:bodyPr wrap="square" lIns="91426" tIns="45718" rIns="91426" bIns="45718" rtlCol="0">
            <a:spAutoFit/>
          </a:bodyPr>
          <a:lstStyle/>
          <a:p>
            <a:pPr algn="ctr"/>
            <a:r>
              <a:rPr lang="en-US" sz="2800" b="1" dirty="0">
                <a:solidFill>
                  <a:srgbClr val="0000CC"/>
                </a:solidFill>
                <a:latin typeface="Times New Roman" panose="02020603050405020304" pitchFamily="18" charset="0"/>
                <a:cs typeface="Times New Roman" panose="02020603050405020304" pitchFamily="18" charset="0"/>
              </a:rPr>
              <a:t>= -2x</a:t>
            </a:r>
            <a:r>
              <a:rPr lang="en-US" sz="2800" b="1" baseline="30000" dirty="0">
                <a:solidFill>
                  <a:srgbClr val="0000CC"/>
                </a:solidFill>
                <a:latin typeface="Times New Roman" panose="02020603050405020304" pitchFamily="18" charset="0"/>
                <a:cs typeface="Times New Roman" panose="02020603050405020304" pitchFamily="18" charset="0"/>
              </a:rPr>
              <a:t>4</a:t>
            </a:r>
            <a:r>
              <a:rPr lang="en-US" sz="2800" b="1" dirty="0">
                <a:solidFill>
                  <a:srgbClr val="0000CC"/>
                </a:solidFill>
                <a:latin typeface="Times New Roman" panose="02020603050405020304" pitchFamily="18" charset="0"/>
                <a:cs typeface="Times New Roman" panose="02020603050405020304" pitchFamily="18" charset="0"/>
              </a:rPr>
              <a:t>y + 3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 - xy</a:t>
            </a:r>
            <a:r>
              <a:rPr lang="en-US" sz="2800" b="1" baseline="30000" dirty="0">
                <a:solidFill>
                  <a:srgbClr val="0000CC"/>
                </a:solidFill>
                <a:latin typeface="Times New Roman" panose="02020603050405020304" pitchFamily="18" charset="0"/>
                <a:cs typeface="Times New Roman" panose="02020603050405020304" pitchFamily="18" charset="0"/>
              </a:rPr>
              <a:t>4</a:t>
            </a:r>
            <a:endParaRPr lang="vi-V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98502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down)">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1000"/>
                                        <p:tgtEl>
                                          <p:spTgt spid="24"/>
                                        </p:tgtEl>
                                      </p:cBhvr>
                                    </p:animEffect>
                                    <p:anim calcmode="lin" valueType="num">
                                      <p:cBhvr>
                                        <p:cTn id="54" dur="1000" fill="hold"/>
                                        <p:tgtEl>
                                          <p:spTgt spid="24"/>
                                        </p:tgtEl>
                                        <p:attrNameLst>
                                          <p:attrName>ppt_x</p:attrName>
                                        </p:attrNameLst>
                                      </p:cBhvr>
                                      <p:tavLst>
                                        <p:tav tm="0">
                                          <p:val>
                                            <p:strVal val="#ppt_x"/>
                                          </p:val>
                                        </p:tav>
                                        <p:tav tm="100000">
                                          <p:val>
                                            <p:strVal val="#ppt_x"/>
                                          </p:val>
                                        </p:tav>
                                      </p:tavLst>
                                    </p:anim>
                                    <p:anim calcmode="lin" valueType="num">
                                      <p:cBhvr>
                                        <p:cTn id="5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18" grpId="0"/>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7000" b="-3000"/>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l="1399" t="5349" r="3612" b="3989"/>
          <a:stretch/>
        </p:blipFill>
        <p:spPr>
          <a:xfrm>
            <a:off x="3458309" y="199302"/>
            <a:ext cx="8475784" cy="182879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642793" y="2333749"/>
                <a:ext cx="5420011" cy="1198855"/>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d>
                        <m:dPr>
                          <m:ctrlPr>
                            <a:rPr lang="en-US" sz="3200" i="1">
                              <a:latin typeface="Cambria Math"/>
                            </a:rPr>
                          </m:ctrlPr>
                        </m:dPr>
                        <m:e>
                          <m:r>
                            <a:rPr lang="en-US" sz="3200" i="1">
                              <a:latin typeface="Cambria Math"/>
                              <a:ea typeface="Calibri"/>
                              <a:cs typeface="Times New Roman"/>
                            </a:rPr>
                            <m:t>−</m:t>
                          </m:r>
                          <m:f>
                            <m:fPr>
                              <m:ctrlPr>
                                <a:rPr lang="en-US" sz="3200" i="1">
                                  <a:latin typeface="Cambria Math"/>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m:t>
                      </m:r>
                      <m:d>
                        <m:dPr>
                          <m:ctrlPr>
                            <a:rPr lang="en-US" sz="3200" i="1">
                              <a:latin typeface="Cambria Math"/>
                            </a:rPr>
                          </m:ctrlPr>
                        </m:dPr>
                        <m:e>
                          <m:r>
                            <a:rPr lang="en-US" sz="3200" i="1">
                              <a:latin typeface="Cambria Math"/>
                              <a:ea typeface="Calibri"/>
                              <a:cs typeface="Times New Roman"/>
                            </a:rPr>
                            <m:t>8</m:t>
                          </m:r>
                          <m:sSup>
                            <m:sSupPr>
                              <m:ctrlPr>
                                <a:rPr lang="en-US" sz="3200" i="1">
                                  <a:latin typeface="Cambria Math"/>
                                </a:rPr>
                              </m:ctrlPr>
                            </m:sSupPr>
                            <m:e>
                              <m:r>
                                <a:rPr lang="en-US" sz="3200" i="1">
                                  <a:latin typeface="Cambria Math"/>
                                  <a:ea typeface="Calibri"/>
                                  <a:cs typeface="Times New Roman"/>
                                </a:rPr>
                                <m:t>𝑥</m:t>
                              </m:r>
                            </m:e>
                            <m:sup>
                              <m:r>
                                <a:rPr lang="en-US" sz="3200" i="1">
                                  <a:latin typeface="Cambria Math"/>
                                  <a:ea typeface="Calibri"/>
                                  <a:cs typeface="Times New Roman"/>
                                </a:rPr>
                                <m:t>2</m:t>
                              </m:r>
                            </m:sup>
                          </m:sSup>
                          <m:r>
                            <a:rPr lang="en-US" sz="3200" i="1">
                              <a:latin typeface="Cambria Math"/>
                              <a:ea typeface="Calibri"/>
                              <a:cs typeface="Times New Roman"/>
                            </a:rPr>
                            <m:t>−5</m:t>
                          </m:r>
                          <m:r>
                            <a:rPr lang="en-US" sz="3200" i="1">
                              <a:latin typeface="Cambria Math"/>
                              <a:ea typeface="Calibri"/>
                              <a:cs typeface="Times New Roman"/>
                            </a:rPr>
                            <m:t>𝑥𝑦</m:t>
                          </m:r>
                          <m:r>
                            <a:rPr lang="en-US" sz="3200" i="1">
                              <a:latin typeface="Cambria Math"/>
                              <a:ea typeface="Calibri"/>
                              <a:cs typeface="Times New Roman"/>
                            </a:rPr>
                            <m:t>+2</m:t>
                          </m:r>
                          <m:sSup>
                            <m:sSupPr>
                              <m:ctrlPr>
                                <a:rPr lang="en-US" sz="3200" i="1">
                                  <a:latin typeface="Cambria Math"/>
                                </a:rPr>
                              </m:ctrlPr>
                            </m:sSupPr>
                            <m:e>
                              <m:r>
                                <a:rPr lang="en-US" sz="3200" i="1">
                                  <a:latin typeface="Cambria Math"/>
                                  <a:ea typeface="Calibri"/>
                                  <a:cs typeface="Times New Roman"/>
                                </a:rPr>
                                <m:t>𝑦</m:t>
                              </m:r>
                            </m:e>
                            <m:sup>
                              <m:r>
                                <a:rPr lang="en-US" sz="3200" i="1">
                                  <a:latin typeface="Cambria Math"/>
                                  <a:ea typeface="Calibri"/>
                                  <a:cs typeface="Times New Roman"/>
                                </a:rPr>
                                <m:t>2</m:t>
                              </m:r>
                            </m:sup>
                          </m:sSup>
                        </m:e>
                      </m:d>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642794" y="2333740"/>
                <a:ext cx="5420010" cy="119885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96939" y="3532602"/>
                <a:ext cx="9134680" cy="1198855"/>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r>
                        <a:rPr lang="en-US" sz="3200" i="1">
                          <a:latin typeface="Cambria Math"/>
                        </a:rPr>
                        <m:t>=</m:t>
                      </m:r>
                      <m:d>
                        <m:dPr>
                          <m:ctrlPr>
                            <a:rPr lang="en-US" sz="3200" i="1">
                              <a:latin typeface="Cambria Math"/>
                            </a:rPr>
                          </m:ctrlPr>
                        </m:dPr>
                        <m:e>
                          <m:r>
                            <a:rPr lang="en-US" sz="3200" i="1">
                              <a:latin typeface="Cambria Math"/>
                              <a:ea typeface="Calibri"/>
                              <a:cs typeface="Times New Roman"/>
                            </a:rPr>
                            <m:t>−</m:t>
                          </m:r>
                          <m:f>
                            <m:fPr>
                              <m:ctrlPr>
                                <a:rPr lang="en-US" sz="3200" i="1">
                                  <a:latin typeface="Cambria Math"/>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8</m:t>
                      </m:r>
                      <m:sSup>
                        <m:sSupPr>
                          <m:ctrlPr>
                            <a:rPr lang="en-US" sz="3200" i="1">
                              <a:latin typeface="Cambria Math"/>
                            </a:rPr>
                          </m:ctrlPr>
                        </m:sSupPr>
                        <m:e>
                          <m:r>
                            <a:rPr lang="en-US" sz="3200" i="1">
                              <a:latin typeface="Cambria Math"/>
                              <a:ea typeface="Calibri"/>
                              <a:cs typeface="Times New Roman"/>
                            </a:rPr>
                            <m:t>𝑥</m:t>
                          </m:r>
                        </m:e>
                        <m:sup>
                          <m:r>
                            <a:rPr lang="en-US" sz="3200" i="1">
                              <a:latin typeface="Cambria Math"/>
                              <a:ea typeface="Calibri"/>
                              <a:cs typeface="Times New Roman"/>
                            </a:rPr>
                            <m:t>2</m:t>
                          </m:r>
                        </m:sup>
                      </m:sSup>
                      <m:r>
                        <a:rPr lang="en-US" sz="3200" i="1">
                          <a:latin typeface="Cambria Math"/>
                          <a:ea typeface="Calibri"/>
                          <a:cs typeface="Times New Roman"/>
                        </a:rPr>
                        <m:t>−</m:t>
                      </m:r>
                      <m:d>
                        <m:dPr>
                          <m:ctrlPr>
                            <a:rPr lang="en-US" sz="3200" i="1">
                              <a:latin typeface="Cambria Math"/>
                            </a:rPr>
                          </m:ctrlPr>
                        </m:dPr>
                        <m:e>
                          <m:r>
                            <a:rPr lang="en-US" sz="3200" i="1">
                              <a:latin typeface="Cambria Math"/>
                              <a:ea typeface="Calibri"/>
                              <a:cs typeface="Times New Roman"/>
                            </a:rPr>
                            <m:t>−</m:t>
                          </m:r>
                          <m:f>
                            <m:fPr>
                              <m:ctrlPr>
                                <a:rPr lang="en-US" sz="3200" i="1">
                                  <a:latin typeface="Cambria Math"/>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5</m:t>
                      </m:r>
                      <m:r>
                        <a:rPr lang="en-US" sz="3200" i="1">
                          <a:latin typeface="Cambria Math"/>
                          <a:ea typeface="Calibri"/>
                          <a:cs typeface="Times New Roman"/>
                        </a:rPr>
                        <m:t>𝑥𝑦</m:t>
                      </m:r>
                      <m:r>
                        <a:rPr lang="en-US" sz="3200" i="1">
                          <a:latin typeface="Cambria Math"/>
                          <a:ea typeface="Calibri"/>
                          <a:cs typeface="Times New Roman"/>
                        </a:rPr>
                        <m:t>+</m:t>
                      </m:r>
                      <m:d>
                        <m:dPr>
                          <m:ctrlPr>
                            <a:rPr lang="en-US" sz="3200" i="1">
                              <a:latin typeface="Cambria Math"/>
                            </a:rPr>
                          </m:ctrlPr>
                        </m:dPr>
                        <m:e>
                          <m:r>
                            <a:rPr lang="en-US" sz="3200" i="1">
                              <a:latin typeface="Cambria Math"/>
                              <a:ea typeface="Calibri"/>
                              <a:cs typeface="Times New Roman"/>
                            </a:rPr>
                            <m:t>−</m:t>
                          </m:r>
                          <m:f>
                            <m:fPr>
                              <m:ctrlPr>
                                <a:rPr lang="en-US" sz="3200" i="1">
                                  <a:latin typeface="Cambria Math"/>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2</m:t>
                      </m:r>
                      <m:sSup>
                        <m:sSupPr>
                          <m:ctrlPr>
                            <a:rPr lang="en-US" sz="3200" i="1">
                              <a:latin typeface="Cambria Math"/>
                            </a:rPr>
                          </m:ctrlPr>
                        </m:sSupPr>
                        <m:e>
                          <m:r>
                            <a:rPr lang="en-US" sz="3200" i="1">
                              <a:latin typeface="Cambria Math"/>
                              <a:ea typeface="Calibri"/>
                              <a:cs typeface="Times New Roman"/>
                            </a:rPr>
                            <m:t>𝑦</m:t>
                          </m:r>
                        </m:e>
                        <m:sup>
                          <m:r>
                            <a:rPr lang="en-US" sz="3200" i="1">
                              <a:latin typeface="Cambria Math"/>
                              <a:ea typeface="Calibri"/>
                              <a:cs typeface="Times New Roman"/>
                            </a:rPr>
                            <m:t>2</m:t>
                          </m:r>
                        </m:sup>
                      </m:sSup>
                    </m:oMath>
                  </m:oMathPara>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1096938" y="3532594"/>
                <a:ext cx="9134680" cy="11988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63876" y="4733853"/>
                <a:ext cx="4704365" cy="1024299"/>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r>
                        <a:rPr lang="en-US" sz="3200" i="1">
                          <a:latin typeface="Cambria Math"/>
                        </a:rPr>
                        <m:t>=−4</m:t>
                      </m:r>
                      <m:sSup>
                        <m:sSupPr>
                          <m:ctrlPr>
                            <a:rPr lang="en-US" sz="3200" i="1">
                              <a:latin typeface="Cambria Math"/>
                            </a:rPr>
                          </m:ctrlPr>
                        </m:sSupPr>
                        <m:e>
                          <m:r>
                            <a:rPr lang="en-US" sz="3200" i="1">
                              <a:latin typeface="Cambria Math"/>
                            </a:rPr>
                            <m:t>𝑥</m:t>
                          </m:r>
                        </m:e>
                        <m:sup>
                          <m:r>
                            <a:rPr lang="en-US" sz="3200" i="1">
                              <a:latin typeface="Cambria Math"/>
                            </a:rPr>
                            <m:t>3</m:t>
                          </m:r>
                        </m:sup>
                      </m:sSup>
                      <m:r>
                        <a:rPr lang="en-US" sz="3200" i="1">
                          <a:latin typeface="Cambria Math"/>
                        </a:rPr>
                        <m:t>𝑦</m:t>
                      </m:r>
                      <m:r>
                        <a:rPr lang="en-US" sz="3200" i="1">
                          <a:latin typeface="Cambria Math"/>
                        </a:rPr>
                        <m:t>+</m:t>
                      </m:r>
                      <m:f>
                        <m:fPr>
                          <m:ctrlPr>
                            <a:rPr lang="en-US" sz="3200" i="1">
                              <a:latin typeface="Cambria Math"/>
                            </a:rPr>
                          </m:ctrlPr>
                        </m:fPr>
                        <m:num>
                          <m:r>
                            <a:rPr lang="en-US" sz="3200" i="1">
                              <a:latin typeface="Cambria Math"/>
                            </a:rPr>
                            <m:t>5</m:t>
                          </m:r>
                        </m:num>
                        <m:den>
                          <m:r>
                            <a:rPr lang="en-US" sz="3200" i="1">
                              <a:latin typeface="Cambria Math"/>
                            </a:rPr>
                            <m:t>2</m:t>
                          </m:r>
                        </m:den>
                      </m:f>
                      <m:sSup>
                        <m:sSupPr>
                          <m:ctrlPr>
                            <a:rPr lang="en-US" sz="3200" i="1">
                              <a:latin typeface="Cambria Math"/>
                            </a:rPr>
                          </m:ctrlPr>
                        </m:sSupPr>
                        <m:e>
                          <m:r>
                            <a:rPr lang="en-US" sz="3200" i="1">
                              <a:latin typeface="Cambria Math"/>
                            </a:rPr>
                            <m:t>𝑥</m:t>
                          </m:r>
                        </m:e>
                        <m:sup>
                          <m:r>
                            <a:rPr lang="en-US" sz="3200" i="1">
                              <a:latin typeface="Cambria Math"/>
                            </a:rPr>
                            <m:t>2</m:t>
                          </m:r>
                        </m:sup>
                      </m:sSup>
                      <m:sSup>
                        <m:sSupPr>
                          <m:ctrlPr>
                            <a:rPr lang="en-US" sz="3200" i="1">
                              <a:latin typeface="Cambria Math"/>
                            </a:rPr>
                          </m:ctrlPr>
                        </m:sSupPr>
                        <m:e>
                          <m:r>
                            <a:rPr lang="en-US" sz="3200" i="1">
                              <a:latin typeface="Cambria Math"/>
                            </a:rPr>
                            <m:t>𝑦</m:t>
                          </m:r>
                        </m:e>
                        <m:sup>
                          <m:r>
                            <a:rPr lang="en-US" sz="3200" i="1">
                              <a:latin typeface="Cambria Math"/>
                            </a:rPr>
                            <m:t>2</m:t>
                          </m:r>
                        </m:sup>
                      </m:sSup>
                      <m:r>
                        <a:rPr lang="en-US" sz="3200" i="1">
                          <a:latin typeface="Cambria Math"/>
                        </a:rPr>
                        <m:t>−</m:t>
                      </m:r>
                      <m:r>
                        <a:rPr lang="en-US" sz="3200" i="1">
                          <a:latin typeface="Cambria Math"/>
                        </a:rPr>
                        <m:t>𝑥</m:t>
                      </m:r>
                      <m:sSup>
                        <m:sSupPr>
                          <m:ctrlPr>
                            <a:rPr lang="en-US" sz="3200" i="1">
                              <a:latin typeface="Cambria Math"/>
                            </a:rPr>
                          </m:ctrlPr>
                        </m:sSupPr>
                        <m:e>
                          <m:r>
                            <a:rPr lang="en-US" sz="3200" i="1">
                              <a:latin typeface="Cambria Math"/>
                            </a:rPr>
                            <m:t>𝑦</m:t>
                          </m:r>
                        </m:e>
                        <m:sup>
                          <m:r>
                            <a:rPr lang="en-US" sz="3200" i="1">
                              <a:latin typeface="Cambria Math"/>
                            </a:rPr>
                            <m:t>3</m:t>
                          </m:r>
                        </m:sup>
                      </m:sSup>
                    </m:oMath>
                  </m:oMathPara>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4763873" y="4733853"/>
                <a:ext cx="4575099" cy="1024319"/>
              </a:xfrm>
              <a:prstGeom prst="rect">
                <a:avLst/>
              </a:prstGeom>
              <a:blipFill rotWithShape="1">
                <a:blip r:embed="rId7"/>
                <a:stretch>
                  <a:fillRect/>
                </a:stretch>
              </a:blipFill>
            </p:spPr>
            <p:txBody>
              <a:bodyPr/>
              <a:lstStyle/>
              <a:p>
                <a:r>
                  <a:rPr lang="en-US">
                    <a:noFill/>
                  </a:rPr>
                  <a:t> </a:t>
                </a:r>
              </a:p>
            </p:txBody>
          </p:sp>
        </mc:Fallback>
      </mc:AlternateContent>
      <p:sp>
        <p:nvSpPr>
          <p:cNvPr id="10" name="Rectangle 9"/>
          <p:cNvSpPr/>
          <p:nvPr/>
        </p:nvSpPr>
        <p:spPr>
          <a:xfrm>
            <a:off x="399321" y="1843434"/>
            <a:ext cx="1300535" cy="584775"/>
          </a:xfrm>
          <a:prstGeom prst="rect">
            <a:avLst/>
          </a:prstGeom>
        </p:spPr>
        <p:txBody>
          <a:bodyPr wrap="square" lIns="91426" tIns="45718" rIns="91426" bIns="45718">
            <a:spAutoFit/>
          </a:bodyPr>
          <a:lstStyle/>
          <a:p>
            <a:r>
              <a:rPr lang="en-US" sz="3200" b="1" u="sng" dirty="0">
                <a:solidFill>
                  <a:srgbClr val="0000CC"/>
                </a:solidFill>
                <a:latin typeface="Times New Roman"/>
                <a:ea typeface="Calibri"/>
              </a:rPr>
              <a:t>GIẢI:</a:t>
            </a:r>
            <a:endParaRPr lang="en-US" sz="3200" b="1" u="sng" dirty="0">
              <a:solidFill>
                <a:srgbClr val="0000CC"/>
              </a:solidFill>
            </a:endParaRPr>
          </a:p>
        </p:txBody>
      </p:sp>
    </p:spTree>
    <p:extLst>
      <p:ext uri="{BB962C8B-B14F-4D97-AF65-F5344CB8AC3E}">
        <p14:creationId xmlns:p14="http://schemas.microsoft.com/office/powerpoint/2010/main" val="218877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5000" b="-6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D5EDE8BE-FBAB-43F4-B0F4-E1DFB7B29478}"/>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92784"/>
                    </a14:imgEffect>
                  </a14:imgLayer>
                </a14:imgProps>
              </a:ext>
            </a:extLst>
          </a:blip>
          <a:stretch>
            <a:fillRect/>
          </a:stretch>
        </p:blipFill>
        <p:spPr>
          <a:xfrm>
            <a:off x="925819" y="522389"/>
            <a:ext cx="1430216" cy="564875"/>
          </a:xfrm>
          <a:prstGeom prst="rect">
            <a:avLst/>
          </a:prstGeom>
        </p:spPr>
      </p:pic>
      <p:grpSp>
        <p:nvGrpSpPr>
          <p:cNvPr id="12" name="Group 11">
            <a:extLst>
              <a:ext uri="{FF2B5EF4-FFF2-40B4-BE49-F238E27FC236}">
                <a16:creationId xmlns:a16="http://schemas.microsoft.com/office/drawing/2014/main" xmlns="" id="{925E4811-528E-4FE9-911C-445CDC23141D}"/>
              </a:ext>
            </a:extLst>
          </p:cNvPr>
          <p:cNvGrpSpPr/>
          <p:nvPr/>
        </p:nvGrpSpPr>
        <p:grpSpPr>
          <a:xfrm>
            <a:off x="26233" y="3944203"/>
            <a:ext cx="12083713" cy="2222143"/>
            <a:chOff x="-100811" y="2637670"/>
            <a:chExt cx="12191209" cy="1624292"/>
          </a:xfrm>
        </p:grpSpPr>
        <p:sp>
          <p:nvSpPr>
            <p:cNvPr id="14" name="Rectangle: Rounded Corners 13">
              <a:extLst>
                <a:ext uri="{FF2B5EF4-FFF2-40B4-BE49-F238E27FC236}">
                  <a16:creationId xmlns:a16="http://schemas.microsoft.com/office/drawing/2014/main" xmlns="" id="{34A5C0D4-062F-4A2D-900A-55AB28BFD926}"/>
                </a:ext>
              </a:extLst>
            </p:cNvPr>
            <p:cNvSpPr/>
            <p:nvPr/>
          </p:nvSpPr>
          <p:spPr>
            <a:xfrm>
              <a:off x="101598" y="2843908"/>
              <a:ext cx="11988800" cy="141805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15" name="Rectangle 14">
              <a:extLst>
                <a:ext uri="{FF2B5EF4-FFF2-40B4-BE49-F238E27FC236}">
                  <a16:creationId xmlns:a16="http://schemas.microsoft.com/office/drawing/2014/main" xmlns="" id="{CC8D7C96-94B3-4946-B032-38EDAFF18DBA}"/>
                </a:ext>
              </a:extLst>
            </p:cNvPr>
            <p:cNvSpPr/>
            <p:nvPr/>
          </p:nvSpPr>
          <p:spPr>
            <a:xfrm>
              <a:off x="101598" y="2843909"/>
              <a:ext cx="11988800" cy="42176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6" name="Picture 15">
              <a:extLst>
                <a:ext uri="{FF2B5EF4-FFF2-40B4-BE49-F238E27FC236}">
                  <a16:creationId xmlns:a16="http://schemas.microsoft.com/office/drawing/2014/main" xmlns="" id="{25A31F3F-AFF3-42DC-A1BA-C1554A416FAA}"/>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00811" y="2637670"/>
              <a:ext cx="1216538" cy="1212865"/>
            </a:xfrm>
            <a:prstGeom prst="rect">
              <a:avLst/>
            </a:prstGeom>
          </p:spPr>
        </p:pic>
      </p:grpSp>
      <mc:AlternateContent xmlns:mc="http://schemas.openxmlformats.org/markup-compatibility/2006" xmlns:a14="http://schemas.microsoft.com/office/drawing/2010/main">
        <mc:Choice Requires="a14">
          <p:sp>
            <p:nvSpPr>
              <p:cNvPr id="4" name="Rectangle 3"/>
              <p:cNvSpPr/>
              <p:nvPr/>
            </p:nvSpPr>
            <p:spPr>
              <a:xfrm>
                <a:off x="1019611" y="4365365"/>
                <a:ext cx="10887553" cy="1384995"/>
              </a:xfrm>
              <a:prstGeom prst="rect">
                <a:avLst/>
              </a:prstGeom>
            </p:spPr>
            <p:txBody>
              <a:bodyPr wrap="square" lIns="91426" tIns="45718" rIns="91426" bIns="45718">
                <a:spAutoFit/>
              </a:bodyPr>
              <a:lstStyle/>
              <a:p>
                <a14:m>
                  <m:oMath xmlns:m="http://schemas.openxmlformats.org/officeDocument/2006/math">
                    <m:r>
                      <a:rPr lang="en-US" sz="2800" b="1" i="1">
                        <a:solidFill>
                          <a:srgbClr val="FF0000"/>
                        </a:solidFill>
                        <a:latin typeface="Cambria Math"/>
                      </a:rPr>
                      <m:t>⇒</m:t>
                    </m:r>
                  </m:oMath>
                </a14:m>
                <a:r>
                  <a:rPr lang="en-US" sz="2800" b="1" i="1" dirty="0">
                    <a:solidFill>
                      <a:srgbClr val="FF0000"/>
                    </a:solidFill>
                  </a:rPr>
                  <a:t> </a:t>
                </a:r>
                <a:r>
                  <a:rPr lang="en-US" sz="2800" b="1" i="1" dirty="0" err="1">
                    <a:solidFill>
                      <a:srgbClr val="FF0000"/>
                    </a:solidFill>
                  </a:rPr>
                  <a:t>Quy</a:t>
                </a:r>
                <a:r>
                  <a:rPr lang="en-US" sz="2800" b="1" i="1" dirty="0">
                    <a:solidFill>
                      <a:srgbClr val="FF0000"/>
                    </a:solidFill>
                  </a:rPr>
                  <a:t> </a:t>
                </a:r>
                <a:r>
                  <a:rPr lang="en-US" sz="2800" b="1" i="1" dirty="0" err="1">
                    <a:solidFill>
                      <a:srgbClr val="FF0000"/>
                    </a:solidFill>
                  </a:rPr>
                  <a:t>tắc</a:t>
                </a:r>
                <a:r>
                  <a:rPr lang="en-US" sz="2800" b="1" i="1" dirty="0">
                    <a:solidFill>
                      <a:srgbClr val="FF0000"/>
                    </a:solidFill>
                  </a:rPr>
                  <a:t>:</a:t>
                </a:r>
              </a:p>
              <a:p>
                <a:r>
                  <a:rPr lang="en-US" sz="2800" i="1" dirty="0" err="1">
                    <a:solidFill>
                      <a:srgbClr val="0000CC"/>
                    </a:solidFill>
                  </a:rPr>
                  <a:t>Muốn</a:t>
                </a:r>
                <a:r>
                  <a:rPr lang="en-US" sz="2800" i="1" dirty="0">
                    <a:solidFill>
                      <a:srgbClr val="0000CC"/>
                    </a:solidFill>
                  </a:rPr>
                  <a:t> </a:t>
                </a:r>
                <a:r>
                  <a:rPr lang="en-US" sz="2800" i="1" dirty="0" err="1">
                    <a:solidFill>
                      <a:srgbClr val="0000CC"/>
                    </a:solidFill>
                  </a:rPr>
                  <a:t>nhân</a:t>
                </a:r>
                <a:r>
                  <a:rPr lang="en-US" sz="2800" i="1" dirty="0">
                    <a:solidFill>
                      <a:srgbClr val="0000CC"/>
                    </a:solidFill>
                  </a:rPr>
                  <a:t> </a:t>
                </a:r>
                <a:r>
                  <a:rPr lang="en-US" sz="2800" i="1" dirty="0" err="1">
                    <a:solidFill>
                      <a:srgbClr val="0000CC"/>
                    </a:solidFill>
                  </a:rPr>
                  <a:t>một</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một</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ta </a:t>
                </a:r>
                <a:r>
                  <a:rPr lang="en-US" sz="2800" i="1" dirty="0" err="1">
                    <a:solidFill>
                      <a:srgbClr val="0000CC"/>
                    </a:solidFill>
                  </a:rPr>
                  <a:t>nhân</a:t>
                </a:r>
                <a:r>
                  <a:rPr lang="en-US" sz="2800" i="1" dirty="0">
                    <a:solidFill>
                      <a:srgbClr val="0000CC"/>
                    </a:solidFill>
                  </a:rPr>
                  <a:t> </a:t>
                </a:r>
                <a:r>
                  <a:rPr lang="en-US" sz="2800" i="1" dirty="0" err="1">
                    <a:solidFill>
                      <a:srgbClr val="0000CC"/>
                    </a:solidFill>
                  </a:rPr>
                  <a:t>mỗi</a:t>
                </a:r>
                <a:r>
                  <a:rPr lang="en-US" sz="2800" i="1" dirty="0">
                    <a:solidFill>
                      <a:srgbClr val="0000CC"/>
                    </a:solidFill>
                  </a:rPr>
                  <a:t> </a:t>
                </a:r>
                <a:r>
                  <a:rPr lang="en-US" sz="2800" i="1" dirty="0" err="1">
                    <a:solidFill>
                      <a:srgbClr val="0000CC"/>
                    </a:solidFill>
                  </a:rPr>
                  <a:t>đơn</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của</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này</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từng</a:t>
                </a:r>
                <a:r>
                  <a:rPr lang="en-US" sz="2800" i="1" dirty="0">
                    <a:solidFill>
                      <a:srgbClr val="0000CC"/>
                    </a:solidFill>
                  </a:rPr>
                  <a:t> </a:t>
                </a:r>
                <a:r>
                  <a:rPr lang="en-US" sz="2800" i="1" dirty="0" err="1">
                    <a:solidFill>
                      <a:srgbClr val="0000CC"/>
                    </a:solidFill>
                  </a:rPr>
                  <a:t>đơn</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của</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kia</a:t>
                </a:r>
                <a:r>
                  <a:rPr lang="en-US" sz="2800" i="1" dirty="0">
                    <a:solidFill>
                      <a:srgbClr val="0000CC"/>
                    </a:solidFill>
                  </a:rPr>
                  <a:t> </a:t>
                </a:r>
                <a:r>
                  <a:rPr lang="en-US" sz="2800" i="1" dirty="0" err="1">
                    <a:solidFill>
                      <a:srgbClr val="0000CC"/>
                    </a:solidFill>
                  </a:rPr>
                  <a:t>rồi</a:t>
                </a:r>
                <a:r>
                  <a:rPr lang="en-US" sz="2800" i="1" dirty="0">
                    <a:solidFill>
                      <a:srgbClr val="0000CC"/>
                    </a:solidFill>
                  </a:rPr>
                  <a:t> </a:t>
                </a:r>
                <a:r>
                  <a:rPr lang="en-US" sz="2800" i="1" dirty="0" err="1">
                    <a:solidFill>
                      <a:srgbClr val="0000CC"/>
                    </a:solidFill>
                  </a:rPr>
                  <a:t>cộng</a:t>
                </a:r>
                <a:r>
                  <a:rPr lang="en-US" sz="2800" i="1" dirty="0">
                    <a:solidFill>
                      <a:srgbClr val="0000CC"/>
                    </a:solidFill>
                  </a:rPr>
                  <a:t> </a:t>
                </a:r>
                <a:r>
                  <a:rPr lang="en-US" sz="2800" i="1" dirty="0" err="1">
                    <a:solidFill>
                      <a:srgbClr val="0000CC"/>
                    </a:solidFill>
                  </a:rPr>
                  <a:t>các</a:t>
                </a:r>
                <a:r>
                  <a:rPr lang="en-US" sz="2800" i="1" dirty="0">
                    <a:solidFill>
                      <a:srgbClr val="0000CC"/>
                    </a:solidFill>
                  </a:rPr>
                  <a:t> </a:t>
                </a:r>
                <a:r>
                  <a:rPr lang="en-US" sz="2800" i="1" dirty="0" err="1">
                    <a:solidFill>
                      <a:srgbClr val="0000CC"/>
                    </a:solidFill>
                  </a:rPr>
                  <a:t>kết</a:t>
                </a:r>
                <a:r>
                  <a:rPr lang="en-US" sz="2800" i="1" dirty="0">
                    <a:solidFill>
                      <a:srgbClr val="0000CC"/>
                    </a:solidFill>
                  </a:rPr>
                  <a:t> </a:t>
                </a:r>
                <a:r>
                  <a:rPr lang="en-US" sz="2800" i="1" dirty="0" err="1">
                    <a:solidFill>
                      <a:srgbClr val="0000CC"/>
                    </a:solidFill>
                  </a:rPr>
                  <a:t>quả</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nhau</a:t>
                </a:r>
                <a:r>
                  <a:rPr lang="en-US" sz="2800" i="1" dirty="0"/>
                  <a:t>.</a:t>
                </a:r>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1019602" y="4365365"/>
                <a:ext cx="10887553" cy="1384995"/>
              </a:xfrm>
              <a:prstGeom prst="rect">
                <a:avLst/>
              </a:prstGeom>
              <a:blipFill rotWithShape="1">
                <a:blip r:embed="rId7"/>
                <a:stretch>
                  <a:fillRect l="-1120" t="-3965" r="-392" b="-11894"/>
                </a:stretch>
              </a:blipFill>
            </p:spPr>
            <p:txBody>
              <a:bodyPr/>
              <a:lstStyle/>
              <a:p>
                <a:r>
                  <a:rPr lang="en-US">
                    <a:noFill/>
                  </a:rPr>
                  <a:t> </a:t>
                </a:r>
              </a:p>
            </p:txBody>
          </p:sp>
        </mc:Fallback>
      </mc:AlternateContent>
      <p:pic>
        <p:nvPicPr>
          <p:cNvPr id="24" name="Picture 23"/>
          <p:cNvPicPr>
            <a:picLocks noChangeAspect="1"/>
          </p:cNvPicPr>
          <p:nvPr/>
        </p:nvPicPr>
        <p:blipFill>
          <a:blip r:embed="rId8">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a:off x="685231" y="156747"/>
            <a:ext cx="10641544" cy="1861049"/>
          </a:xfrm>
          <a:prstGeom prst="rect">
            <a:avLst/>
          </a:prstGeom>
        </p:spPr>
      </p:pic>
      <p:sp>
        <p:nvSpPr>
          <p:cNvPr id="25" name="Rectangle 24"/>
          <p:cNvSpPr/>
          <p:nvPr/>
        </p:nvSpPr>
        <p:spPr>
          <a:xfrm>
            <a:off x="4430200" y="2017798"/>
            <a:ext cx="912429" cy="584775"/>
          </a:xfrm>
          <a:prstGeom prst="rect">
            <a:avLst/>
          </a:prstGeom>
        </p:spPr>
        <p:txBody>
          <a:bodyPr wrap="none" lIns="91426" tIns="45718" rIns="91426" bIns="45718">
            <a:spAutoFit/>
          </a:bodyPr>
          <a:lstStyle/>
          <a:p>
            <a:pPr algn="ctr">
              <a:spcBef>
                <a:spcPts val="1000"/>
              </a:spcBef>
            </a:pPr>
            <a:r>
              <a:rPr lang="en-US" sz="3200" b="1" u="sng" dirty="0" err="1">
                <a:solidFill>
                  <a:srgbClr val="0000CC"/>
                </a:solidFill>
                <a:latin typeface="Calibri Light"/>
                <a:ea typeface="Arial"/>
                <a:cs typeface="Times New Roman"/>
              </a:rPr>
              <a:t>Giải</a:t>
            </a:r>
            <a:r>
              <a:rPr lang="en-US" sz="3200" b="1" u="sng" dirty="0">
                <a:solidFill>
                  <a:srgbClr val="0000CC"/>
                </a:solidFill>
                <a:latin typeface="Calibri Light"/>
                <a:ea typeface="Arial"/>
                <a:cs typeface="Times New Roman"/>
              </a:rPr>
              <a:t>:</a:t>
            </a:r>
            <a:endParaRPr lang="en-US" sz="3200" b="1" u="sng" dirty="0">
              <a:solidFill>
                <a:srgbClr val="0000CC"/>
              </a:solidFill>
              <a:latin typeface="Calibri Light"/>
              <a:ea typeface="Times New Roman"/>
              <a:cs typeface="Times New Roman"/>
            </a:endParaRPr>
          </a:p>
        </p:txBody>
      </p:sp>
      <p:sp>
        <p:nvSpPr>
          <p:cNvPr id="26" name="Rectangle 25"/>
          <p:cNvSpPr/>
          <p:nvPr/>
        </p:nvSpPr>
        <p:spPr>
          <a:xfrm>
            <a:off x="1723302" y="2608451"/>
            <a:ext cx="4282711" cy="584775"/>
          </a:xfrm>
          <a:prstGeom prst="rect">
            <a:avLst/>
          </a:prstGeom>
        </p:spPr>
        <p:txBody>
          <a:bodyPr wrap="none" lIns="91426" tIns="45718" rIns="91426" bIns="45718">
            <a:spAutoFit/>
          </a:bodyPr>
          <a:lstStyle/>
          <a:p>
            <a:pPr>
              <a:spcBef>
                <a:spcPts val="1000"/>
              </a:spcBef>
            </a:pPr>
            <a:r>
              <a:rPr lang="en-US" sz="3200" b="1" dirty="0">
                <a:solidFill>
                  <a:srgbClr val="000000"/>
                </a:solidFill>
                <a:latin typeface="Calibri Light"/>
                <a:ea typeface="Arial"/>
                <a:cs typeface="Times New Roman"/>
              </a:rPr>
              <a:t>a) Ta </a:t>
            </a:r>
            <a:r>
              <a:rPr lang="en-US" sz="3200" b="1" dirty="0" err="1">
                <a:solidFill>
                  <a:srgbClr val="000000"/>
                </a:solidFill>
                <a:latin typeface="Calibri Light"/>
                <a:ea typeface="Arial"/>
                <a:cs typeface="Times New Roman"/>
              </a:rPr>
              <a:t>có</a:t>
            </a:r>
            <a:r>
              <a:rPr lang="en-US" sz="3200" b="1" dirty="0">
                <a:solidFill>
                  <a:srgbClr val="000000"/>
                </a:solidFill>
                <a:latin typeface="Calibri Light"/>
                <a:ea typeface="Arial"/>
                <a:cs typeface="Times New Roman"/>
              </a:rPr>
              <a:t>: (x + 1)(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1)</a:t>
            </a:r>
            <a:endParaRPr lang="en-US" sz="3200" b="1" dirty="0">
              <a:solidFill>
                <a:srgbClr val="000000"/>
              </a:solidFill>
              <a:latin typeface="Calibri Light"/>
              <a:ea typeface="Times New Roman"/>
              <a:cs typeface="Times New Roman"/>
            </a:endParaRPr>
          </a:p>
        </p:txBody>
      </p:sp>
      <p:sp>
        <p:nvSpPr>
          <p:cNvPr id="28" name="Rectangle 27"/>
          <p:cNvSpPr/>
          <p:nvPr/>
        </p:nvSpPr>
        <p:spPr>
          <a:xfrm>
            <a:off x="6006005" y="2618726"/>
            <a:ext cx="5250155" cy="584775"/>
          </a:xfrm>
          <a:prstGeom prst="rect">
            <a:avLst/>
          </a:prstGeom>
        </p:spPr>
        <p:txBody>
          <a:bodyPr wrap="none" lIns="91426" tIns="45718" rIns="91426" bIns="45718">
            <a:spAutoFit/>
          </a:bodyPr>
          <a:lstStyle/>
          <a:p>
            <a:r>
              <a:rPr lang="en-US" sz="3200" dirty="0"/>
              <a:t>= x . x</a:t>
            </a:r>
            <a:r>
              <a:rPr lang="en-US" sz="3200" baseline="30000" dirty="0"/>
              <a:t>2</a:t>
            </a:r>
            <a:r>
              <a:rPr lang="en-US" sz="3200" dirty="0"/>
              <a:t> – x . x + x . 1 + x</a:t>
            </a:r>
            <a:r>
              <a:rPr lang="en-US" sz="3200" baseline="30000" dirty="0"/>
              <a:t>2</a:t>
            </a:r>
            <a:r>
              <a:rPr lang="en-US" sz="3200" dirty="0"/>
              <a:t> – x + 1</a:t>
            </a:r>
          </a:p>
        </p:txBody>
      </p:sp>
      <p:sp>
        <p:nvSpPr>
          <p:cNvPr id="29" name="Rectangle 28"/>
          <p:cNvSpPr/>
          <p:nvPr/>
        </p:nvSpPr>
        <p:spPr>
          <a:xfrm>
            <a:off x="3249044" y="3169854"/>
            <a:ext cx="3845925" cy="584775"/>
          </a:xfrm>
          <a:prstGeom prst="rect">
            <a:avLst/>
          </a:prstGeom>
        </p:spPr>
        <p:txBody>
          <a:bodyPr wrap="none" lIns="91426" tIns="45718" rIns="91426" bIns="45718">
            <a:spAutoFit/>
          </a:bodyPr>
          <a:lstStyle/>
          <a:p>
            <a:pPr>
              <a:spcBef>
                <a:spcPts val="1000"/>
              </a:spcBef>
            </a:pPr>
            <a:r>
              <a:rPr lang="en-US" sz="3200" b="1" dirty="0">
                <a:solidFill>
                  <a:srgbClr val="000000"/>
                </a:solidFill>
                <a:latin typeface="Calibri Light"/>
                <a:ea typeface="Arial"/>
                <a:cs typeface="Times New Roman"/>
              </a:rPr>
              <a:t>= x</a:t>
            </a:r>
            <a:r>
              <a:rPr lang="en-US" sz="3200" b="1" baseline="30000" dirty="0">
                <a:solidFill>
                  <a:srgbClr val="000000"/>
                </a:solidFill>
                <a:latin typeface="Calibri Light"/>
                <a:ea typeface="Arial"/>
                <a:cs typeface="Times New Roman"/>
              </a:rPr>
              <a:t>3</a:t>
            </a:r>
            <a:r>
              <a:rPr lang="en-US" sz="3200" b="1" dirty="0">
                <a:solidFill>
                  <a:srgbClr val="000000"/>
                </a:solidFill>
                <a:latin typeface="Calibri Light"/>
                <a:ea typeface="Arial"/>
                <a:cs typeface="Times New Roman"/>
              </a:rPr>
              <a:t>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1</a:t>
            </a:r>
            <a:endParaRPr lang="en-US" sz="3200" b="1" dirty="0">
              <a:solidFill>
                <a:srgbClr val="000000"/>
              </a:solidFill>
              <a:latin typeface="Calibri Light"/>
              <a:ea typeface="Times New Roman"/>
              <a:cs typeface="Times New Roman"/>
            </a:endParaRPr>
          </a:p>
        </p:txBody>
      </p:sp>
      <p:sp>
        <p:nvSpPr>
          <p:cNvPr id="30" name="Rectangle 29"/>
          <p:cNvSpPr/>
          <p:nvPr/>
        </p:nvSpPr>
        <p:spPr>
          <a:xfrm>
            <a:off x="3249044" y="3597690"/>
            <a:ext cx="6250429" cy="584775"/>
          </a:xfrm>
          <a:prstGeom prst="rect">
            <a:avLst/>
          </a:prstGeom>
        </p:spPr>
        <p:txBody>
          <a:bodyPr wrap="none" lIns="91426" tIns="45718" rIns="91426" bIns="45718">
            <a:spAutoFit/>
          </a:bodyPr>
          <a:lstStyle/>
          <a:p>
            <a:r>
              <a:rPr lang="en-US" sz="3200" dirty="0">
                <a:latin typeface="Times New Roman"/>
                <a:ea typeface="Calibri"/>
              </a:rPr>
              <a:t>= x</a:t>
            </a:r>
            <a:r>
              <a:rPr lang="en-US" sz="3200" baseline="30000" dirty="0">
                <a:latin typeface="Times New Roman"/>
                <a:ea typeface="Calibri"/>
              </a:rPr>
              <a:t>3</a:t>
            </a:r>
            <a:r>
              <a:rPr lang="en-US" sz="3200" dirty="0">
                <a:latin typeface="Times New Roman"/>
                <a:ea typeface="Calibri"/>
              </a:rPr>
              <a:t> + (x</a:t>
            </a:r>
            <a:r>
              <a:rPr lang="en-US" sz="3200" baseline="30000" dirty="0">
                <a:latin typeface="Times New Roman"/>
                <a:ea typeface="Calibri"/>
              </a:rPr>
              <a:t>2</a:t>
            </a:r>
            <a:r>
              <a:rPr lang="en-US" sz="3200" dirty="0">
                <a:latin typeface="Times New Roman"/>
                <a:ea typeface="Calibri"/>
              </a:rPr>
              <a:t> – x</a:t>
            </a:r>
            <a:r>
              <a:rPr lang="en-US" sz="3200" baseline="30000" dirty="0">
                <a:latin typeface="Times New Roman"/>
                <a:ea typeface="Calibri"/>
              </a:rPr>
              <a:t>2</a:t>
            </a:r>
            <a:r>
              <a:rPr lang="en-US" sz="3200" dirty="0">
                <a:latin typeface="Times New Roman"/>
                <a:ea typeface="Calibri"/>
              </a:rPr>
              <a:t>) + (x – x) + 1= x</a:t>
            </a:r>
            <a:r>
              <a:rPr lang="en-US" sz="3200" baseline="30000" dirty="0">
                <a:latin typeface="Times New Roman"/>
                <a:ea typeface="Calibri"/>
              </a:rPr>
              <a:t>3</a:t>
            </a:r>
            <a:r>
              <a:rPr lang="en-US" sz="3200" dirty="0">
                <a:latin typeface="Times New Roman"/>
                <a:ea typeface="Calibri"/>
              </a:rPr>
              <a:t> + 1.</a:t>
            </a:r>
            <a:endParaRPr lang="en-US" sz="3200" dirty="0"/>
          </a:p>
        </p:txBody>
      </p:sp>
    </p:spTree>
    <p:extLst>
      <p:ext uri="{BB962C8B-B14F-4D97-AF65-F5344CB8AC3E}">
        <p14:creationId xmlns:p14="http://schemas.microsoft.com/office/powerpoint/2010/main" val="271654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ppt_x"/>
                                          </p:val>
                                        </p:tav>
                                        <p:tav tm="100000">
                                          <p:val>
                                            <p:strVal val="#ppt_x"/>
                                          </p:val>
                                        </p:tav>
                                      </p:tavLst>
                                    </p:anim>
                                    <p:anim calcmode="lin" valueType="num">
                                      <p:cBhvr additive="base">
                                        <p:cTn id="2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8" grpId="0"/>
      <p:bldP spid="29" grpId="0"/>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775117C8-6ADC-47B1-B4EF-B4692E17D029}"/>
              </a:ext>
            </a:extLst>
          </p:cNvPr>
          <p:cNvGrpSpPr/>
          <p:nvPr/>
        </p:nvGrpSpPr>
        <p:grpSpPr>
          <a:xfrm>
            <a:off x="607212" y="960864"/>
            <a:ext cx="1575341" cy="523220"/>
            <a:chOff x="624000" y="1138350"/>
            <a:chExt cx="1656000" cy="575337"/>
          </a:xfrm>
        </p:grpSpPr>
        <p:sp>
          <p:nvSpPr>
            <p:cNvPr id="5" name="Flowchart: Data 4">
              <a:extLst>
                <a:ext uri="{FF2B5EF4-FFF2-40B4-BE49-F238E27FC236}">
                  <a16:creationId xmlns:a16="http://schemas.microsoft.com/office/drawing/2014/main" xmlns=""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6" name="TextBox 5">
              <a:extLst>
                <a:ext uri="{FF2B5EF4-FFF2-40B4-BE49-F238E27FC236}">
                  <a16:creationId xmlns:a16="http://schemas.microsoft.com/office/drawing/2014/main" xmlns=""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6</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5" name="TextBox 14">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894450" y="2080854"/>
            <a:ext cx="6174575"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a) (x + y)(x + y) = 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err="1">
                <a:solidFill>
                  <a:srgbClr val="FF0066"/>
                </a:solidFill>
                <a:latin typeface="Times New Roman" panose="02020603050405020304" pitchFamily="18" charset="0"/>
                <a:cs typeface="Times New Roman" panose="02020603050405020304" pitchFamily="18" charset="0"/>
              </a:rPr>
              <a:t>xy</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err="1">
                <a:solidFill>
                  <a:srgbClr val="FF0066"/>
                </a:solidFill>
                <a:latin typeface="Times New Roman" panose="02020603050405020304" pitchFamily="18" charset="0"/>
                <a:cs typeface="Times New Roman" panose="02020603050405020304" pitchFamily="18" charset="0"/>
              </a:rPr>
              <a:t>yx</a:t>
            </a:r>
            <a:r>
              <a:rPr lang="en-US" sz="3200" b="1" dirty="0">
                <a:solidFill>
                  <a:srgbClr val="FF0066"/>
                </a:solidFill>
                <a:latin typeface="Times New Roman" panose="02020603050405020304" pitchFamily="18" charset="0"/>
                <a:cs typeface="Times New Roman" panose="02020603050405020304" pitchFamily="18" charset="0"/>
              </a:rPr>
              <a:t> + y</a:t>
            </a:r>
            <a:r>
              <a:rPr lang="en-US" sz="3200" b="1" baseline="30000" dirty="0">
                <a:solidFill>
                  <a:srgbClr val="FF0066"/>
                </a:solidFill>
                <a:latin typeface="Times New Roman" panose="02020603050405020304" pitchFamily="18" charset="0"/>
                <a:cs typeface="Times New Roman" panose="02020603050405020304"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2351419" y="866422"/>
            <a:ext cx="8750336" cy="584775"/>
          </a:xfrm>
          <a:prstGeom prst="rect">
            <a:avLst/>
          </a:prstGeom>
          <a:noFill/>
        </p:spPr>
        <p:txBody>
          <a:bodyPr wrap="square" lIns="91426" tIns="45718" rIns="91426" bIns="45718"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Tính</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 (x + y)(x + y);    </a:t>
            </a:r>
            <a:r>
              <a:rPr lang="en-US" sz="3200" b="1" dirty="0">
                <a:solidFill>
                  <a:srgbClr val="0000CC"/>
                </a:solidFill>
                <a:latin typeface="Times New Roman" panose="02020603050405020304" pitchFamily="18" charset="0"/>
                <a:cs typeface="Times New Roman" panose="02020603050405020304" pitchFamily="18" charset="0"/>
              </a:rPr>
              <a:t>b) (x + y)(x – 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4444609" y="1496079"/>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2" name="Rectangle 1"/>
          <p:cNvSpPr/>
          <p:nvPr/>
        </p:nvSpPr>
        <p:spPr>
          <a:xfrm>
            <a:off x="7011676" y="2135821"/>
            <a:ext cx="2680837" cy="584775"/>
          </a:xfrm>
          <a:prstGeom prst="rect">
            <a:avLst/>
          </a:prstGeom>
        </p:spPr>
        <p:txBody>
          <a:bodyPr wrap="square" lIns="91426" tIns="45718" rIns="91426" bIns="45718">
            <a:spAutoFit/>
          </a:bodyPr>
          <a:lstStyle/>
          <a:p>
            <a:r>
              <a:rPr lang="en-US" sz="3200" b="1" dirty="0">
                <a:solidFill>
                  <a:srgbClr val="FF0066"/>
                </a:solidFill>
                <a:latin typeface="Times New Roman" panose="02020603050405020304" pitchFamily="18" charset="0"/>
                <a:cs typeface="Times New Roman" panose="02020603050405020304" pitchFamily="18" charset="0"/>
              </a:rPr>
              <a:t>= 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 + 2xy + y</a:t>
            </a:r>
            <a:r>
              <a:rPr lang="en-US" sz="3200" b="1" baseline="30000" dirty="0">
                <a:solidFill>
                  <a:srgbClr val="FF0066"/>
                </a:solidFill>
                <a:latin typeface="Times New Roman" panose="02020603050405020304" pitchFamily="18" charset="0"/>
                <a:cs typeface="Times New Roman" panose="02020603050405020304"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9" name="Rectangle 8"/>
          <p:cNvSpPr/>
          <p:nvPr/>
        </p:nvSpPr>
        <p:spPr>
          <a:xfrm>
            <a:off x="977653" y="2995946"/>
            <a:ext cx="2866491"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b) (x + y)(x – 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0" name="Rectangle 9"/>
          <p:cNvSpPr/>
          <p:nvPr/>
        </p:nvSpPr>
        <p:spPr>
          <a:xfrm>
            <a:off x="3844141" y="2995946"/>
            <a:ext cx="338746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xy</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yx</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7076405" y="2995943"/>
            <a:ext cx="171713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rcRect t="-1" r="82428" b="34076"/>
          <a:stretch/>
        </p:blipFill>
        <p:spPr>
          <a:xfrm>
            <a:off x="1435105" y="3773286"/>
            <a:ext cx="916315" cy="584775"/>
          </a:xfrm>
          <a:prstGeom prst="rect">
            <a:avLst/>
          </a:prstGeom>
        </p:spPr>
      </p:pic>
      <p:sp>
        <p:nvSpPr>
          <p:cNvPr id="12" name="Rectangle 11"/>
          <p:cNvSpPr/>
          <p:nvPr/>
        </p:nvSpPr>
        <p:spPr>
          <a:xfrm>
            <a:off x="2351419" y="3773286"/>
            <a:ext cx="3663516" cy="584775"/>
          </a:xfrm>
          <a:prstGeom prst="rect">
            <a:avLst/>
          </a:prstGeom>
          <a:solidFill>
            <a:srgbClr val="CCFF66"/>
          </a:solidFill>
        </p:spPr>
        <p:txBody>
          <a:bodyPr wrap="square" lIns="91426" tIns="45718" rIns="91426" bIns="45718">
            <a:spAutoFit/>
          </a:bodyPr>
          <a:lstStyle/>
          <a:p>
            <a:pPr lvl="0"/>
            <a:r>
              <a:rPr lang="en-US" sz="3200" b="1" dirty="0" err="1">
                <a:solidFill>
                  <a:prstClr val="black"/>
                </a:solidFill>
                <a:latin typeface="Times New Roman" panose="02020603050405020304" pitchFamily="18" charset="0"/>
                <a:cs typeface="Times New Roman" panose="02020603050405020304" pitchFamily="18" charset="0"/>
              </a:rPr>
              <a:t>Tính</a:t>
            </a:r>
            <a:r>
              <a:rPr lang="en-US" sz="3200" b="1" dirty="0">
                <a:solidFill>
                  <a:prstClr val="black"/>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FF"/>
                </a:solidFill>
                <a:latin typeface="Times New Roman" panose="02020603050405020304" pitchFamily="18" charset="0"/>
                <a:cs typeface="Times New Roman" panose="02020603050405020304" pitchFamily="18" charset="0"/>
              </a:rPr>
              <a:t>(x – y)(x – y)</a:t>
            </a:r>
            <a:endParaRPr lang="vi-VN" sz="3200" b="1" dirty="0">
              <a:solidFill>
                <a:srgbClr val="FF00FF"/>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5592261" y="4449605"/>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14" name="Rectangle 13"/>
          <p:cNvSpPr/>
          <p:nvPr/>
        </p:nvSpPr>
        <p:spPr>
          <a:xfrm>
            <a:off x="1474665" y="5225543"/>
            <a:ext cx="2371163" cy="584775"/>
          </a:xfrm>
          <a:prstGeom prst="rect">
            <a:avLst/>
          </a:prstGeom>
        </p:spPr>
        <p:txBody>
          <a:bodyPr wrap="none" lIns="91426" tIns="45718" rIns="91426" bIns="45718">
            <a:spAutoFit/>
          </a:bodyPr>
          <a:lstStyle/>
          <a:p>
            <a:pPr lvl="0"/>
            <a:r>
              <a:rPr lang="en-US" sz="3200" b="1" dirty="0">
                <a:solidFill>
                  <a:srgbClr val="FF00FF"/>
                </a:solidFill>
                <a:latin typeface="Times New Roman" panose="02020603050405020304" pitchFamily="18" charset="0"/>
                <a:cs typeface="Times New Roman" panose="02020603050405020304" pitchFamily="18" charset="0"/>
              </a:rPr>
              <a:t>(x – y)(x – y)</a:t>
            </a:r>
            <a:endParaRPr lang="vi-VN" sz="3200" b="1" dirty="0">
              <a:solidFill>
                <a:srgbClr val="FF00FF"/>
              </a:solidFill>
              <a:latin typeface="Times New Roman" panose="02020603050405020304" pitchFamily="18" charset="0"/>
              <a:cs typeface="Times New Roman" panose="02020603050405020304" pitchFamily="18" charset="0"/>
            </a:endParaRPr>
          </a:p>
        </p:txBody>
      </p:sp>
      <p:sp>
        <p:nvSpPr>
          <p:cNvPr id="24" name="Rectangle 23"/>
          <p:cNvSpPr/>
          <p:nvPr/>
        </p:nvSpPr>
        <p:spPr>
          <a:xfrm>
            <a:off x="3681549" y="5225543"/>
            <a:ext cx="338746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xy</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yx</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6935730" y="5248990"/>
            <a:ext cx="2698175" cy="584775"/>
          </a:xfrm>
          <a:prstGeom prst="rect">
            <a:avLst/>
          </a:prstGeom>
        </p:spPr>
        <p:txBody>
          <a:bodyPr wrap="none" lIns="91426" tIns="45718" rIns="91426" bIns="45718">
            <a:spAutoFit/>
          </a:bodyPr>
          <a:lstStyle/>
          <a:p>
            <a:r>
              <a:rPr lang="en-US" sz="3200" b="1" dirty="0">
                <a:solidFill>
                  <a:srgbClr val="FF0000"/>
                </a:solidFill>
                <a:latin typeface="Times New Roman" panose="02020603050405020304" pitchFamily="18" charset="0"/>
                <a:cs typeface="Times New Roman" panose="02020603050405020304" pitchFamily="18" charset="0"/>
              </a:rPr>
              <a:t>= 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2xy + y</a:t>
            </a:r>
            <a:r>
              <a:rPr lang="en-US" sz="3200" b="1" baseline="30000" dirty="0">
                <a:solidFill>
                  <a:srgbClr val="FF0000"/>
                </a:solidFill>
                <a:latin typeface="Times New Roman" panose="02020603050405020304" pitchFamily="18" charset="0"/>
                <a:cs typeface="Times New Roman" panose="02020603050405020304" pitchFamily="18" charset="0"/>
              </a:rPr>
              <a:t>2</a:t>
            </a:r>
            <a:endParaRPr lang="vi-VN"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460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arn(inVertic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250"/>
                                        <p:tgtEl>
                                          <p:spTgt spid="15"/>
                                        </p:tgtEl>
                                      </p:cBhvr>
                                    </p:animEffect>
                                    <p:anim calcmode="lin" valueType="num">
                                      <p:cBhvr>
                                        <p:cTn id="21" dur="250" fill="hold"/>
                                        <p:tgtEl>
                                          <p:spTgt spid="15"/>
                                        </p:tgtEl>
                                        <p:attrNameLst>
                                          <p:attrName>ppt_x</p:attrName>
                                        </p:attrNameLst>
                                      </p:cBhvr>
                                      <p:tavLst>
                                        <p:tav tm="0">
                                          <p:val>
                                            <p:strVal val="#ppt_x"/>
                                          </p:val>
                                        </p:tav>
                                        <p:tav tm="100000">
                                          <p:val>
                                            <p:strVal val="#ppt_x"/>
                                          </p:val>
                                        </p:tav>
                                      </p:tavLst>
                                    </p:anim>
                                    <p:anim calcmode="lin" valueType="num">
                                      <p:cBhvr>
                                        <p:cTn id="22"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heel(1)">
                                      <p:cBhvr>
                                        <p:cTn id="42" dur="2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2" grpId="0"/>
      <p:bldP spid="9" grpId="0"/>
      <p:bldP spid="10" grpId="0"/>
      <p:bldP spid="21" grpId="0"/>
      <p:bldP spid="12" grpId="0" animBg="1"/>
      <p:bldP spid="23" grpId="0"/>
      <p:bldP spid="14" grpId="0"/>
      <p:bldP spid="24"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5000"/>
          </a:stretch>
        </a:blipFill>
        <a:effectLst/>
      </p:bgPr>
    </p:bg>
    <p:spTree>
      <p:nvGrpSpPr>
        <p:cNvPr id="1" name=""/>
        <p:cNvGrpSpPr/>
        <p:nvPr/>
      </p:nvGrpSpPr>
      <p:grpSpPr>
        <a:xfrm>
          <a:off x="0" y="0"/>
          <a:ext cx="0" cy="0"/>
          <a:chOff x="0" y="0"/>
          <a:chExt cx="0" cy="0"/>
        </a:xfrm>
      </p:grpSpPr>
      <p:sp>
        <p:nvSpPr>
          <p:cNvPr id="2" name="Rectangle 1"/>
          <p:cNvSpPr/>
          <p:nvPr/>
        </p:nvSpPr>
        <p:spPr>
          <a:xfrm>
            <a:off x="820616" y="739949"/>
            <a:ext cx="10199077" cy="1077219"/>
          </a:xfrm>
          <a:prstGeom prst="rect">
            <a:avLst/>
          </a:prstGeom>
        </p:spPr>
        <p:txBody>
          <a:bodyPr wrap="square" lIns="91426" tIns="45718" rIns="91426" bIns="45718">
            <a:spAutoFit/>
          </a:bodyPr>
          <a:lstStyle/>
          <a:p>
            <a:pPr>
              <a:spcBef>
                <a:spcPts val="1000"/>
              </a:spcBef>
            </a:pPr>
            <a:r>
              <a:rPr lang="nl-NL" sz="3200" b="1" dirty="0">
                <a:solidFill>
                  <a:srgbClr val="0000CC"/>
                </a:solidFill>
                <a:latin typeface="Calibri Light"/>
                <a:ea typeface="Calibri"/>
                <a:cs typeface="Times New Roman"/>
              </a:rPr>
              <a:t>Một mảnh vườn có dạng hình chữ nhật với độ dài hai cạnh là 2x + y (m) và 2x – y (m).</a:t>
            </a:r>
            <a:endParaRPr lang="en-US" sz="3200" b="1" dirty="0">
              <a:solidFill>
                <a:srgbClr val="0000CC"/>
              </a:solidFill>
              <a:latin typeface="Calibri Light"/>
              <a:ea typeface="Times New Roman"/>
              <a:cs typeface="Times New Roman"/>
            </a:endParaRPr>
          </a:p>
        </p:txBody>
      </p:sp>
      <p:sp>
        <p:nvSpPr>
          <p:cNvPr id="6" name="Rectangle 5"/>
          <p:cNvSpPr/>
          <p:nvPr/>
        </p:nvSpPr>
        <p:spPr>
          <a:xfrm>
            <a:off x="820613" y="1712277"/>
            <a:ext cx="10890739" cy="1205459"/>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a) Viết đa thức biểu thị diện tích của mảnh vườn theo x và y</a:t>
            </a:r>
          </a:p>
          <a:p>
            <a:pPr>
              <a:spcBef>
                <a:spcPts val="1000"/>
              </a:spcBef>
            </a:pPr>
            <a:r>
              <a:rPr lang="nl-NL" sz="3200" b="1" dirty="0">
                <a:solidFill>
                  <a:srgbClr val="1F3763"/>
                </a:solidFill>
                <a:latin typeface="Times New Roman"/>
                <a:ea typeface="Times New Roman"/>
                <a:cs typeface="Times New Roman"/>
              </a:rPr>
              <a:t>b) Tính diện tích của mảnh vườn khi x = 3; y = 2.</a:t>
            </a:r>
            <a:endParaRPr lang="en-US" sz="3200" b="1" dirty="0">
              <a:solidFill>
                <a:srgbClr val="1F3763"/>
              </a:solidFill>
              <a:latin typeface="Calibri Light"/>
              <a:ea typeface="Times New Roman"/>
              <a:cs typeface="Times New Roman"/>
            </a:endParaRPr>
          </a:p>
        </p:txBody>
      </p:sp>
      <p:grpSp>
        <p:nvGrpSpPr>
          <p:cNvPr id="9" name="Group 8">
            <a:extLst>
              <a:ext uri="{FF2B5EF4-FFF2-40B4-BE49-F238E27FC236}">
                <a16:creationId xmlns:a16="http://schemas.microsoft.com/office/drawing/2014/main" xmlns="" id="{775117C8-6ADC-47B1-B4EF-B4692E17D029}"/>
              </a:ext>
            </a:extLst>
          </p:cNvPr>
          <p:cNvGrpSpPr/>
          <p:nvPr/>
        </p:nvGrpSpPr>
        <p:grpSpPr>
          <a:xfrm>
            <a:off x="5478312" y="184000"/>
            <a:ext cx="1575341" cy="523220"/>
            <a:chOff x="624000" y="1138350"/>
            <a:chExt cx="1656000" cy="575337"/>
          </a:xfrm>
        </p:grpSpPr>
        <p:sp>
          <p:nvSpPr>
            <p:cNvPr id="10" name="Flowchart: Data 9">
              <a:extLst>
                <a:ext uri="{FF2B5EF4-FFF2-40B4-BE49-F238E27FC236}">
                  <a16:creationId xmlns:a16="http://schemas.microsoft.com/office/drawing/2014/main" xmlns=""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11" name="TextBox 10">
              <a:extLst>
                <a:ext uri="{FF2B5EF4-FFF2-40B4-BE49-F238E27FC236}">
                  <a16:creationId xmlns:a16="http://schemas.microsoft.com/office/drawing/2014/main" xmlns=""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7</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2" name="Rectangle 11"/>
          <p:cNvSpPr/>
          <p:nvPr/>
        </p:nvSpPr>
        <p:spPr>
          <a:xfrm>
            <a:off x="5383789" y="2813681"/>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5" name="Rectangle 4"/>
          <p:cNvSpPr/>
          <p:nvPr/>
        </p:nvSpPr>
        <p:spPr>
          <a:xfrm>
            <a:off x="808902" y="3398455"/>
            <a:ext cx="8771943" cy="584775"/>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a) Đa thức biểu thị diện tích của mảnh vườn là:</a:t>
            </a:r>
          </a:p>
        </p:txBody>
      </p:sp>
      <p:sp>
        <p:nvSpPr>
          <p:cNvPr id="13" name="Rectangle 12"/>
          <p:cNvSpPr/>
          <p:nvPr/>
        </p:nvSpPr>
        <p:spPr>
          <a:xfrm>
            <a:off x="1776201" y="3989782"/>
            <a:ext cx="2810385"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2x + y)(2x – y)</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455009" y="3989782"/>
            <a:ext cx="4003019"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 4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2xy +2yx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8141990" y="3989782"/>
            <a:ext cx="2877711"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 4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m</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953186" y="4574557"/>
            <a:ext cx="8753529" cy="584775"/>
          </a:xfrm>
          <a:prstGeom prst="rect">
            <a:avLst/>
          </a:prstGeom>
        </p:spPr>
        <p:txBody>
          <a:bodyPr wrap="square" lIns="91426" tIns="45718" rIns="91426" bIns="45718">
            <a:spAutoFit/>
          </a:bodyPr>
          <a:lstStyle/>
          <a:p>
            <a:r>
              <a:rPr lang="nl-NL" sz="3200" b="1" dirty="0">
                <a:solidFill>
                  <a:srgbClr val="1F3763"/>
                </a:solidFill>
                <a:latin typeface="Times New Roman"/>
                <a:ea typeface="Times New Roman"/>
                <a:cs typeface="Times New Roman"/>
              </a:rPr>
              <a:t>b) Với x = 3 và y = 2, diện tích của mảnh vườn là:</a:t>
            </a:r>
            <a:endParaRPr lang="en-US" dirty="0"/>
          </a:p>
        </p:txBody>
      </p:sp>
      <p:sp>
        <p:nvSpPr>
          <p:cNvPr id="17" name="Rectangle 16"/>
          <p:cNvSpPr/>
          <p:nvPr/>
        </p:nvSpPr>
        <p:spPr>
          <a:xfrm>
            <a:off x="3944941" y="5315735"/>
            <a:ext cx="5061001"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4.3</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2</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36 – 4 = 32 (m</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1414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ircle(in)">
                                      <p:cBhvr>
                                        <p:cTn id="39" dur="2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circle(in)">
                                      <p:cBhvr>
                                        <p:cTn id="5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P spid="5" grpId="0"/>
      <p:bldP spid="13" grpId="0"/>
      <p:bldP spid="14"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89"/>
        <p:cNvGrpSpPr/>
        <p:nvPr/>
      </p:nvGrpSpPr>
      <p:grpSpPr>
        <a:xfrm>
          <a:off x="0" y="0"/>
          <a:ext cx="0" cy="0"/>
          <a:chOff x="0" y="0"/>
          <a:chExt cx="0" cy="0"/>
        </a:xfrm>
      </p:grpSpPr>
      <p:pic>
        <p:nvPicPr>
          <p:cNvPr id="2" name="Picture 1"/>
          <p:cNvPicPr>
            <a:picLocks noChangeAspect="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50985" y="370060"/>
            <a:ext cx="10058400" cy="2306696"/>
          </a:xfrm>
          <a:prstGeom prst="rect">
            <a:avLst/>
          </a:prstGeom>
        </p:spPr>
      </p:pic>
      <p:pic>
        <p:nvPicPr>
          <p:cNvPr id="4" name="Picture 3"/>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t="50000"/>
          <a:stretch/>
        </p:blipFill>
        <p:spPr>
          <a:xfrm>
            <a:off x="550985" y="2676756"/>
            <a:ext cx="10058400" cy="17170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550985" y="4475659"/>
                <a:ext cx="10914184" cy="1569660"/>
              </a:xfrm>
              <a:prstGeom prst="rect">
                <a:avLst/>
              </a:prstGeom>
            </p:spPr>
            <p:txBody>
              <a:bodyPr wrap="square" lIns="91426" tIns="45718" rIns="91426" bIns="45718">
                <a:spAutoFit/>
              </a:bodyPr>
              <a:lstStyle/>
              <a:p>
                <a:pPr>
                  <a:spcBef>
                    <a:spcPts val="1000"/>
                  </a:spcBef>
                </a:pPr>
                <a:r>
                  <a:rPr lang="en-US" sz="3200" dirty="0">
                    <a:solidFill>
                      <a:srgbClr val="0000CC"/>
                    </a:solidFill>
                  </a:rPr>
                  <a:t>Tương </a:t>
                </a:r>
                <a:r>
                  <a:rPr lang="en-US" sz="3200" dirty="0" err="1">
                    <a:solidFill>
                      <a:srgbClr val="0000CC"/>
                    </a:solidFill>
                  </a:rPr>
                  <a:t>tự</a:t>
                </a:r>
                <a:r>
                  <a:rPr lang="en-US" sz="3200" dirty="0">
                    <a:solidFill>
                      <a:srgbClr val="0000CC"/>
                    </a:solidFill>
                  </a:rPr>
                  <a:t> </a:t>
                </a:r>
                <a:r>
                  <a:rPr lang="en-US" sz="3200" dirty="0" err="1">
                    <a:solidFill>
                      <a:srgbClr val="0000CC"/>
                    </a:solidFill>
                  </a:rPr>
                  <a:t>như</a:t>
                </a:r>
                <a:r>
                  <a:rPr lang="en-US" sz="3200" dirty="0">
                    <a:solidFill>
                      <a:srgbClr val="0000CC"/>
                    </a:solidFill>
                  </a:rPr>
                  <a:t> </a:t>
                </a:r>
                <a:r>
                  <a:rPr lang="en-US" sz="3200" dirty="0" err="1">
                    <a:solidFill>
                      <a:srgbClr val="0000CC"/>
                    </a:solidFill>
                  </a:rPr>
                  <a:t>trường</a:t>
                </a:r>
                <a:r>
                  <a:rPr lang="en-US" sz="3200" dirty="0">
                    <a:solidFill>
                      <a:srgbClr val="0000CC"/>
                    </a:solidFill>
                  </a:rPr>
                  <a:t> </a:t>
                </a:r>
                <a:r>
                  <a:rPr lang="en-US" sz="3200" dirty="0" err="1">
                    <a:solidFill>
                      <a:srgbClr val="0000CC"/>
                    </a:solidFill>
                  </a:rPr>
                  <a:t>hợp</a:t>
                </a:r>
                <a:r>
                  <a:rPr lang="en-US" sz="3200" dirty="0">
                    <a:solidFill>
                      <a:srgbClr val="0000CC"/>
                    </a:solidFill>
                  </a:rPr>
                  <a:t> </a:t>
                </a:r>
                <a:r>
                  <a:rPr lang="en-US" sz="3200" dirty="0" err="1">
                    <a:solidFill>
                      <a:srgbClr val="0000CC"/>
                    </a:solidFill>
                  </a:rPr>
                  <a:t>một</a:t>
                </a:r>
                <a:r>
                  <a:rPr lang="en-US" sz="3200" dirty="0">
                    <a:solidFill>
                      <a:srgbClr val="0000CC"/>
                    </a:solidFill>
                  </a:rPr>
                  <a:t> </a:t>
                </a:r>
                <a:r>
                  <a:rPr lang="en-US" sz="3200" dirty="0" err="1">
                    <a:solidFill>
                      <a:srgbClr val="0000CC"/>
                    </a:solidFill>
                  </a:rPr>
                  <a:t>biến</a:t>
                </a:r>
                <a:r>
                  <a:rPr lang="en-US" sz="3200" dirty="0">
                    <a:solidFill>
                      <a:srgbClr val="0000CC"/>
                    </a:solidFill>
                  </a:rPr>
                  <a:t>, ta </a:t>
                </a:r>
                <a:r>
                  <a:rPr lang="en-US" sz="3200" dirty="0" err="1">
                    <a:solidFill>
                      <a:srgbClr val="0000CC"/>
                    </a:solidFill>
                  </a:rPr>
                  <a:t>nói</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r>
                  <a:rPr lang="en-US" sz="3200" dirty="0" err="1">
                    <a:solidFill>
                      <a:srgbClr val="0000CC"/>
                    </a:solidFill>
                  </a:rPr>
                  <a:t>nhiều</a:t>
                </a:r>
                <a:r>
                  <a:rPr lang="en-US" sz="3200" dirty="0">
                    <a:solidFill>
                      <a:srgbClr val="0000CC"/>
                    </a:solidFill>
                  </a:rPr>
                  <a:t> </a:t>
                </a:r>
                <a:r>
                  <a:rPr lang="en-US" sz="3200" dirty="0" err="1">
                    <a:solidFill>
                      <a:srgbClr val="0000CC"/>
                    </a:solidFill>
                  </a:rPr>
                  <a:t>biến</a:t>
                </a:r>
                <a:r>
                  <a:rPr lang="en-US" sz="3200" dirty="0">
                    <a:solidFill>
                      <a:srgbClr val="0000CC"/>
                    </a:solidFill>
                  </a:rPr>
                  <a:t> </a:t>
                </a:r>
                <a14:m>
                  <m:oMath xmlns:m="http://schemas.openxmlformats.org/officeDocument/2006/math">
                    <m:r>
                      <a:rPr lang="en-US" sz="3200" i="1">
                        <a:solidFill>
                          <a:srgbClr val="0000CC"/>
                        </a:solidFill>
                        <a:latin typeface="Cambria Math"/>
                      </a:rPr>
                      <m:t>𝐴</m:t>
                    </m:r>
                  </m:oMath>
                </a14:m>
                <a:r>
                  <a:rPr lang="en-US" sz="3200" dirty="0">
                    <a:solidFill>
                      <a:srgbClr val="0000CC"/>
                    </a:solidFill>
                  </a:rPr>
                  <a:t> chia </a:t>
                </a:r>
                <a:r>
                  <a:rPr lang="en-US" sz="3200" dirty="0" err="1">
                    <a:solidFill>
                      <a:srgbClr val="0000CC"/>
                    </a:solidFill>
                  </a:rPr>
                  <a:t>hết</a:t>
                </a:r>
                <a:r>
                  <a:rPr lang="en-US" sz="3200" dirty="0">
                    <a:solidFill>
                      <a:srgbClr val="0000CC"/>
                    </a:solidFill>
                  </a:rPr>
                  <a:t> </a:t>
                </a:r>
                <a:r>
                  <a:rPr lang="en-US" sz="3200" dirty="0" err="1">
                    <a:solidFill>
                      <a:srgbClr val="0000CC"/>
                    </a:solidFill>
                  </a:rPr>
                  <a:t>cho</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r>
                  <a:rPr lang="en-US" sz="3200" dirty="0" err="1">
                    <a:solidFill>
                      <a:srgbClr val="0000CC"/>
                    </a:solidFill>
                  </a:rPr>
                  <a:t>nhiều</a:t>
                </a:r>
                <a:r>
                  <a:rPr lang="en-US" sz="3200" dirty="0">
                    <a:solidFill>
                      <a:srgbClr val="0000CC"/>
                    </a:solidFill>
                  </a:rPr>
                  <a:t> </a:t>
                </a:r>
                <a:r>
                  <a:rPr lang="en-US" sz="3200" dirty="0" err="1">
                    <a:solidFill>
                      <a:srgbClr val="0000CC"/>
                    </a:solidFill>
                  </a:rPr>
                  <a:t>biến</a:t>
                </a:r>
                <a:r>
                  <a:rPr lang="en-US" sz="3200" dirty="0">
                    <a:solidFill>
                      <a:srgbClr val="0000CC"/>
                    </a:solidFill>
                  </a:rPr>
                  <a:t> </a:t>
                </a:r>
                <a14:m>
                  <m:oMath xmlns:m="http://schemas.openxmlformats.org/officeDocument/2006/math">
                    <m:r>
                      <m:rPr>
                        <m:sty m:val="p"/>
                      </m:rPr>
                      <a:rPr lang="en-US" sz="3200">
                        <a:solidFill>
                          <a:srgbClr val="0000CC"/>
                        </a:solidFill>
                        <a:latin typeface="Cambria Math"/>
                      </a:rPr>
                      <m:t>B</m:t>
                    </m:r>
                  </m:oMath>
                </a14:m>
                <a:r>
                  <a:rPr lang="en-US" sz="3200" dirty="0">
                    <a:solidFill>
                      <a:srgbClr val="0000CC"/>
                    </a:solidFill>
                  </a:rPr>
                  <a:t> (</a:t>
                </a:r>
                <a14:m>
                  <m:oMath xmlns:m="http://schemas.openxmlformats.org/officeDocument/2006/math">
                    <m:r>
                      <m:rPr>
                        <m:sty m:val="p"/>
                      </m:rPr>
                      <a:rPr lang="en-US" sz="3200">
                        <a:solidFill>
                          <a:srgbClr val="0000CC"/>
                        </a:solidFill>
                        <a:latin typeface="Cambria Math"/>
                      </a:rPr>
                      <m:t>B</m:t>
                    </m:r>
                    <m:r>
                      <a:rPr lang="en-US" sz="3200" i="1">
                        <a:solidFill>
                          <a:srgbClr val="0000CC"/>
                        </a:solidFill>
                        <a:latin typeface="Cambria Math"/>
                      </a:rPr>
                      <m:t>≠ </m:t>
                    </m:r>
                  </m:oMath>
                </a14:m>
                <a:r>
                  <a:rPr lang="en-US" sz="3200" dirty="0">
                    <a:solidFill>
                      <a:srgbClr val="0000CC"/>
                    </a:solidFill>
                  </a:rPr>
                  <a:t>0) </a:t>
                </a:r>
                <a:r>
                  <a:rPr lang="en-US" sz="3200" dirty="0" err="1">
                    <a:solidFill>
                      <a:srgbClr val="0000CC"/>
                    </a:solidFill>
                  </a:rPr>
                  <a:t>nếu</a:t>
                </a:r>
                <a:r>
                  <a:rPr lang="en-US" sz="3200" dirty="0">
                    <a:solidFill>
                      <a:srgbClr val="0000CC"/>
                    </a:solidFill>
                  </a:rPr>
                  <a:t> </a:t>
                </a:r>
                <a:r>
                  <a:rPr lang="en-US" sz="3200" dirty="0" err="1">
                    <a:solidFill>
                      <a:srgbClr val="0000CC"/>
                    </a:solidFill>
                  </a:rPr>
                  <a:t>tìm</a:t>
                </a:r>
                <a:r>
                  <a:rPr lang="en-US" sz="3200" dirty="0">
                    <a:solidFill>
                      <a:srgbClr val="0000CC"/>
                    </a:solidFill>
                  </a:rPr>
                  <a:t> </a:t>
                </a:r>
                <a:r>
                  <a:rPr lang="en-US" sz="3200" dirty="0" err="1">
                    <a:solidFill>
                      <a:srgbClr val="0000CC"/>
                    </a:solidFill>
                  </a:rPr>
                  <a:t>được</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14:m>
                  <m:oMath xmlns:m="http://schemas.openxmlformats.org/officeDocument/2006/math">
                    <m:r>
                      <a:rPr lang="en-US" sz="3200" i="1">
                        <a:solidFill>
                          <a:srgbClr val="0000CC"/>
                        </a:solidFill>
                        <a:latin typeface="Cambria Math"/>
                      </a:rPr>
                      <m:t>𝑄</m:t>
                    </m:r>
                  </m:oMath>
                </a14:m>
                <a:r>
                  <a:rPr lang="en-US" sz="3200" dirty="0">
                    <a:solidFill>
                      <a:srgbClr val="0000CC"/>
                    </a:solidFill>
                  </a:rPr>
                  <a:t> </a:t>
                </a:r>
                <a:r>
                  <a:rPr lang="en-US" sz="3200" dirty="0" err="1">
                    <a:solidFill>
                      <a:srgbClr val="0000CC"/>
                    </a:solidFill>
                  </a:rPr>
                  <a:t>sao</a:t>
                </a:r>
                <a:r>
                  <a:rPr lang="en-US" sz="3200" dirty="0">
                    <a:solidFill>
                      <a:srgbClr val="0000CC"/>
                    </a:solidFill>
                  </a:rPr>
                  <a:t> </a:t>
                </a:r>
                <a:r>
                  <a:rPr lang="en-US" sz="3200" dirty="0" err="1">
                    <a:solidFill>
                      <a:srgbClr val="0000CC"/>
                    </a:solidFill>
                  </a:rPr>
                  <a:t>cho</a:t>
                </a:r>
                <a:r>
                  <a:rPr lang="en-US" sz="3200" dirty="0">
                    <a:solidFill>
                      <a:srgbClr val="0000CC"/>
                    </a:solidFill>
                  </a:rPr>
                  <a:t> </a:t>
                </a:r>
                <a14:m>
                  <m:oMath xmlns:m="http://schemas.openxmlformats.org/officeDocument/2006/math">
                    <m:r>
                      <a:rPr lang="en-US" sz="3200" i="1">
                        <a:solidFill>
                          <a:srgbClr val="0000CC"/>
                        </a:solidFill>
                        <a:latin typeface="Cambria Math"/>
                      </a:rPr>
                      <m:t>𝐴</m:t>
                    </m:r>
                    <m:r>
                      <a:rPr lang="en-US" sz="3200" i="1">
                        <a:solidFill>
                          <a:srgbClr val="0000CC"/>
                        </a:solidFill>
                        <a:latin typeface="Cambria Math"/>
                      </a:rPr>
                      <m:t>=</m:t>
                    </m:r>
                    <m:r>
                      <a:rPr lang="en-US" sz="3200" i="1">
                        <a:solidFill>
                          <a:srgbClr val="0000CC"/>
                        </a:solidFill>
                        <a:latin typeface="Cambria Math"/>
                      </a:rPr>
                      <m:t>𝐵</m:t>
                    </m:r>
                    <m:r>
                      <a:rPr lang="en-US" sz="3200" i="1">
                        <a:solidFill>
                          <a:srgbClr val="0000CC"/>
                        </a:solidFill>
                        <a:latin typeface="Cambria Math"/>
                      </a:rPr>
                      <m:t>.</m:t>
                    </m:r>
                    <m:r>
                      <a:rPr lang="en-US" sz="3200" i="1">
                        <a:solidFill>
                          <a:srgbClr val="0000CC"/>
                        </a:solidFill>
                        <a:latin typeface="Cambria Math"/>
                      </a:rPr>
                      <m:t>𝑄</m:t>
                    </m:r>
                  </m:oMath>
                </a14:m>
                <a:endParaRPr lang="en-US" sz="3200" dirty="0">
                  <a:solidFill>
                    <a:srgbClr val="0000CC"/>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50985" y="4475659"/>
                <a:ext cx="10914184" cy="1569660"/>
              </a:xfrm>
              <a:prstGeom prst="rect">
                <a:avLst/>
              </a:prstGeom>
              <a:blipFill rotWithShape="1">
                <a:blip r:embed="rId8"/>
                <a:stretch>
                  <a:fillRect l="-1396" t="-5039" b="-11628"/>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3676308683"/>
              </p:ext>
            </p:extLst>
          </p:nvPr>
        </p:nvGraphicFramePr>
        <p:xfrm>
          <a:off x="4394200" y="2362209"/>
          <a:ext cx="914400" cy="198439"/>
        </p:xfrm>
        <a:graphic>
          <a:graphicData uri="http://schemas.openxmlformats.org/presentationml/2006/ole">
            <mc:AlternateContent xmlns:mc="http://schemas.openxmlformats.org/markup-compatibility/2006">
              <mc:Choice xmlns:v="urn:schemas-microsoft-com:vml" Requires="v">
                <p:oleObj spid="_x0000_s1055"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394200" y="2362209"/>
                        <a:ext cx="914400" cy="1984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6243464"/>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056" name="Equation" r:id="rId11" imgW="114120" imgH="177480" progId="Equation.DSMT4">
                  <p:embed/>
                </p:oleObj>
              </mc:Choice>
              <mc:Fallback>
                <p:oleObj name="Equation" r:id="rId11" imgW="114120" imgH="177480" progId="Equation.DSMT4">
                  <p:embed/>
                  <p:pic>
                    <p:nvPicPr>
                      <p:cNvPr id="0" name=""/>
                      <p:cNvPicPr/>
                      <p:nvPr/>
                    </p:nvPicPr>
                    <p:blipFill>
                      <a:blip r:embed="rId10"/>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84770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8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797175" y="218167"/>
                <a:ext cx="11148649" cy="1569660"/>
              </a:xfrm>
              <a:prstGeom prst="rect">
                <a:avLst/>
              </a:prstGeom>
            </p:spPr>
            <p:txBody>
              <a:bodyPr wrap="square" lIns="91426" tIns="45718" rIns="91426" bIns="45718">
                <a:spAutoFit/>
              </a:bodyPr>
              <a:lstStyle/>
              <a:p>
                <a:pPr>
                  <a:spcBef>
                    <a:spcPts val="1000"/>
                  </a:spcBef>
                </a:pPr>
                <a:r>
                  <a:rPr lang="en-US" sz="3200" b="1" i="1" dirty="0" err="1">
                    <a:solidFill>
                      <a:srgbClr val="0000CC"/>
                    </a:solidFill>
                    <a:latin typeface="Calibri Light"/>
                    <a:ea typeface="Times New Roman"/>
                    <a:cs typeface="Times New Roman"/>
                  </a:rPr>
                  <a:t>Nhận</a:t>
                </a:r>
                <a:r>
                  <a:rPr lang="en-US" sz="3200" b="1" i="1" dirty="0">
                    <a:solidFill>
                      <a:srgbClr val="0000CC"/>
                    </a:solidFill>
                    <a:latin typeface="Calibri Light"/>
                    <a:ea typeface="Times New Roman"/>
                    <a:cs typeface="Times New Roman"/>
                  </a:rPr>
                  <a:t> </a:t>
                </a:r>
                <a:r>
                  <a:rPr lang="en-US" sz="3200" b="1" i="1" dirty="0" err="1">
                    <a:solidFill>
                      <a:srgbClr val="0000CC"/>
                    </a:solidFill>
                    <a:latin typeface="Calibri Light"/>
                    <a:ea typeface="Times New Roman"/>
                    <a:cs typeface="Times New Roman"/>
                  </a:rPr>
                  <a:t>xét</a:t>
                </a:r>
                <a:r>
                  <a:rPr lang="en-US" sz="3200" b="1" i="1" dirty="0">
                    <a:solidFill>
                      <a:srgbClr val="0000CC"/>
                    </a:solidFill>
                    <a:latin typeface="Calibri Light"/>
                    <a:ea typeface="Times New Roman"/>
                    <a:cs typeface="Times New Roman"/>
                  </a:rPr>
                  <a:t>:</a:t>
                </a:r>
              </a:p>
              <a:p>
                <a:r>
                  <a:rPr lang="en-US" sz="3200" dirty="0" err="1">
                    <a:solidFill>
                      <a:srgbClr val="000000"/>
                    </a:solidFill>
                    <a:latin typeface="Times New Roman"/>
                    <a:ea typeface="Arial"/>
                  </a:rPr>
                  <a:t>Đơn</a:t>
                </a:r>
                <a:r>
                  <a:rPr lang="en-US" sz="3200" dirty="0">
                    <a:solidFill>
                      <a:srgbClr val="000000"/>
                    </a:solidFill>
                    <a:latin typeface="Times New Roman"/>
                    <a:ea typeface="Arial"/>
                  </a:rPr>
                  <a:t> </a:t>
                </a:r>
                <a:r>
                  <a:rPr lang="en-US" sz="3200" dirty="0" err="1">
                    <a:solidFill>
                      <a:srgbClr val="000000"/>
                    </a:solidFill>
                    <a:latin typeface="Times New Roman"/>
                    <a:ea typeface="Arial"/>
                  </a:rPr>
                  <a:t>thức</a:t>
                </a:r>
                <a:r>
                  <a:rPr lang="en-US" sz="3200" dirty="0">
                    <a:solidFill>
                      <a:srgbClr val="000000"/>
                    </a:solidFill>
                    <a:latin typeface="Times New Roman"/>
                    <a:ea typeface="Arial"/>
                  </a:rPr>
                  <a:t> A chia </a:t>
                </a:r>
                <a:r>
                  <a:rPr lang="en-US" sz="3200" dirty="0" err="1">
                    <a:solidFill>
                      <a:srgbClr val="000000"/>
                    </a:solidFill>
                    <a:latin typeface="Times New Roman"/>
                    <a:ea typeface="Arial"/>
                  </a:rPr>
                  <a:t>hết</a:t>
                </a:r>
                <a:r>
                  <a:rPr lang="en-US" sz="3200" dirty="0">
                    <a:solidFill>
                      <a:srgbClr val="000000"/>
                    </a:solidFill>
                    <a:latin typeface="Times New Roman"/>
                    <a:ea typeface="Arial"/>
                  </a:rPr>
                  <a:t> </a:t>
                </a:r>
                <a:r>
                  <a:rPr lang="en-US" sz="3200" dirty="0" err="1">
                    <a:solidFill>
                      <a:srgbClr val="000000"/>
                    </a:solidFill>
                    <a:latin typeface="Times New Roman"/>
                    <a:ea typeface="Arial"/>
                  </a:rPr>
                  <a:t>cho</a:t>
                </a:r>
                <a:r>
                  <a:rPr lang="en-US" sz="3200" dirty="0">
                    <a:solidFill>
                      <a:srgbClr val="000000"/>
                    </a:solidFill>
                    <a:latin typeface="Times New Roman"/>
                    <a:ea typeface="Arial"/>
                  </a:rPr>
                  <a:t> </a:t>
                </a:r>
                <a:r>
                  <a:rPr lang="en-US" sz="3200" dirty="0" err="1">
                    <a:solidFill>
                      <a:srgbClr val="000000"/>
                    </a:solidFill>
                    <a:latin typeface="Times New Roman"/>
                    <a:ea typeface="Arial"/>
                  </a:rPr>
                  <a:t>đơn</a:t>
                </a:r>
                <a:r>
                  <a:rPr lang="en-US" sz="3200" dirty="0">
                    <a:solidFill>
                      <a:srgbClr val="000000"/>
                    </a:solidFill>
                    <a:latin typeface="Times New Roman"/>
                    <a:ea typeface="Arial"/>
                  </a:rPr>
                  <a:t> </a:t>
                </a:r>
                <a:r>
                  <a:rPr lang="en-US" sz="3200" dirty="0" err="1">
                    <a:solidFill>
                      <a:srgbClr val="000000"/>
                    </a:solidFill>
                    <a:latin typeface="Times New Roman"/>
                    <a:ea typeface="Arial"/>
                  </a:rPr>
                  <a:t>thức</a:t>
                </a:r>
                <a:r>
                  <a:rPr lang="en-US" sz="3200" dirty="0">
                    <a:solidFill>
                      <a:srgbClr val="000000"/>
                    </a:solidFill>
                    <a:latin typeface="Times New Roman"/>
                    <a:ea typeface="Arial"/>
                  </a:rPr>
                  <a:t> B  (B</a:t>
                </a:r>
                <a:r>
                  <a:rPr lang="en-US" sz="3200" dirty="0">
                    <a:solidFill>
                      <a:srgbClr val="000000"/>
                    </a:solidFill>
                    <a:latin typeface="Times New Roman"/>
                    <a:ea typeface="Calibri"/>
                  </a:rPr>
                  <a:t> </a:t>
                </a:r>
                <a14:m>
                  <m:oMath xmlns:m="http://schemas.openxmlformats.org/officeDocument/2006/math">
                    <m:r>
                      <a:rPr lang="en-US" sz="3200">
                        <a:solidFill>
                          <a:srgbClr val="000000"/>
                        </a:solidFill>
                        <a:latin typeface="Cambria Math"/>
                        <a:ea typeface="Arial"/>
                        <a:cs typeface="Times New Roman"/>
                      </a:rPr>
                      <m:t>≠</m:t>
                    </m:r>
                  </m:oMath>
                </a14:m>
                <a:r>
                  <a:rPr lang="en-US" sz="3200" dirty="0">
                    <a:solidFill>
                      <a:srgbClr val="000000"/>
                    </a:solidFill>
                    <a:latin typeface="Times New Roman"/>
                    <a:ea typeface="Calibri"/>
                  </a:rPr>
                  <a:t> 0</a:t>
                </a:r>
                <a:r>
                  <a:rPr lang="en-US" sz="3200" dirty="0">
                    <a:solidFill>
                      <a:srgbClr val="000000"/>
                    </a:solidFill>
                    <a:latin typeface="Times New Roman"/>
                    <a:ea typeface="Arial"/>
                  </a:rPr>
                  <a:t>), </a:t>
                </a:r>
                <a:r>
                  <a:rPr lang="en-US" sz="3200" dirty="0" err="1">
                    <a:solidFill>
                      <a:srgbClr val="000000"/>
                    </a:solidFill>
                    <a:latin typeface="Times New Roman"/>
                    <a:ea typeface="Arial"/>
                  </a:rPr>
                  <a:t>khi</a:t>
                </a:r>
                <a:r>
                  <a:rPr lang="en-US" sz="3200" dirty="0">
                    <a:solidFill>
                      <a:srgbClr val="000000"/>
                    </a:solidFill>
                    <a:latin typeface="Times New Roman"/>
                    <a:ea typeface="Arial"/>
                  </a:rPr>
                  <a:t>  </a:t>
                </a:r>
                <a:r>
                  <a:rPr lang="en-US" sz="3200" dirty="0" err="1">
                    <a:solidFill>
                      <a:srgbClr val="000000"/>
                    </a:solidFill>
                    <a:latin typeface="Times New Roman"/>
                    <a:ea typeface="Arial"/>
                  </a:rPr>
                  <a:t>mỗi</a:t>
                </a:r>
                <a:r>
                  <a:rPr lang="en-US" sz="3200" dirty="0">
                    <a:solidFill>
                      <a:srgbClr val="000000"/>
                    </a:solidFill>
                    <a:latin typeface="Times New Roman"/>
                    <a:ea typeface="Arial"/>
                  </a:rPr>
                  <a:t> </a:t>
                </a:r>
                <a:r>
                  <a:rPr lang="en-US" sz="3200" dirty="0" err="1">
                    <a:solidFill>
                      <a:srgbClr val="000000"/>
                    </a:solidFill>
                    <a:latin typeface="Times New Roman"/>
                    <a:ea typeface="Arial"/>
                  </a:rPr>
                  <a:t>biến</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B </a:t>
                </a:r>
                <a:r>
                  <a:rPr lang="en-US" sz="3200" dirty="0" err="1">
                    <a:solidFill>
                      <a:srgbClr val="000000"/>
                    </a:solidFill>
                    <a:latin typeface="Times New Roman"/>
                    <a:ea typeface="Arial"/>
                  </a:rPr>
                  <a:t>đều</a:t>
                </a:r>
                <a:r>
                  <a:rPr lang="en-US" sz="3200" dirty="0">
                    <a:solidFill>
                      <a:srgbClr val="000000"/>
                    </a:solidFill>
                    <a:latin typeface="Times New Roman"/>
                    <a:ea typeface="Arial"/>
                  </a:rPr>
                  <a:t> </a:t>
                </a:r>
                <a:r>
                  <a:rPr lang="en-US" sz="3200" dirty="0" err="1">
                    <a:solidFill>
                      <a:srgbClr val="000000"/>
                    </a:solidFill>
                    <a:latin typeface="Times New Roman"/>
                    <a:ea typeface="Arial"/>
                  </a:rPr>
                  <a:t>là</a:t>
                </a:r>
                <a:r>
                  <a:rPr lang="en-US" sz="3200" dirty="0">
                    <a:solidFill>
                      <a:srgbClr val="000000"/>
                    </a:solidFill>
                    <a:latin typeface="Times New Roman"/>
                    <a:ea typeface="Arial"/>
                  </a:rPr>
                  <a:t> </a:t>
                </a:r>
                <a:r>
                  <a:rPr lang="en-US" sz="3200" dirty="0" err="1">
                    <a:solidFill>
                      <a:srgbClr val="000000"/>
                    </a:solidFill>
                    <a:latin typeface="Times New Roman"/>
                    <a:ea typeface="Arial"/>
                  </a:rPr>
                  <a:t>biến</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A </a:t>
                </a:r>
                <a:r>
                  <a:rPr lang="en-US" sz="3200" dirty="0" err="1">
                    <a:solidFill>
                      <a:srgbClr val="000000"/>
                    </a:solidFill>
                    <a:latin typeface="Times New Roman"/>
                    <a:ea typeface="Arial"/>
                  </a:rPr>
                  <a:t>với</a:t>
                </a:r>
                <a:r>
                  <a:rPr lang="en-US" sz="3200" dirty="0">
                    <a:solidFill>
                      <a:srgbClr val="000000"/>
                    </a:solidFill>
                    <a:latin typeface="Times New Roman"/>
                    <a:ea typeface="Arial"/>
                  </a:rPr>
                  <a:t> </a:t>
                </a:r>
                <a:r>
                  <a:rPr lang="en-US" sz="3200" dirty="0" err="1">
                    <a:solidFill>
                      <a:srgbClr val="000000"/>
                    </a:solidFill>
                    <a:latin typeface="Times New Roman"/>
                    <a:ea typeface="Arial"/>
                  </a:rPr>
                  <a:t>số</a:t>
                </a:r>
                <a:r>
                  <a:rPr lang="en-US" sz="3200" dirty="0">
                    <a:solidFill>
                      <a:srgbClr val="000000"/>
                    </a:solidFill>
                    <a:latin typeface="Times New Roman"/>
                    <a:ea typeface="Arial"/>
                  </a:rPr>
                  <a:t> </a:t>
                </a:r>
                <a:r>
                  <a:rPr lang="en-US" sz="3200" dirty="0" err="1">
                    <a:solidFill>
                      <a:srgbClr val="000000"/>
                    </a:solidFill>
                    <a:latin typeface="Times New Roman"/>
                    <a:ea typeface="Arial"/>
                  </a:rPr>
                  <a:t>mũ</a:t>
                </a:r>
                <a:r>
                  <a:rPr lang="en-US" sz="3200" dirty="0">
                    <a:solidFill>
                      <a:srgbClr val="000000"/>
                    </a:solidFill>
                    <a:latin typeface="Times New Roman"/>
                    <a:ea typeface="Arial"/>
                  </a:rPr>
                  <a:t> </a:t>
                </a:r>
                <a:r>
                  <a:rPr lang="en-US" sz="3200" dirty="0" err="1">
                    <a:solidFill>
                      <a:srgbClr val="000000"/>
                    </a:solidFill>
                    <a:latin typeface="Times New Roman"/>
                    <a:ea typeface="Arial"/>
                  </a:rPr>
                  <a:t>không</a:t>
                </a:r>
                <a:r>
                  <a:rPr lang="en-US" sz="3200" dirty="0">
                    <a:solidFill>
                      <a:srgbClr val="000000"/>
                    </a:solidFill>
                    <a:latin typeface="Times New Roman"/>
                    <a:ea typeface="Arial"/>
                  </a:rPr>
                  <a:t> </a:t>
                </a:r>
                <a:r>
                  <a:rPr lang="en-US" sz="3200" dirty="0" err="1">
                    <a:solidFill>
                      <a:srgbClr val="000000"/>
                    </a:solidFill>
                    <a:latin typeface="Times New Roman"/>
                    <a:ea typeface="Arial"/>
                  </a:rPr>
                  <a:t>lớn</a:t>
                </a:r>
                <a:r>
                  <a:rPr lang="en-US" sz="3200" dirty="0">
                    <a:solidFill>
                      <a:srgbClr val="000000"/>
                    </a:solidFill>
                    <a:latin typeface="Times New Roman"/>
                    <a:ea typeface="Arial"/>
                  </a:rPr>
                  <a:t> </a:t>
                </a:r>
                <a:r>
                  <a:rPr lang="en-US" sz="3200" dirty="0" err="1">
                    <a:solidFill>
                      <a:srgbClr val="000000"/>
                    </a:solidFill>
                    <a:latin typeface="Times New Roman"/>
                    <a:ea typeface="Arial"/>
                  </a:rPr>
                  <a:t>hơn</a:t>
                </a:r>
                <a:r>
                  <a:rPr lang="en-US" sz="3200" dirty="0">
                    <a:solidFill>
                      <a:srgbClr val="000000"/>
                    </a:solidFill>
                    <a:latin typeface="Times New Roman"/>
                    <a:ea typeface="Arial"/>
                  </a:rPr>
                  <a:t> </a:t>
                </a:r>
                <a:r>
                  <a:rPr lang="en-US" sz="3200" dirty="0" err="1">
                    <a:solidFill>
                      <a:srgbClr val="000000"/>
                    </a:solidFill>
                    <a:latin typeface="Times New Roman"/>
                    <a:ea typeface="Arial"/>
                  </a:rPr>
                  <a:t>số</a:t>
                </a:r>
                <a:r>
                  <a:rPr lang="en-US" sz="3200" dirty="0">
                    <a:solidFill>
                      <a:srgbClr val="000000"/>
                    </a:solidFill>
                    <a:latin typeface="Times New Roman"/>
                    <a:ea typeface="Arial"/>
                  </a:rPr>
                  <a:t> </a:t>
                </a:r>
                <a:r>
                  <a:rPr lang="en-US" sz="3200" dirty="0" err="1">
                    <a:solidFill>
                      <a:srgbClr val="000000"/>
                    </a:solidFill>
                    <a:latin typeface="Times New Roman"/>
                    <a:ea typeface="Arial"/>
                  </a:rPr>
                  <a:t>mũ</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a:t>
                </a:r>
                <a:r>
                  <a:rPr lang="en-US" sz="3200" dirty="0" err="1">
                    <a:solidFill>
                      <a:srgbClr val="000000"/>
                    </a:solidFill>
                    <a:latin typeface="Times New Roman"/>
                    <a:ea typeface="Arial"/>
                  </a:rPr>
                  <a:t>nó</a:t>
                </a:r>
                <a:r>
                  <a:rPr lang="en-US" sz="3200" dirty="0">
                    <a:solidFill>
                      <a:srgbClr val="000000"/>
                    </a:solidFill>
                    <a:latin typeface="Times New Roman"/>
                    <a:ea typeface="Arial"/>
                  </a:rPr>
                  <a:t> </a:t>
                </a:r>
                <a:r>
                  <a:rPr lang="en-US" sz="3200" dirty="0" err="1">
                    <a:solidFill>
                      <a:srgbClr val="000000"/>
                    </a:solidFill>
                    <a:latin typeface="Times New Roman"/>
                    <a:ea typeface="Arial"/>
                  </a:rPr>
                  <a:t>trong</a:t>
                </a:r>
                <a:r>
                  <a:rPr lang="en-US" sz="3200" dirty="0">
                    <a:solidFill>
                      <a:srgbClr val="000000"/>
                    </a:solidFill>
                    <a:latin typeface="Times New Roman"/>
                    <a:ea typeface="Arial"/>
                  </a:rPr>
                  <a:t> A.</a:t>
                </a:r>
                <a:endParaRPr lang="en-US" sz="3200" dirty="0">
                  <a:solidFill>
                    <a:srgbClr val="00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97167" y="218165"/>
                <a:ext cx="11148649" cy="1569660"/>
              </a:xfrm>
              <a:prstGeom prst="rect">
                <a:avLst/>
              </a:prstGeom>
              <a:blipFill rotWithShape="1">
                <a:blip r:embed="rId4"/>
                <a:stretch>
                  <a:fillRect l="-1422" t="-5058" r="-55" b="-11673"/>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1407251985"/>
              </p:ext>
            </p:extLst>
          </p:nvPr>
        </p:nvGraphicFramePr>
        <p:xfrm>
          <a:off x="4394200" y="2362209"/>
          <a:ext cx="914400" cy="198439"/>
        </p:xfrm>
        <a:graphic>
          <a:graphicData uri="http://schemas.openxmlformats.org/presentationml/2006/ole">
            <mc:AlternateContent xmlns:mc="http://schemas.openxmlformats.org/markup-compatibility/2006">
              <mc:Choice xmlns:v="urn:schemas-microsoft-com:vml" Requires="v">
                <p:oleObj spid="_x0000_s207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9"/>
                        <a:ext cx="914400" cy="1984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9267645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079" name="Equation" r:id="rId7" imgW="114120" imgH="177480" progId="Equation.DSMT4">
                  <p:embed/>
                </p:oleObj>
              </mc:Choice>
              <mc:Fallback>
                <p:oleObj name="Equation" r:id="rId7"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527539" y="1885261"/>
                <a:ext cx="9999784" cy="1077219"/>
              </a:xfrm>
              <a:prstGeom prst="rect">
                <a:avLst/>
              </a:prstGeom>
            </p:spPr>
            <p:txBody>
              <a:bodyPr wrap="square" lIns="91426" tIns="45718" rIns="91426" bIns="45718">
                <a:spAutoFit/>
              </a:bodyPr>
              <a:lstStyle/>
              <a:p>
                <a:pPr>
                  <a:spcBef>
                    <a:spcPts val="1000"/>
                  </a:spcBef>
                </a:pPr>
                <a14:m>
                  <m:oMath xmlns:m="http://schemas.openxmlformats.org/officeDocument/2006/math">
                    <m:r>
                      <a:rPr lang="en-US" sz="3200" b="1" i="1">
                        <a:solidFill>
                          <a:srgbClr val="0000CC"/>
                        </a:solidFill>
                        <a:latin typeface="Cambria Math"/>
                        <a:ea typeface="Arial"/>
                        <a:cs typeface="Times New Roman"/>
                      </a:rPr>
                      <m:t>⇒</m:t>
                    </m:r>
                  </m:oMath>
                </a14:m>
                <a:r>
                  <a:rPr lang="en-US" sz="3200" b="1" i="1" dirty="0">
                    <a:solidFill>
                      <a:srgbClr val="0000CC"/>
                    </a:solidFill>
                    <a:latin typeface="Times New Roman" pitchFamily="18" charset="0"/>
                    <a:ea typeface="Times New Roman"/>
                    <a:cs typeface="Times New Roman" pitchFamily="18" charset="0"/>
                  </a:rPr>
                  <a:t> </a:t>
                </a:r>
                <a:r>
                  <a:rPr lang="en-US" sz="3200" b="1" i="1" dirty="0" err="1">
                    <a:solidFill>
                      <a:srgbClr val="0000CC"/>
                    </a:solidFill>
                    <a:latin typeface="Times New Roman" pitchFamily="18" charset="0"/>
                    <a:ea typeface="Times New Roman"/>
                    <a:cs typeface="Times New Roman" pitchFamily="18" charset="0"/>
                  </a:rPr>
                  <a:t>Quy</a:t>
                </a:r>
                <a:r>
                  <a:rPr lang="en-US" sz="3200" b="1" i="1" dirty="0">
                    <a:solidFill>
                      <a:srgbClr val="0000CC"/>
                    </a:solidFill>
                    <a:latin typeface="Times New Roman" pitchFamily="18" charset="0"/>
                    <a:ea typeface="Times New Roman"/>
                    <a:cs typeface="Times New Roman" pitchFamily="18" charset="0"/>
                  </a:rPr>
                  <a:t> </a:t>
                </a:r>
                <a:r>
                  <a:rPr lang="en-US" sz="3200" b="1" i="1" dirty="0" err="1">
                    <a:solidFill>
                      <a:srgbClr val="0000CC"/>
                    </a:solidFill>
                    <a:latin typeface="Times New Roman" pitchFamily="18" charset="0"/>
                    <a:ea typeface="Times New Roman"/>
                    <a:cs typeface="Times New Roman" pitchFamily="18" charset="0"/>
                  </a:rPr>
                  <a:t>tắc</a:t>
                </a:r>
                <a:r>
                  <a:rPr lang="en-US" sz="3200" b="1" i="1" dirty="0">
                    <a:solidFill>
                      <a:srgbClr val="0000CC"/>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Muốn</a:t>
                </a:r>
                <a:r>
                  <a:rPr lang="en-US" sz="3200" dirty="0">
                    <a:solidFill>
                      <a:srgbClr val="FF0066"/>
                    </a:solidFill>
                    <a:latin typeface="Times New Roman" pitchFamily="18" charset="0"/>
                    <a:ea typeface="Times New Roman"/>
                    <a:cs typeface="Times New Roman" pitchFamily="18" charset="0"/>
                  </a:rPr>
                  <a:t> chia </a:t>
                </a:r>
                <a:r>
                  <a:rPr lang="en-US" sz="3200" dirty="0" err="1">
                    <a:solidFill>
                      <a:srgbClr val="FF0066"/>
                    </a:solidFill>
                    <a:latin typeface="Times New Roman" pitchFamily="18" charset="0"/>
                    <a:ea typeface="Times New Roman"/>
                    <a:cs typeface="Times New Roman" pitchFamily="18" charset="0"/>
                  </a:rPr>
                  <a:t>đơn</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ức</a:t>
                </a:r>
                <a:r>
                  <a:rPr lang="en-US" sz="3200" dirty="0">
                    <a:solidFill>
                      <a:srgbClr val="FF0066"/>
                    </a:solidFill>
                    <a:latin typeface="Times New Roman" pitchFamily="18" charset="0"/>
                    <a:ea typeface="Times New Roman"/>
                    <a:cs typeface="Times New Roman" pitchFamily="18" charset="0"/>
                  </a:rPr>
                  <a:t> A </a:t>
                </a:r>
                <a:r>
                  <a:rPr lang="en-US" sz="3200" dirty="0" err="1">
                    <a:solidFill>
                      <a:srgbClr val="FF0066"/>
                    </a:solidFill>
                    <a:latin typeface="Times New Roman" pitchFamily="18" charset="0"/>
                    <a:ea typeface="Times New Roman"/>
                    <a:cs typeface="Times New Roman" pitchFamily="18" charset="0"/>
                  </a:rPr>
                  <a:t>cho</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đơn</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ức</a:t>
                </a:r>
                <a:r>
                  <a:rPr lang="en-US" sz="3200" dirty="0">
                    <a:solidFill>
                      <a:srgbClr val="FF0066"/>
                    </a:solidFill>
                    <a:latin typeface="Times New Roman" pitchFamily="18" charset="0"/>
                    <a:ea typeface="Times New Roman"/>
                    <a:cs typeface="Times New Roman" pitchFamily="18" charset="0"/>
                  </a:rPr>
                  <a:t> B (</a:t>
                </a:r>
                <a:r>
                  <a:rPr lang="en-US" sz="3200" dirty="0" err="1">
                    <a:solidFill>
                      <a:srgbClr val="FF0066"/>
                    </a:solidFill>
                    <a:latin typeface="Times New Roman" pitchFamily="18" charset="0"/>
                    <a:ea typeface="Times New Roman"/>
                    <a:cs typeface="Times New Roman" pitchFamily="18" charset="0"/>
                  </a:rPr>
                  <a:t>trường</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hợp</a:t>
                </a:r>
                <a:r>
                  <a:rPr lang="en-US" sz="3200" dirty="0">
                    <a:solidFill>
                      <a:srgbClr val="FF0066"/>
                    </a:solidFill>
                    <a:latin typeface="Times New Roman" pitchFamily="18" charset="0"/>
                    <a:ea typeface="Times New Roman"/>
                    <a:cs typeface="Times New Roman" pitchFamily="18" charset="0"/>
                  </a:rPr>
                  <a:t> A chia </a:t>
                </a:r>
                <a:r>
                  <a:rPr lang="en-US" sz="3200" dirty="0" err="1">
                    <a:solidFill>
                      <a:srgbClr val="FF0066"/>
                    </a:solidFill>
                    <a:latin typeface="Times New Roman" pitchFamily="18" charset="0"/>
                    <a:ea typeface="Times New Roman"/>
                    <a:cs typeface="Times New Roman" pitchFamily="18" charset="0"/>
                  </a:rPr>
                  <a:t>hết</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cho</a:t>
                </a:r>
                <a:r>
                  <a:rPr lang="en-US" sz="3200" dirty="0">
                    <a:solidFill>
                      <a:srgbClr val="FF0066"/>
                    </a:solidFill>
                    <a:latin typeface="Times New Roman" pitchFamily="18" charset="0"/>
                    <a:ea typeface="Times New Roman"/>
                    <a:cs typeface="Times New Roman" pitchFamily="18" charset="0"/>
                  </a:rPr>
                  <a:t> B), ta </a:t>
                </a:r>
                <a:r>
                  <a:rPr lang="en-US" sz="3200" dirty="0" err="1">
                    <a:solidFill>
                      <a:srgbClr val="FF0066"/>
                    </a:solidFill>
                    <a:latin typeface="Times New Roman" pitchFamily="18" charset="0"/>
                    <a:ea typeface="Times New Roman"/>
                    <a:cs typeface="Times New Roman" pitchFamily="18" charset="0"/>
                  </a:rPr>
                  <a:t>có</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ể</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làm</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như</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sau</a:t>
                </a:r>
                <a:r>
                  <a:rPr lang="en-US" sz="3200" dirty="0">
                    <a:solidFill>
                      <a:srgbClr val="FF0066"/>
                    </a:solidFill>
                    <a:latin typeface="Times New Roman" pitchFamily="18" charset="0"/>
                    <a:ea typeface="Times New Roman"/>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527538" y="1885262"/>
                <a:ext cx="9999784" cy="1077218"/>
              </a:xfrm>
              <a:prstGeom prst="rect">
                <a:avLst/>
              </a:prstGeom>
              <a:blipFill rotWithShape="1">
                <a:blip r:embed="rId8"/>
                <a:stretch>
                  <a:fillRect l="-1585" t="-7910" b="-16949"/>
                </a:stretch>
              </a:blipFill>
            </p:spPr>
            <p:txBody>
              <a:bodyPr/>
              <a:lstStyle/>
              <a:p>
                <a:r>
                  <a:rPr lang="en-US">
                    <a:noFill/>
                  </a:rPr>
                  <a:t> </a:t>
                </a:r>
              </a:p>
            </p:txBody>
          </p:sp>
        </mc:Fallback>
      </mc:AlternateContent>
      <p:sp>
        <p:nvSpPr>
          <p:cNvPr id="5" name="Rectangle 4"/>
          <p:cNvSpPr/>
          <p:nvPr/>
        </p:nvSpPr>
        <p:spPr>
          <a:xfrm>
            <a:off x="527537" y="2962481"/>
            <a:ext cx="6629400" cy="1077219"/>
          </a:xfrm>
          <a:prstGeom prst="rect">
            <a:avLst/>
          </a:prstGeom>
        </p:spPr>
        <p:txBody>
          <a:bodyPr wrap="square" lIns="91426" tIns="45718" rIns="91426" bIns="45718">
            <a:spAutoFit/>
          </a:bodyPr>
          <a:lstStyle/>
          <a:p>
            <a:pPr>
              <a:spcBef>
                <a:spcPts val="1000"/>
              </a:spcBef>
            </a:pPr>
            <a:r>
              <a:rPr lang="en-US" sz="3200" dirty="0">
                <a:solidFill>
                  <a:srgbClr val="CC0099"/>
                </a:solidFill>
                <a:latin typeface="Times New Roman" pitchFamily="18" charset="0"/>
                <a:ea typeface="Arial"/>
                <a:cs typeface="Times New Roman" pitchFamily="18" charset="0"/>
              </a:rPr>
              <a:t>- Chia </a:t>
            </a:r>
            <a:r>
              <a:rPr lang="en-US" sz="3200" dirty="0" err="1">
                <a:solidFill>
                  <a:srgbClr val="CC0099"/>
                </a:solidFill>
                <a:latin typeface="Times New Roman" pitchFamily="18" charset="0"/>
                <a:ea typeface="Arial"/>
                <a:cs typeface="Times New Roman" pitchFamily="18" charset="0"/>
              </a:rPr>
              <a:t>hệ</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số</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của</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đơn</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thức</a:t>
            </a:r>
            <a:r>
              <a:rPr lang="en-US" sz="3200" dirty="0">
                <a:solidFill>
                  <a:srgbClr val="CC0099"/>
                </a:solidFill>
                <a:latin typeface="Times New Roman" pitchFamily="18" charset="0"/>
                <a:ea typeface="Arial"/>
                <a:cs typeface="Times New Roman" pitchFamily="18" charset="0"/>
              </a:rPr>
              <a:t> A </a:t>
            </a:r>
            <a:r>
              <a:rPr lang="en-US" sz="3200" dirty="0" err="1">
                <a:solidFill>
                  <a:srgbClr val="CC0099"/>
                </a:solidFill>
                <a:latin typeface="Times New Roman" pitchFamily="18" charset="0"/>
                <a:ea typeface="Arial"/>
                <a:cs typeface="Times New Roman" pitchFamily="18" charset="0"/>
              </a:rPr>
              <a:t>cho</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hệ</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số</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của</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đơn</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thức</a:t>
            </a:r>
            <a:r>
              <a:rPr lang="en-US" sz="3200" dirty="0">
                <a:solidFill>
                  <a:srgbClr val="CC0099"/>
                </a:solidFill>
                <a:latin typeface="Times New Roman" pitchFamily="18" charset="0"/>
                <a:ea typeface="Arial"/>
                <a:cs typeface="Times New Roman" pitchFamily="18" charset="0"/>
              </a:rPr>
              <a:t> B.</a:t>
            </a:r>
            <a:endParaRPr lang="en-US" sz="3200" dirty="0">
              <a:solidFill>
                <a:srgbClr val="CC0099"/>
              </a:solidFill>
              <a:latin typeface="Times New Roman" pitchFamily="18" charset="0"/>
              <a:ea typeface="Times New Roman"/>
              <a:cs typeface="Times New Roman" pitchFamily="18" charset="0"/>
            </a:endParaRPr>
          </a:p>
        </p:txBody>
      </p:sp>
      <p:sp>
        <p:nvSpPr>
          <p:cNvPr id="7" name="Rectangle 6"/>
          <p:cNvSpPr/>
          <p:nvPr/>
        </p:nvSpPr>
        <p:spPr>
          <a:xfrm>
            <a:off x="527547" y="4118373"/>
            <a:ext cx="6822831" cy="1077219"/>
          </a:xfrm>
          <a:prstGeom prst="rect">
            <a:avLst/>
          </a:prstGeom>
        </p:spPr>
        <p:txBody>
          <a:bodyPr wrap="square" lIns="91426" tIns="45718" rIns="91426" bIns="45718">
            <a:spAutoFit/>
          </a:bodyPr>
          <a:lstStyle/>
          <a:p>
            <a:r>
              <a:rPr lang="en-US" sz="3200" dirty="0">
                <a:solidFill>
                  <a:srgbClr val="0000CC"/>
                </a:solidFill>
                <a:latin typeface="Times New Roman"/>
                <a:ea typeface="Arial"/>
              </a:rPr>
              <a:t>- Chia </a:t>
            </a:r>
            <a:r>
              <a:rPr lang="en-US" sz="3200" dirty="0" err="1">
                <a:solidFill>
                  <a:srgbClr val="0000CC"/>
                </a:solidFill>
                <a:latin typeface="Times New Roman"/>
                <a:ea typeface="Arial"/>
              </a:rPr>
              <a:t>luỹ</a:t>
            </a:r>
            <a:r>
              <a:rPr lang="en-US" sz="3200" dirty="0">
                <a:solidFill>
                  <a:srgbClr val="0000CC"/>
                </a:solidFill>
                <a:latin typeface="Times New Roman"/>
                <a:ea typeface="Arial"/>
              </a:rPr>
              <a:t> </a:t>
            </a:r>
            <a:r>
              <a:rPr lang="en-US" sz="3200" dirty="0" err="1">
                <a:solidFill>
                  <a:srgbClr val="0000CC"/>
                </a:solidFill>
                <a:latin typeface="Times New Roman"/>
                <a:ea typeface="Arial"/>
              </a:rPr>
              <a:t>thừa</a:t>
            </a:r>
            <a:r>
              <a:rPr lang="en-US" sz="3200" dirty="0">
                <a:solidFill>
                  <a:srgbClr val="0000CC"/>
                </a:solidFill>
                <a:latin typeface="Times New Roman"/>
                <a:ea typeface="Arial"/>
              </a:rPr>
              <a:t> </a:t>
            </a:r>
            <a:r>
              <a:rPr lang="en-US" sz="3200" dirty="0" err="1">
                <a:solidFill>
                  <a:srgbClr val="0000CC"/>
                </a:solidFill>
                <a:latin typeface="Times New Roman"/>
                <a:ea typeface="Arial"/>
              </a:rPr>
              <a:t>của</a:t>
            </a:r>
            <a:r>
              <a:rPr lang="en-US" sz="3200" dirty="0">
                <a:solidFill>
                  <a:srgbClr val="0000CC"/>
                </a:solidFill>
                <a:latin typeface="Times New Roman"/>
                <a:ea typeface="Arial"/>
              </a:rPr>
              <a:t> </a:t>
            </a:r>
            <a:r>
              <a:rPr lang="en-US" sz="3200" dirty="0" err="1">
                <a:solidFill>
                  <a:srgbClr val="0000CC"/>
                </a:solidFill>
                <a:latin typeface="Times New Roman"/>
                <a:ea typeface="Arial"/>
              </a:rPr>
              <a:t>từng</a:t>
            </a:r>
            <a:r>
              <a:rPr lang="en-US" sz="3200" dirty="0">
                <a:solidFill>
                  <a:srgbClr val="0000CC"/>
                </a:solidFill>
                <a:latin typeface="Times New Roman"/>
                <a:ea typeface="Arial"/>
              </a:rPr>
              <a:t> </a:t>
            </a:r>
            <a:r>
              <a:rPr lang="en-US" sz="3200" dirty="0" err="1">
                <a:solidFill>
                  <a:srgbClr val="0000CC"/>
                </a:solidFill>
                <a:latin typeface="Times New Roman"/>
                <a:ea typeface="Arial"/>
              </a:rPr>
              <a:t>biến</a:t>
            </a:r>
            <a:r>
              <a:rPr lang="en-US" sz="3200" dirty="0">
                <a:solidFill>
                  <a:srgbClr val="0000CC"/>
                </a:solidFill>
                <a:latin typeface="Times New Roman"/>
                <a:ea typeface="Arial"/>
              </a:rPr>
              <a:t> </a:t>
            </a:r>
            <a:r>
              <a:rPr lang="en-US" sz="3200" dirty="0" err="1">
                <a:solidFill>
                  <a:srgbClr val="0000CC"/>
                </a:solidFill>
                <a:latin typeface="Times New Roman"/>
                <a:ea typeface="Arial"/>
              </a:rPr>
              <a:t>trong</a:t>
            </a:r>
            <a:r>
              <a:rPr lang="en-US" sz="3200" dirty="0">
                <a:solidFill>
                  <a:srgbClr val="0000CC"/>
                </a:solidFill>
                <a:latin typeface="Times New Roman"/>
                <a:ea typeface="Arial"/>
              </a:rPr>
              <a:t> A </a:t>
            </a:r>
            <a:r>
              <a:rPr lang="en-US" sz="3200" dirty="0" err="1">
                <a:solidFill>
                  <a:srgbClr val="0000CC"/>
                </a:solidFill>
                <a:latin typeface="Times New Roman"/>
                <a:ea typeface="Arial"/>
              </a:rPr>
              <a:t>cho</a:t>
            </a:r>
            <a:r>
              <a:rPr lang="en-US" sz="3200" dirty="0">
                <a:solidFill>
                  <a:srgbClr val="0000CC"/>
                </a:solidFill>
                <a:latin typeface="Times New Roman"/>
                <a:ea typeface="Arial"/>
              </a:rPr>
              <a:t> </a:t>
            </a:r>
            <a:r>
              <a:rPr lang="en-US" sz="3200" dirty="0" err="1">
                <a:solidFill>
                  <a:srgbClr val="0000CC"/>
                </a:solidFill>
                <a:latin typeface="Times New Roman"/>
                <a:ea typeface="Arial"/>
              </a:rPr>
              <a:t>luỹ</a:t>
            </a:r>
            <a:r>
              <a:rPr lang="en-US" sz="3200" dirty="0">
                <a:solidFill>
                  <a:srgbClr val="0000CC"/>
                </a:solidFill>
                <a:latin typeface="Times New Roman"/>
                <a:ea typeface="Arial"/>
              </a:rPr>
              <a:t> </a:t>
            </a:r>
            <a:r>
              <a:rPr lang="en-US" sz="3200" dirty="0" err="1">
                <a:solidFill>
                  <a:srgbClr val="0000CC"/>
                </a:solidFill>
                <a:latin typeface="Times New Roman"/>
                <a:ea typeface="Arial"/>
              </a:rPr>
              <a:t>thừa</a:t>
            </a:r>
            <a:r>
              <a:rPr lang="en-US" sz="3200" dirty="0">
                <a:solidFill>
                  <a:srgbClr val="0000CC"/>
                </a:solidFill>
                <a:latin typeface="Times New Roman"/>
                <a:ea typeface="Arial"/>
              </a:rPr>
              <a:t> </a:t>
            </a:r>
            <a:r>
              <a:rPr lang="en-US" sz="3200" dirty="0" err="1">
                <a:solidFill>
                  <a:srgbClr val="0000CC"/>
                </a:solidFill>
                <a:latin typeface="Times New Roman"/>
                <a:ea typeface="Arial"/>
              </a:rPr>
              <a:t>của</a:t>
            </a:r>
            <a:r>
              <a:rPr lang="en-US" sz="3200" dirty="0">
                <a:solidFill>
                  <a:srgbClr val="0000CC"/>
                </a:solidFill>
                <a:latin typeface="Times New Roman"/>
                <a:ea typeface="Arial"/>
              </a:rPr>
              <a:t> </a:t>
            </a:r>
            <a:r>
              <a:rPr lang="en-US" sz="3200" dirty="0" err="1">
                <a:solidFill>
                  <a:srgbClr val="0000CC"/>
                </a:solidFill>
                <a:latin typeface="Times New Roman"/>
                <a:ea typeface="Arial"/>
              </a:rPr>
              <a:t>cùng</a:t>
            </a:r>
            <a:r>
              <a:rPr lang="en-US" sz="3200" dirty="0">
                <a:solidFill>
                  <a:srgbClr val="0000CC"/>
                </a:solidFill>
                <a:latin typeface="Times New Roman"/>
                <a:ea typeface="Arial"/>
              </a:rPr>
              <a:t> </a:t>
            </a:r>
            <a:r>
              <a:rPr lang="en-US" sz="3200" dirty="0" err="1">
                <a:solidFill>
                  <a:srgbClr val="0000CC"/>
                </a:solidFill>
                <a:latin typeface="Times New Roman"/>
                <a:ea typeface="Arial"/>
              </a:rPr>
              <a:t>biến</a:t>
            </a:r>
            <a:r>
              <a:rPr lang="en-US" sz="3200" dirty="0">
                <a:solidFill>
                  <a:srgbClr val="0000CC"/>
                </a:solidFill>
                <a:latin typeface="Times New Roman"/>
                <a:ea typeface="Arial"/>
              </a:rPr>
              <a:t> </a:t>
            </a:r>
            <a:r>
              <a:rPr lang="en-US" sz="3200" dirty="0" err="1">
                <a:solidFill>
                  <a:srgbClr val="0000CC"/>
                </a:solidFill>
                <a:latin typeface="Times New Roman"/>
                <a:ea typeface="Arial"/>
              </a:rPr>
              <a:t>đó</a:t>
            </a:r>
            <a:r>
              <a:rPr lang="en-US" sz="3200" dirty="0">
                <a:solidFill>
                  <a:srgbClr val="0000CC"/>
                </a:solidFill>
                <a:latin typeface="Times New Roman"/>
                <a:ea typeface="Arial"/>
              </a:rPr>
              <a:t> </a:t>
            </a:r>
            <a:r>
              <a:rPr lang="en-US" sz="3200" dirty="0" err="1">
                <a:solidFill>
                  <a:srgbClr val="0000CC"/>
                </a:solidFill>
                <a:latin typeface="Times New Roman"/>
                <a:ea typeface="Arial"/>
              </a:rPr>
              <a:t>trong</a:t>
            </a:r>
            <a:r>
              <a:rPr lang="en-US" sz="3200" dirty="0">
                <a:solidFill>
                  <a:srgbClr val="0000CC"/>
                </a:solidFill>
                <a:latin typeface="Times New Roman"/>
                <a:ea typeface="Arial"/>
              </a:rPr>
              <a:t> B.</a:t>
            </a:r>
            <a:endParaRPr lang="en-US" sz="3200" dirty="0">
              <a:solidFill>
                <a:srgbClr val="0000CC"/>
              </a:solidFill>
            </a:endParaRPr>
          </a:p>
        </p:txBody>
      </p:sp>
      <p:sp>
        <p:nvSpPr>
          <p:cNvPr id="11" name="Rectangle 10"/>
          <p:cNvSpPr/>
          <p:nvPr/>
        </p:nvSpPr>
        <p:spPr>
          <a:xfrm>
            <a:off x="527540" y="5348002"/>
            <a:ext cx="7209693" cy="584775"/>
          </a:xfrm>
          <a:prstGeom prst="rect">
            <a:avLst/>
          </a:prstGeom>
        </p:spPr>
        <p:txBody>
          <a:bodyPr wrap="square" lIns="91426" tIns="45718" rIns="91426" bIns="45718">
            <a:spAutoFit/>
          </a:bodyPr>
          <a:lstStyle/>
          <a:p>
            <a:pPr>
              <a:spcBef>
                <a:spcPts val="1000"/>
              </a:spcBef>
            </a:pP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Nhân</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các</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kết</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quả</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vừa</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tìm</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được</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với</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nhau</a:t>
            </a:r>
            <a:r>
              <a:rPr lang="en-US" sz="3200" dirty="0">
                <a:solidFill>
                  <a:srgbClr val="4F81BD"/>
                </a:solidFill>
                <a:latin typeface="Times New Roman" pitchFamily="18" charset="0"/>
                <a:ea typeface="Arial"/>
                <a:cs typeface="Times New Roman" pitchFamily="18" charset="0"/>
              </a:rPr>
              <a:t>.</a:t>
            </a:r>
            <a:endParaRPr lang="en-US" sz="3200" dirty="0">
              <a:solidFill>
                <a:srgbClr val="4F81BD"/>
              </a:solidFill>
              <a:latin typeface="Times New Roman" pitchFamily="18" charset="0"/>
              <a:ea typeface="Times New Roman"/>
              <a:cs typeface="Times New Roman" pitchFamily="18" charset="0"/>
            </a:endParaRPr>
          </a:p>
        </p:txBody>
      </p:sp>
      <p:pic>
        <p:nvPicPr>
          <p:cNvPr id="12" name="Picture 11"/>
          <p:cNvPicPr>
            <a:picLocks noChangeAspect="1"/>
          </p:cNvPicPr>
          <p:nvPr/>
        </p:nvPicPr>
        <p:blipFill rotWithShape="1">
          <a:blip r:embed="rId9">
            <a:extLst>
              <a:ext uri="{BEBA8EAE-BF5A-486C-A8C5-ECC9F3942E4B}">
                <a14:imgProps xmlns:a14="http://schemas.microsoft.com/office/drawing/2010/main">
                  <a14:imgLayer r:embed="rId10">
                    <a14:imgEffect>
                      <a14:brightnessContrast bright="20000" contrast="40000"/>
                    </a14:imgEffect>
                  </a14:imgLayer>
                </a14:imgProps>
              </a:ext>
              <a:ext uri="{28A0092B-C50C-407E-A947-70E740481C1C}">
                <a14:useLocalDpi xmlns:a14="http://schemas.microsoft.com/office/drawing/2010/main" val="0"/>
              </a:ext>
            </a:extLst>
          </a:blip>
          <a:srcRect l="8483" t="-1" r="9951" b="41283"/>
          <a:stretch/>
        </p:blipFill>
        <p:spPr>
          <a:xfrm>
            <a:off x="7596555" y="2962480"/>
            <a:ext cx="4495800" cy="3274197"/>
          </a:xfrm>
          <a:prstGeom prst="rect">
            <a:avLst/>
          </a:prstGeom>
        </p:spPr>
      </p:pic>
    </p:spTree>
    <p:extLst>
      <p:ext uri="{BB962C8B-B14F-4D97-AF65-F5344CB8AC3E}">
        <p14:creationId xmlns:p14="http://schemas.microsoft.com/office/powerpoint/2010/main" val="72280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heel(1)">
                                      <p:cBhvr>
                                        <p:cTn id="3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5"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811" y="45469"/>
            <a:ext cx="1060452" cy="892379"/>
          </a:xfrm>
          <a:prstGeom prst="rect">
            <a:avLst/>
          </a:prstGeom>
        </p:spPr>
      </p:pic>
      <p:grpSp>
        <p:nvGrpSpPr>
          <p:cNvPr id="8" name="Group 7">
            <a:extLst>
              <a:ext uri="{FF2B5EF4-FFF2-40B4-BE49-F238E27FC236}">
                <a16:creationId xmlns:a16="http://schemas.microsoft.com/office/drawing/2014/main" xmlns="" id="{775117C8-6ADC-47B1-B4EF-B4692E17D029}"/>
              </a:ext>
            </a:extLst>
          </p:cNvPr>
          <p:cNvGrpSpPr/>
          <p:nvPr/>
        </p:nvGrpSpPr>
        <p:grpSpPr>
          <a:xfrm>
            <a:off x="1301264" y="230055"/>
            <a:ext cx="1575341" cy="523220"/>
            <a:chOff x="624000" y="1138350"/>
            <a:chExt cx="1656000" cy="575337"/>
          </a:xfrm>
        </p:grpSpPr>
        <p:sp>
          <p:nvSpPr>
            <p:cNvPr id="9" name="Flowchart: Data 8">
              <a:extLst>
                <a:ext uri="{FF2B5EF4-FFF2-40B4-BE49-F238E27FC236}">
                  <a16:creationId xmlns:a16="http://schemas.microsoft.com/office/drawing/2014/main" xmlns="" id="{3058C9EA-368B-4F2A-A52D-15A075F1DD82}"/>
                </a:ext>
              </a:extLst>
            </p:cNvPr>
            <p:cNvSpPr/>
            <p:nvPr/>
          </p:nvSpPr>
          <p:spPr>
            <a:xfrm>
              <a:off x="624000" y="1208048"/>
              <a:ext cx="1656000" cy="432000"/>
            </a:xfrm>
            <a:prstGeom prst="flowChartInputOutput">
              <a:avLst/>
            </a:prstGeom>
            <a:solidFill>
              <a:srgbClr val="FFC000">
                <a:lumMod val="20000"/>
                <a:lumOff val="80000"/>
              </a:srgbClr>
            </a:solidFill>
            <a:ln w="12700" cap="flat" cmpd="sng" algn="ctr">
              <a:solidFill>
                <a:srgbClr val="FFC000">
                  <a:lumMod val="60000"/>
                  <a:lumOff val="40000"/>
                </a:srgbClr>
              </a:solidFill>
              <a:prstDash val="solid"/>
              <a:miter lim="800000"/>
            </a:ln>
            <a:effectLst>
              <a:glow rad="63500">
                <a:srgbClr val="FFC000">
                  <a:satMod val="175000"/>
                  <a:alpha val="40000"/>
                </a:srgb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defTabSz="914286"/>
              <a:endParaRPr lang="vi-VN" kern="0">
                <a:solidFill>
                  <a:prstClr val="white"/>
                </a:solidFill>
                <a:latin typeface="Arial"/>
              </a:endParaRPr>
            </a:p>
          </p:txBody>
        </p:sp>
        <p:sp>
          <p:nvSpPr>
            <p:cNvPr id="10" name="TextBox 9">
              <a:extLst>
                <a:ext uri="{FF2B5EF4-FFF2-40B4-BE49-F238E27FC236}">
                  <a16:creationId xmlns:a16="http://schemas.microsoft.com/office/drawing/2014/main" xmlns="" id="{6E081235-A698-488E-91F4-72648F6BE0DE}"/>
                </a:ext>
              </a:extLst>
            </p:cNvPr>
            <p:cNvSpPr txBox="1"/>
            <p:nvPr/>
          </p:nvSpPr>
          <p:spPr>
            <a:xfrm>
              <a:off x="774281" y="1138350"/>
              <a:ext cx="1440001" cy="575337"/>
            </a:xfrm>
            <a:prstGeom prst="rect">
              <a:avLst/>
            </a:prstGeom>
            <a:noFill/>
          </p:spPr>
          <p:txBody>
            <a:bodyPr wrap="square" rtlCol="0">
              <a:spAutoFit/>
            </a:bodyPr>
            <a:lstStyle/>
            <a:p>
              <a:pPr defTabSz="914286"/>
              <a:r>
                <a:rPr lang="en-US" sz="2800" b="1" i="1" kern="0" dirty="0" err="1">
                  <a:solidFill>
                    <a:srgbClr val="0000CC"/>
                  </a:solidFill>
                  <a:latin typeface="Times New Roman" panose="02020603050405020304" pitchFamily="18" charset="0"/>
                  <a:cs typeface="Times New Roman" panose="02020603050405020304" pitchFamily="18" charset="0"/>
                </a:rPr>
                <a:t>Ví</a:t>
              </a:r>
              <a:r>
                <a:rPr lang="en-US" sz="2800" b="1" i="1" kern="0" dirty="0">
                  <a:solidFill>
                    <a:srgbClr val="0000CC"/>
                  </a:solidFill>
                  <a:latin typeface="Times New Roman" panose="02020603050405020304" pitchFamily="18" charset="0"/>
                  <a:cs typeface="Times New Roman" panose="02020603050405020304" pitchFamily="18" charset="0"/>
                </a:rPr>
                <a:t> </a:t>
              </a:r>
              <a:r>
                <a:rPr lang="en-US" sz="2800" b="1" i="1" kern="0" dirty="0" err="1">
                  <a:solidFill>
                    <a:srgbClr val="0000CC"/>
                  </a:solidFill>
                  <a:latin typeface="Times New Roman" panose="02020603050405020304" pitchFamily="18" charset="0"/>
                  <a:cs typeface="Times New Roman" panose="02020603050405020304" pitchFamily="18" charset="0"/>
                </a:rPr>
                <a:t>dụ</a:t>
              </a:r>
              <a:r>
                <a:rPr lang="en-US" sz="2800" b="1" i="1" kern="0" dirty="0">
                  <a:solidFill>
                    <a:srgbClr val="0000CC"/>
                  </a:solidFill>
                  <a:latin typeface="Times New Roman" panose="02020603050405020304" pitchFamily="18" charset="0"/>
                  <a:cs typeface="Times New Roman" panose="02020603050405020304" pitchFamily="18" charset="0"/>
                </a:rPr>
                <a:t> 8</a:t>
              </a:r>
              <a:endParaRPr lang="vi-VN" sz="2800" b="1" i="1" kern="0" dirty="0">
                <a:solidFill>
                  <a:srgbClr val="0000CC"/>
                </a:solidFill>
                <a:latin typeface="Times New Roman" panose="02020603050405020304" pitchFamily="18" charset="0"/>
                <a:cs typeface="Times New Roman" panose="02020603050405020304" pitchFamily="18" charset="0"/>
              </a:endParaRPr>
            </a:p>
          </p:txBody>
        </p:sp>
      </p:grpSp>
      <p:sp>
        <p:nvSpPr>
          <p:cNvPr id="11" name="Rectangle 10"/>
          <p:cNvSpPr/>
          <p:nvPr/>
        </p:nvSpPr>
        <p:spPr>
          <a:xfrm>
            <a:off x="507063" y="827673"/>
            <a:ext cx="11336215" cy="584771"/>
          </a:xfrm>
          <a:prstGeom prst="rect">
            <a:avLst/>
          </a:prstGeom>
        </p:spPr>
        <p:txBody>
          <a:bodyPr wrap="square" lIns="91426" tIns="45718" rIns="91426" bIns="45718">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Tìm</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8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a:t>
            </a:r>
            <a:endParaRPr lang="en-US" sz="3200" dirty="0">
              <a:solidFill>
                <a:srgbClr val="FF0066"/>
              </a:solidFill>
              <a:latin typeface="Times New Roman" pitchFamily="18" charset="0"/>
              <a:ea typeface="Times New Roman"/>
              <a:cs typeface="Times New Roman" pitchFamily="18" charset="0"/>
            </a:endParaRPr>
          </a:p>
        </p:txBody>
      </p:sp>
      <p:sp>
        <p:nvSpPr>
          <p:cNvPr id="12" name="Rectangle 11"/>
          <p:cNvSpPr/>
          <p:nvPr/>
        </p:nvSpPr>
        <p:spPr>
          <a:xfrm>
            <a:off x="5102437" y="1406537"/>
            <a:ext cx="1072731" cy="584775"/>
          </a:xfrm>
          <a:prstGeom prst="rect">
            <a:avLst/>
          </a:prstGeom>
        </p:spPr>
        <p:txBody>
          <a:bodyPr wrap="none" lIns="91426" tIns="45718" rIns="91426" bIns="45718">
            <a:spAutoFit/>
          </a:bodyPr>
          <a:lstStyle/>
          <a:p>
            <a:pPr defTabSz="914286"/>
            <a:r>
              <a:rPr lang="en-US" sz="3200" b="1" u="sng" kern="0" dirty="0" err="1">
                <a:solidFill>
                  <a:srgbClr val="0000CC"/>
                </a:solidFill>
                <a:latin typeface="Times New Roman" panose="02020603050405020304" pitchFamily="18" charset="0"/>
                <a:cs typeface="Times New Roman" panose="02020603050405020304" pitchFamily="18" charset="0"/>
              </a:rPr>
              <a:t>Giải</a:t>
            </a:r>
            <a:r>
              <a:rPr lang="en-US" sz="3200" b="1" u="sng" kern="0" dirty="0">
                <a:solidFill>
                  <a:srgbClr val="0000CC"/>
                </a:solidFill>
                <a:latin typeface="Times New Roman" panose="02020603050405020304" pitchFamily="18" charset="0"/>
                <a:cs typeface="Times New Roman" panose="02020603050405020304" pitchFamily="18" charset="0"/>
              </a:rPr>
              <a:t>:</a:t>
            </a:r>
            <a:endParaRPr lang="en-US" sz="3200" u="sng" kern="0" dirty="0">
              <a:solidFill>
                <a:prstClr val="black"/>
              </a:solidFill>
            </a:endParaRPr>
          </a:p>
        </p:txBody>
      </p:sp>
      <p:sp>
        <p:nvSpPr>
          <p:cNvPr id="13" name="Rectangle 12"/>
          <p:cNvSpPr/>
          <p:nvPr/>
        </p:nvSpPr>
        <p:spPr>
          <a:xfrm>
            <a:off x="581877" y="1991305"/>
            <a:ext cx="1253027" cy="584771"/>
          </a:xfrm>
          <a:prstGeom prst="rect">
            <a:avLst/>
          </a:prstGeom>
        </p:spPr>
        <p:txBody>
          <a:bodyPr wrap="none" lIns="91426" tIns="45718" rIns="91426" bIns="45718">
            <a:spAutoFit/>
          </a:bodyPr>
          <a:lstStyle/>
          <a:p>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a:t>
            </a:r>
            <a:endParaRPr lang="en-US" sz="3200" dirty="0">
              <a:solidFill>
                <a:prstClr val="black"/>
              </a:solidFill>
            </a:endParaRPr>
          </a:p>
        </p:txBody>
      </p:sp>
      <p:sp>
        <p:nvSpPr>
          <p:cNvPr id="2" name="Rectangle 1"/>
          <p:cNvSpPr/>
          <p:nvPr/>
        </p:nvSpPr>
        <p:spPr>
          <a:xfrm>
            <a:off x="1834172" y="1992247"/>
            <a:ext cx="3212861"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 (</a:t>
            </a:r>
            <a:r>
              <a:rPr lang="en-US" sz="2800" dirty="0">
                <a:solidFill>
                  <a:srgbClr val="FF0066"/>
                </a:solidFill>
                <a:latin typeface="Times New Roman" pitchFamily="18" charset="0"/>
                <a:ea typeface="Arial"/>
                <a:cs typeface="Times New Roman" pitchFamily="18" charset="0"/>
              </a:rPr>
              <a:t>8x</a:t>
            </a:r>
            <a:r>
              <a:rPr lang="en-US" sz="2800" baseline="30000" dirty="0">
                <a:solidFill>
                  <a:srgbClr val="FF0066"/>
                </a:solidFill>
                <a:latin typeface="Times New Roman" pitchFamily="18" charset="0"/>
                <a:ea typeface="Arial"/>
                <a:cs typeface="Times New Roman" pitchFamily="18" charset="0"/>
              </a:rPr>
              <a:t>3</a:t>
            </a:r>
            <a:r>
              <a:rPr lang="en-US" sz="2800" dirty="0">
                <a:solidFill>
                  <a:srgbClr val="FF0066"/>
                </a:solidFill>
                <a:latin typeface="Times New Roman" pitchFamily="18" charset="0"/>
                <a:ea typeface="Arial"/>
                <a:cs typeface="Times New Roman" pitchFamily="18" charset="0"/>
              </a:rPr>
              <a:t>y</a:t>
            </a:r>
            <a:r>
              <a:rPr lang="en-US" sz="2800" baseline="30000" dirty="0">
                <a:solidFill>
                  <a:srgbClr val="FF0066"/>
                </a:solidFill>
                <a:latin typeface="Times New Roman" pitchFamily="18" charset="0"/>
                <a:ea typeface="Arial"/>
                <a:cs typeface="Times New Roman" pitchFamily="18" charset="0"/>
              </a:rPr>
              <a:t>2</a:t>
            </a:r>
            <a:r>
              <a:rPr lang="en-US" sz="2800" dirty="0">
                <a:solidFill>
                  <a:srgbClr val="FF0066"/>
                </a:solidFill>
                <a:latin typeface="Times New Roman" pitchFamily="18" charset="0"/>
                <a:ea typeface="Arial"/>
                <a:cs typeface="Times New Roman" pitchFamily="18" charset="0"/>
              </a:rPr>
              <a:t>)</a:t>
            </a:r>
            <a:endParaRPr lang="en-US" sz="2800" dirty="0"/>
          </a:p>
        </p:txBody>
      </p:sp>
      <p:sp>
        <p:nvSpPr>
          <p:cNvPr id="15" name="Rectangle 14"/>
          <p:cNvSpPr/>
          <p:nvPr/>
        </p:nvSpPr>
        <p:spPr>
          <a:xfrm>
            <a:off x="4888523" y="2009591"/>
            <a:ext cx="4572000"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 (16 : 8)(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 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 : </a:t>
            </a:r>
            <a:r>
              <a:rPr lang="en-US" sz="2800" dirty="0">
                <a:solidFill>
                  <a:srgbClr val="FF0066"/>
                </a:solidFill>
                <a:latin typeface="Times New Roman" pitchFamily="18" charset="0"/>
                <a:ea typeface="Arial"/>
                <a:cs typeface="Times New Roman" pitchFamily="18" charset="0"/>
              </a:rPr>
              <a:t>y</a:t>
            </a:r>
            <a:r>
              <a:rPr lang="en-US" sz="2800" baseline="30000" dirty="0">
                <a:solidFill>
                  <a:srgbClr val="FF0066"/>
                </a:solidFill>
                <a:latin typeface="Times New Roman" pitchFamily="18" charset="0"/>
                <a:ea typeface="Arial"/>
                <a:cs typeface="Times New Roman" pitchFamily="18" charset="0"/>
              </a:rPr>
              <a:t>2</a:t>
            </a:r>
            <a:r>
              <a:rPr lang="en-US" sz="2800" dirty="0">
                <a:solidFill>
                  <a:srgbClr val="FF0066"/>
                </a:solidFill>
                <a:latin typeface="Times New Roman" pitchFamily="18" charset="0"/>
                <a:ea typeface="Arial"/>
                <a:cs typeface="Times New Roman" pitchFamily="18" charset="0"/>
              </a:rPr>
              <a:t>)z</a:t>
            </a:r>
            <a:r>
              <a:rPr lang="en-US" sz="2800" baseline="30000" dirty="0">
                <a:solidFill>
                  <a:srgbClr val="FF0066"/>
                </a:solidFill>
                <a:latin typeface="Times New Roman" pitchFamily="18" charset="0"/>
                <a:ea typeface="Arial"/>
                <a:cs typeface="Times New Roman" pitchFamily="18" charset="0"/>
              </a:rPr>
              <a:t>6</a:t>
            </a:r>
            <a:r>
              <a:rPr lang="en-US" sz="2800" dirty="0">
                <a:solidFill>
                  <a:srgbClr val="FF0066"/>
                </a:solidFill>
                <a:latin typeface="Times New Roman" pitchFamily="18" charset="0"/>
                <a:ea typeface="Arial"/>
                <a:cs typeface="Times New Roman" pitchFamily="18" charset="0"/>
              </a:rPr>
              <a:t> </a:t>
            </a:r>
            <a:endParaRPr lang="en-US" sz="2800" dirty="0"/>
          </a:p>
        </p:txBody>
      </p:sp>
      <p:sp>
        <p:nvSpPr>
          <p:cNvPr id="3" name="Rectangle 2"/>
          <p:cNvSpPr/>
          <p:nvPr/>
        </p:nvSpPr>
        <p:spPr>
          <a:xfrm>
            <a:off x="9255369" y="2009591"/>
            <a:ext cx="1957755"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 2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a:t>
            </a:r>
            <a:endParaRPr lang="en-US" sz="2800" dirty="0"/>
          </a:p>
        </p:txBody>
      </p:sp>
      <p:sp>
        <p:nvSpPr>
          <p:cNvPr id="17" name="Rectangle 16"/>
          <p:cNvSpPr/>
          <p:nvPr/>
        </p:nvSpPr>
        <p:spPr>
          <a:xfrm>
            <a:off x="391308" y="2594366"/>
            <a:ext cx="11567712" cy="1077215"/>
          </a:xfrm>
          <a:prstGeom prst="rect">
            <a:avLst/>
          </a:prstGeom>
        </p:spPr>
        <p:txBody>
          <a:bodyPr wrap="square" lIns="91426" tIns="45718" rIns="91426" bIns="45718">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Vậy</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8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 </a:t>
            </a:r>
            <a:r>
              <a:rPr lang="en-US" sz="3200" dirty="0" err="1">
                <a:solidFill>
                  <a:srgbClr val="0000CC"/>
                </a:solidFill>
                <a:latin typeface="Times New Roman" pitchFamily="18" charset="0"/>
                <a:ea typeface="Arial"/>
                <a:cs typeface="Times New Roman" pitchFamily="18" charset="0"/>
              </a:rPr>
              <a:t>là</a:t>
            </a:r>
            <a:r>
              <a:rPr lang="en-US" sz="3200" dirty="0">
                <a:solidFill>
                  <a:srgbClr val="0000CC"/>
                </a:solidFill>
                <a:latin typeface="Times New Roman" pitchFamily="18" charset="0"/>
                <a:ea typeface="Arial"/>
                <a:cs typeface="Times New Roman" pitchFamily="18" charset="0"/>
              </a:rPr>
              <a:t>:</a:t>
            </a:r>
            <a:r>
              <a:rPr lang="en-US" sz="3200" dirty="0">
                <a:solidFill>
                  <a:srgbClr val="FF0066"/>
                </a:solidFill>
                <a:latin typeface="Times New Roman" pitchFamily="18" charset="0"/>
                <a:ea typeface="Arial"/>
                <a:cs typeface="Times New Roman" pitchFamily="18" charset="0"/>
              </a:rPr>
              <a:t>    2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a:t>
            </a:r>
            <a:endParaRPr lang="en-US" sz="3200" dirty="0">
              <a:solidFill>
                <a:srgbClr val="0000CC"/>
              </a:solidFill>
              <a:latin typeface="Times New Roman" pitchFamily="18" charset="0"/>
              <a:ea typeface="Times New Roman"/>
              <a:cs typeface="Times New Roman" pitchFamily="18" charset="0"/>
            </a:endParaRPr>
          </a:p>
        </p:txBody>
      </p:sp>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l="2759" t="63932" r="6353" b="4470"/>
          <a:stretch/>
        </p:blipFill>
        <p:spPr>
          <a:xfrm>
            <a:off x="6808423" y="3194696"/>
            <a:ext cx="5197492" cy="2167073"/>
          </a:xfrm>
          <a:prstGeom prst="rect">
            <a:avLst/>
          </a:prstGeom>
        </p:spPr>
      </p:pic>
      <p:sp>
        <p:nvSpPr>
          <p:cNvPr id="5" name="Rectangle 4"/>
          <p:cNvSpPr/>
          <p:nvPr/>
        </p:nvSpPr>
        <p:spPr>
          <a:xfrm>
            <a:off x="581143" y="3907407"/>
            <a:ext cx="4923692" cy="523220"/>
          </a:xfrm>
          <a:prstGeom prst="rect">
            <a:avLst/>
          </a:prstGeom>
        </p:spPr>
        <p:txBody>
          <a:bodyPr wrap="square" lIns="91430" tIns="45718" rIns="91430" bIns="45718">
            <a:spAutoFit/>
          </a:bodyPr>
          <a:lstStyle/>
          <a:p>
            <a:r>
              <a:rPr lang="en-US" sz="2800" b="1" dirty="0"/>
              <a:t>- Ta </a:t>
            </a:r>
            <a:r>
              <a:rPr lang="en-US" sz="2800" b="1" dirty="0" err="1"/>
              <a:t>có</a:t>
            </a:r>
            <a:r>
              <a:rPr lang="en-US" sz="2800" b="1" dirty="0"/>
              <a:t>: P = (21x</a:t>
            </a:r>
            <a:r>
              <a:rPr lang="en-US" sz="2800" b="1" baseline="30000" dirty="0"/>
              <a:t>4</a:t>
            </a:r>
            <a:r>
              <a:rPr lang="en-US" sz="2800" b="1" dirty="0"/>
              <a:t>y</a:t>
            </a:r>
            <a:r>
              <a:rPr lang="en-US" sz="2800" b="1" baseline="30000" dirty="0"/>
              <a:t>5</a:t>
            </a:r>
            <a:r>
              <a:rPr lang="en-US" sz="2800" b="1" dirty="0"/>
              <a:t>) : (7x</a:t>
            </a:r>
            <a:r>
              <a:rPr lang="en-US" sz="2800" b="1" baseline="30000" dirty="0"/>
              <a:t>3</a:t>
            </a:r>
            <a:r>
              <a:rPr lang="en-US" sz="2800" b="1" dirty="0"/>
              <a:t>y</a:t>
            </a:r>
            <a:r>
              <a:rPr lang="en-US" sz="2800" b="1" baseline="30000" dirty="0"/>
              <a:t>3</a:t>
            </a:r>
            <a:r>
              <a:rPr lang="en-US" sz="2800" b="1" dirty="0"/>
              <a:t>)</a:t>
            </a:r>
          </a:p>
        </p:txBody>
      </p:sp>
      <p:sp>
        <p:nvSpPr>
          <p:cNvPr id="14" name="Rectangle 13"/>
          <p:cNvSpPr/>
          <p:nvPr/>
        </p:nvSpPr>
        <p:spPr>
          <a:xfrm>
            <a:off x="617047" y="4594751"/>
            <a:ext cx="4206601" cy="523220"/>
          </a:xfrm>
          <a:prstGeom prst="rect">
            <a:avLst/>
          </a:prstGeom>
        </p:spPr>
        <p:txBody>
          <a:bodyPr wrap="none" lIns="91430" tIns="45718" rIns="91430" bIns="45718">
            <a:spAutoFit/>
          </a:bodyPr>
          <a:lstStyle/>
          <a:p>
            <a:r>
              <a:rPr lang="en-US" sz="2800" b="1" dirty="0"/>
              <a:t>= (21 : 7) (x</a:t>
            </a:r>
            <a:r>
              <a:rPr lang="en-US" sz="2800" b="1" baseline="30000" dirty="0"/>
              <a:t>4</a:t>
            </a:r>
            <a:r>
              <a:rPr lang="en-US" sz="2800" b="1" dirty="0"/>
              <a:t>: x</a:t>
            </a:r>
            <a:r>
              <a:rPr lang="en-US" sz="2800" b="1" baseline="30000" dirty="0"/>
              <a:t>3</a:t>
            </a:r>
            <a:r>
              <a:rPr lang="en-US" sz="2800" b="1" dirty="0"/>
              <a:t>) (y</a:t>
            </a:r>
            <a:r>
              <a:rPr lang="en-US" sz="2800" b="1" baseline="30000" dirty="0"/>
              <a:t>5</a:t>
            </a:r>
            <a:r>
              <a:rPr lang="en-US" sz="2800" b="1" dirty="0"/>
              <a:t>: y</a:t>
            </a:r>
            <a:r>
              <a:rPr lang="en-US" sz="2800" b="1" baseline="30000" dirty="0"/>
              <a:t>3</a:t>
            </a:r>
            <a:r>
              <a:rPr lang="en-US" sz="2800" b="1" dirty="0"/>
              <a:t>) </a:t>
            </a:r>
          </a:p>
        </p:txBody>
      </p:sp>
      <p:sp>
        <p:nvSpPr>
          <p:cNvPr id="16" name="Rectangle 15"/>
          <p:cNvSpPr/>
          <p:nvPr/>
        </p:nvSpPr>
        <p:spPr>
          <a:xfrm>
            <a:off x="4668747" y="4692239"/>
            <a:ext cx="1327608" cy="523220"/>
          </a:xfrm>
          <a:prstGeom prst="rect">
            <a:avLst/>
          </a:prstGeom>
        </p:spPr>
        <p:txBody>
          <a:bodyPr wrap="none" lIns="91430" tIns="45718" rIns="91430" bIns="45718">
            <a:spAutoFit/>
          </a:bodyPr>
          <a:lstStyle/>
          <a:p>
            <a:r>
              <a:rPr lang="en-US" sz="2800" b="1" dirty="0"/>
              <a:t>= 3xy</a:t>
            </a:r>
            <a:r>
              <a:rPr lang="en-US" sz="2800" b="1" baseline="30000" dirty="0"/>
              <a:t>2</a:t>
            </a:r>
            <a:r>
              <a:rPr lang="en-US" sz="2800" b="1" dirty="0"/>
              <a:t>.</a:t>
            </a:r>
          </a:p>
        </p:txBody>
      </p:sp>
      <p:sp>
        <p:nvSpPr>
          <p:cNvPr id="25" name="Rectangle 24"/>
          <p:cNvSpPr/>
          <p:nvPr/>
        </p:nvSpPr>
        <p:spPr>
          <a:xfrm>
            <a:off x="2506625" y="3256648"/>
            <a:ext cx="1072731" cy="584775"/>
          </a:xfrm>
          <a:prstGeom prst="rect">
            <a:avLst/>
          </a:prstGeom>
        </p:spPr>
        <p:txBody>
          <a:bodyPr wrap="none" lIns="91426" tIns="45718" rIns="91426" bIns="45718">
            <a:spAutoFit/>
          </a:bodyPr>
          <a:lstStyle/>
          <a:p>
            <a:pPr defTabSz="914286"/>
            <a:r>
              <a:rPr lang="en-US" sz="3200" b="1" u="sng" kern="0" dirty="0" err="1">
                <a:solidFill>
                  <a:srgbClr val="0000CC"/>
                </a:solidFill>
                <a:latin typeface="Times New Roman" panose="02020603050405020304" pitchFamily="18" charset="0"/>
                <a:cs typeface="Times New Roman" panose="02020603050405020304" pitchFamily="18" charset="0"/>
              </a:rPr>
              <a:t>Giải</a:t>
            </a:r>
            <a:r>
              <a:rPr lang="en-US" sz="3200" b="1" u="sng" kern="0" dirty="0">
                <a:solidFill>
                  <a:srgbClr val="0000CC"/>
                </a:solidFill>
                <a:latin typeface="Times New Roman" panose="02020603050405020304" pitchFamily="18" charset="0"/>
                <a:cs typeface="Times New Roman" panose="02020603050405020304" pitchFamily="18" charset="0"/>
              </a:rPr>
              <a:t>:</a:t>
            </a:r>
            <a:endParaRPr lang="en-US" sz="3200" u="sng" kern="0" dirty="0">
              <a:solidFill>
                <a:prstClr val="black"/>
              </a:solidFill>
            </a:endParaRPr>
          </a:p>
        </p:txBody>
      </p:sp>
      <p:sp>
        <p:nvSpPr>
          <p:cNvPr id="18" name="Rectangle 17"/>
          <p:cNvSpPr/>
          <p:nvPr/>
        </p:nvSpPr>
        <p:spPr>
          <a:xfrm>
            <a:off x="507059" y="5361761"/>
            <a:ext cx="7655052" cy="1205459"/>
          </a:xfrm>
          <a:prstGeom prst="rect">
            <a:avLst/>
          </a:prstGeom>
        </p:spPr>
        <p:txBody>
          <a:bodyPr wrap="square" lIns="91430" tIns="45718" rIns="91430" bIns="45718">
            <a:spAutoFit/>
          </a:bodyPr>
          <a:lstStyle/>
          <a:p>
            <a:pPr>
              <a:spcBef>
                <a:spcPts val="1000"/>
              </a:spcBef>
            </a:pP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Giá</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rị</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ủa</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ểu</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P </a:t>
            </a:r>
            <a:r>
              <a:rPr lang="en-US" sz="3200" b="1" dirty="0" err="1">
                <a:solidFill>
                  <a:srgbClr val="1F3763"/>
                </a:solidFill>
                <a:latin typeface="Calibri Light"/>
                <a:ea typeface="Arial"/>
                <a:cs typeface="Times New Roman"/>
              </a:rPr>
              <a:t>tại</a:t>
            </a:r>
            <a:r>
              <a:rPr lang="en-US" sz="3200" b="1" dirty="0">
                <a:solidFill>
                  <a:srgbClr val="1F3763"/>
                </a:solidFill>
                <a:latin typeface="Calibri Light"/>
                <a:ea typeface="Arial"/>
                <a:cs typeface="Times New Roman"/>
              </a:rPr>
              <a:t> x = −0,5;  y = −2 </a:t>
            </a:r>
            <a:r>
              <a:rPr lang="en-US" sz="3200" b="1" dirty="0" err="1">
                <a:solidFill>
                  <a:srgbClr val="1F3763"/>
                </a:solidFill>
                <a:latin typeface="Calibri Light"/>
                <a:ea typeface="Arial"/>
                <a:cs typeface="Times New Roman"/>
              </a:rPr>
              <a:t>là</a:t>
            </a:r>
            <a:r>
              <a:rPr lang="en-US" sz="3200" b="1" dirty="0">
                <a:solidFill>
                  <a:srgbClr val="1F3763"/>
                </a:solidFill>
                <a:latin typeface="Calibri Light"/>
                <a:ea typeface="Arial"/>
                <a:cs typeface="Times New Roman"/>
              </a:rPr>
              <a:t>: </a:t>
            </a:r>
          </a:p>
          <a:p>
            <a:pPr>
              <a:spcBef>
                <a:spcPts val="1000"/>
              </a:spcBef>
            </a:pPr>
            <a:r>
              <a:rPr lang="en-US" sz="3200" b="1" dirty="0">
                <a:solidFill>
                  <a:srgbClr val="1F3763"/>
                </a:solidFill>
                <a:latin typeface="Calibri Light"/>
                <a:ea typeface="Arial"/>
                <a:cs typeface="Times New Roman"/>
              </a:rPr>
              <a:t>      3 . (−0,5) (−2)</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1,5 . 4 = −6.</a:t>
            </a:r>
            <a:endParaRPr lang="en-US" sz="3200" b="1" dirty="0">
              <a:solidFill>
                <a:srgbClr val="1F3763"/>
              </a:solidFill>
              <a:latin typeface="Calibri Light"/>
              <a:ea typeface="Times New Roman"/>
              <a:cs typeface="Times New Roman"/>
            </a:endParaRPr>
          </a:p>
        </p:txBody>
      </p:sp>
    </p:spTree>
    <p:extLst>
      <p:ext uri="{BB962C8B-B14F-4D97-AF65-F5344CB8AC3E}">
        <p14:creationId xmlns:p14="http://schemas.microsoft.com/office/powerpoint/2010/main" val="173043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ircle(in)">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circle(in)">
                                      <p:cBhvr>
                                        <p:cTn id="40" dur="20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ppt_x"/>
                                          </p:val>
                                        </p:tav>
                                        <p:tav tm="100000">
                                          <p:val>
                                            <p:strVal val="#ppt_x"/>
                                          </p:val>
                                        </p:tav>
                                      </p:tavLst>
                                    </p:anim>
                                    <p:anim calcmode="lin" valueType="num">
                                      <p:cBhvr additive="base">
                                        <p:cTn id="5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1000"/>
                                        <p:tgtEl>
                                          <p:spTgt spid="14"/>
                                        </p:tgtEl>
                                      </p:cBhvr>
                                    </p:animEffect>
                                    <p:anim calcmode="lin" valueType="num">
                                      <p:cBhvr>
                                        <p:cTn id="63" dur="1000" fill="hold"/>
                                        <p:tgtEl>
                                          <p:spTgt spid="14"/>
                                        </p:tgtEl>
                                        <p:attrNameLst>
                                          <p:attrName>ppt_x</p:attrName>
                                        </p:attrNameLst>
                                      </p:cBhvr>
                                      <p:tavLst>
                                        <p:tav tm="0">
                                          <p:val>
                                            <p:strVal val="#ppt_x"/>
                                          </p:val>
                                        </p:tav>
                                        <p:tav tm="100000">
                                          <p:val>
                                            <p:strVal val="#ppt_x"/>
                                          </p:val>
                                        </p:tav>
                                      </p:tavLst>
                                    </p:anim>
                                    <p:anim calcmode="lin" valueType="num">
                                      <p:cBhvr>
                                        <p:cTn id="6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circle(in)">
                                      <p:cBhvr>
                                        <p:cTn id="69" dur="20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additive="base">
                                        <p:cTn id="74" dur="500" fill="hold"/>
                                        <p:tgtEl>
                                          <p:spTgt spid="18"/>
                                        </p:tgtEl>
                                        <p:attrNameLst>
                                          <p:attrName>ppt_x</p:attrName>
                                        </p:attrNameLst>
                                      </p:cBhvr>
                                      <p:tavLst>
                                        <p:tav tm="0">
                                          <p:val>
                                            <p:strVal val="#ppt_x"/>
                                          </p:val>
                                        </p:tav>
                                        <p:tav tm="100000">
                                          <p:val>
                                            <p:strVal val="#ppt_x"/>
                                          </p:val>
                                        </p:tav>
                                      </p:tavLst>
                                    </p:anim>
                                    <p:anim calcmode="lin" valueType="num">
                                      <p:cBhvr additive="base">
                                        <p:cTn id="7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 grpId="0"/>
      <p:bldP spid="15" grpId="0"/>
      <p:bldP spid="3" grpId="0"/>
      <p:bldP spid="17" grpId="0"/>
      <p:bldP spid="5" grpId="0"/>
      <p:bldP spid="14" grpId="0"/>
      <p:bldP spid="16" grpId="0"/>
      <p:bldP spid="25"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3867"/>
        <p:cNvGrpSpPr/>
        <p:nvPr/>
      </p:nvGrpSpPr>
      <p:grpSpPr>
        <a:xfrm>
          <a:off x="0" y="0"/>
          <a:ext cx="0" cy="0"/>
          <a:chOff x="0" y="0"/>
          <a:chExt cx="0" cy="0"/>
        </a:xfrm>
      </p:grpSpPr>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t="6805" r="36131" b="61966"/>
          <a:stretch/>
        </p:blipFill>
        <p:spPr>
          <a:xfrm>
            <a:off x="433756" y="140677"/>
            <a:ext cx="7561385" cy="1289539"/>
          </a:xfrm>
          <a:prstGeom prst="rect">
            <a:avLst/>
          </a:prstGeom>
        </p:spPr>
      </p:pic>
      <p:pic>
        <p:nvPicPr>
          <p:cNvPr id="18" name="Picture 1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1282" t="42289" r="2447" b="3326"/>
          <a:stretch/>
        </p:blipFill>
        <p:spPr>
          <a:xfrm>
            <a:off x="433755" y="1430217"/>
            <a:ext cx="10081847" cy="2110155"/>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797172" y="3540371"/>
                <a:ext cx="11007969" cy="1569660"/>
              </a:xfrm>
              <a:prstGeom prst="rect">
                <a:avLst/>
              </a:prstGeom>
            </p:spPr>
            <p:txBody>
              <a:bodyPr wrap="square" lIns="91434" tIns="45718" rIns="91434" bIns="45718">
                <a:spAutoFit/>
              </a:bodyPr>
              <a:lstStyle/>
              <a:p>
                <a:pPr>
                  <a:spcBef>
                    <a:spcPts val="1000"/>
                  </a:spcBef>
                </a:pPr>
                <a:r>
                  <a:rPr lang="en-US" sz="3200" b="1" dirty="0" err="1">
                    <a:solidFill>
                      <a:srgbClr val="1F3763"/>
                    </a:solidFill>
                    <a:latin typeface="Times New Roman" pitchFamily="18" charset="0"/>
                    <a:ea typeface="Arial"/>
                    <a:cs typeface="Times New Roman" pitchFamily="18" charset="0"/>
                  </a:rPr>
                  <a:t>Tương</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ự</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ư</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rên</a:t>
                </a:r>
                <a:r>
                  <a:rPr lang="en-US" sz="3200" b="1" dirty="0">
                    <a:solidFill>
                      <a:srgbClr val="1F3763"/>
                    </a:solidFill>
                    <a:latin typeface="Times New Roman" pitchFamily="18" charset="0"/>
                    <a:ea typeface="Arial"/>
                    <a:cs typeface="Times New Roman" pitchFamily="18" charset="0"/>
                  </a:rPr>
                  <a:t>, ta </a:t>
                </a:r>
                <a:r>
                  <a:rPr lang="en-US" sz="3200" b="1" dirty="0" err="1">
                    <a:solidFill>
                      <a:srgbClr val="1F3763"/>
                    </a:solidFill>
                    <a:latin typeface="Times New Roman" pitchFamily="18" charset="0"/>
                    <a:ea typeface="Arial"/>
                    <a:cs typeface="Times New Roman" pitchFamily="18" charset="0"/>
                  </a:rPr>
                  <a:t>nói</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iều</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biến</a:t>
                </a:r>
                <a:r>
                  <a:rPr lang="en-US" sz="3200" b="1" dirty="0">
                    <a:solidFill>
                      <a:srgbClr val="1F3763"/>
                    </a:solidFill>
                    <a:latin typeface="Times New Roman" pitchFamily="18" charset="0"/>
                    <a:ea typeface="Arial"/>
                    <a:cs typeface="Times New Roman" pitchFamily="18" charset="0"/>
                  </a:rPr>
                  <a:t> </a:t>
                </a:r>
                <a:r>
                  <a:rPr lang="en-US" sz="3200" b="1" dirty="0">
                    <a:solidFill>
                      <a:srgbClr val="1F3763"/>
                    </a:solidFill>
                    <a:latin typeface="Times New Roman" pitchFamily="18" charset="0"/>
                    <a:ea typeface="Arial"/>
                    <a:cs typeface="Times New Roman" pitchFamily="18" charset="0"/>
                  </a:rPr>
                  <a:t>A </a:t>
                </a:r>
                <a:r>
                  <a:rPr lang="en-US" sz="3200" b="1" dirty="0" err="1">
                    <a:solidFill>
                      <a:srgbClr val="1F3763"/>
                    </a:solidFill>
                    <a:latin typeface="Times New Roman" pitchFamily="18" charset="0"/>
                    <a:ea typeface="Arial"/>
                    <a:cs typeface="Times New Roman" pitchFamily="18" charset="0"/>
                  </a:rPr>
                  <a:t>là</a:t>
                </a:r>
                <a:r>
                  <a:rPr lang="en-US" sz="3200" b="1" dirty="0">
                    <a:solidFill>
                      <a:srgbClr val="1F3763"/>
                    </a:solidFill>
                    <a:latin typeface="Times New Roman" pitchFamily="18" charset="0"/>
                    <a:ea typeface="Arial"/>
                    <a:cs typeface="Times New Roman" pitchFamily="18" charset="0"/>
                  </a:rPr>
                  <a:t> chia </a:t>
                </a:r>
                <a:r>
                  <a:rPr lang="en-US" sz="3200" b="1" dirty="0" err="1">
                    <a:solidFill>
                      <a:srgbClr val="1F3763"/>
                    </a:solidFill>
                    <a:latin typeface="Times New Roman" pitchFamily="18" charset="0"/>
                    <a:ea typeface="Arial"/>
                    <a:cs typeface="Times New Roman" pitchFamily="18" charset="0"/>
                  </a:rPr>
                  <a:t>hết</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cho</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ơn</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iều</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biến</a:t>
                </a:r>
                <a:r>
                  <a:rPr lang="en-US" sz="3200" b="1" dirty="0">
                    <a:solidFill>
                      <a:srgbClr val="1F3763"/>
                    </a:solidFill>
                    <a:latin typeface="Times New Roman" pitchFamily="18" charset="0"/>
                    <a:ea typeface="Arial"/>
                    <a:cs typeface="Times New Roman" pitchFamily="18" charset="0"/>
                  </a:rPr>
                  <a:t> B </a:t>
                </a:r>
                <a:r>
                  <a:rPr lang="en-US" sz="3200" b="1" dirty="0">
                    <a:solidFill>
                      <a:srgbClr val="1F3763"/>
                    </a:solidFill>
                    <a:latin typeface="Times New Roman" pitchFamily="18" charset="0"/>
                    <a:ea typeface="Arial"/>
                    <a:cs typeface="Times New Roman" pitchFamily="18" charset="0"/>
                  </a:rPr>
                  <a:t>(B </a:t>
                </a:r>
                <a14:m>
                  <m:oMath xmlns:m="http://schemas.openxmlformats.org/officeDocument/2006/math">
                    <m:r>
                      <a:rPr lang="en-US" sz="3200" b="1">
                        <a:solidFill>
                          <a:srgbClr val="1F3763"/>
                        </a:solidFill>
                        <a:latin typeface="Cambria Math"/>
                        <a:ea typeface="Arial"/>
                        <a:cs typeface="Times New Roman"/>
                      </a:rPr>
                      <m:t>≠</m:t>
                    </m:r>
                  </m:oMath>
                </a14:m>
                <a:r>
                  <a:rPr lang="en-US" sz="3200" b="1" dirty="0">
                    <a:solidFill>
                      <a:srgbClr val="1F3763"/>
                    </a:solidFill>
                    <a:latin typeface="Times New Roman" pitchFamily="18" charset="0"/>
                    <a:ea typeface="Times New Roman"/>
                    <a:cs typeface="Times New Roman" pitchFamily="18" charset="0"/>
                  </a:rPr>
                  <a:t> 0) </a:t>
                </a:r>
                <a:r>
                  <a:rPr lang="en-US" sz="3200" b="1" dirty="0" err="1">
                    <a:solidFill>
                      <a:srgbClr val="1F3763"/>
                    </a:solidFill>
                    <a:latin typeface="Times New Roman" pitchFamily="18" charset="0"/>
                    <a:ea typeface="Times New Roman"/>
                    <a:cs typeface="Times New Roman" pitchFamily="18" charset="0"/>
                  </a:rPr>
                  <a:t>nếu</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tìm</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được</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đa</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thức</a:t>
                </a:r>
                <a:r>
                  <a:rPr lang="en-US" sz="3200" b="1" dirty="0">
                    <a:solidFill>
                      <a:srgbClr val="1F3763"/>
                    </a:solidFill>
                    <a:latin typeface="Times New Roman" pitchFamily="18" charset="0"/>
                    <a:ea typeface="Times New Roman"/>
                    <a:cs typeface="Times New Roman" pitchFamily="18" charset="0"/>
                  </a:rPr>
                  <a:t> Q </a:t>
                </a:r>
                <a:r>
                  <a:rPr lang="en-US" sz="3200" b="1" dirty="0" err="1">
                    <a:solidFill>
                      <a:srgbClr val="1F3763"/>
                    </a:solidFill>
                    <a:latin typeface="Times New Roman" pitchFamily="18" charset="0"/>
                    <a:ea typeface="Times New Roman"/>
                    <a:cs typeface="Times New Roman" pitchFamily="18" charset="0"/>
                  </a:rPr>
                  <a:t>sao</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cho</a:t>
                </a:r>
                <a:r>
                  <a:rPr lang="en-US" sz="3200" b="1" dirty="0">
                    <a:solidFill>
                      <a:srgbClr val="1F3763"/>
                    </a:solidFill>
                    <a:latin typeface="Times New Roman" pitchFamily="18" charset="0"/>
                    <a:ea typeface="Times New Roman"/>
                    <a:cs typeface="Times New Roman" pitchFamily="18" charset="0"/>
                  </a:rPr>
                  <a:t> A = B . Q .</a:t>
                </a:r>
              </a:p>
            </p:txBody>
          </p:sp>
        </mc:Choice>
        <mc:Fallback xmlns="">
          <p:sp>
            <p:nvSpPr>
              <p:cNvPr id="4" name="Rectangle 3"/>
              <p:cNvSpPr>
                <a:spLocks noRot="1" noChangeAspect="1" noMove="1" noResize="1" noEditPoints="1" noAdjustHandles="1" noChangeArrowheads="1" noChangeShapeType="1" noTextEdit="1"/>
              </p:cNvSpPr>
              <p:nvPr/>
            </p:nvSpPr>
            <p:spPr>
              <a:xfrm>
                <a:off x="797167" y="3540370"/>
                <a:ext cx="11007969" cy="1569660"/>
              </a:xfrm>
              <a:prstGeom prst="rect">
                <a:avLst/>
              </a:prstGeom>
              <a:blipFill rotWithShape="1">
                <a:blip r:embed="rId5"/>
                <a:stretch>
                  <a:fillRect l="-1440" t="-5447" r="-1384" b="-116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13695" y="5110032"/>
                <a:ext cx="10808676" cy="1697901"/>
              </a:xfrm>
              <a:prstGeom prst="rect">
                <a:avLst/>
              </a:prstGeom>
            </p:spPr>
            <p:txBody>
              <a:bodyPr wrap="square" lIns="91434" tIns="45718" rIns="91434" bIns="45718">
                <a:spAutoFit/>
              </a:bodyPr>
              <a:lstStyle/>
              <a:p>
                <a:pPr>
                  <a:spcBef>
                    <a:spcPts val="1000"/>
                  </a:spcBef>
                </a:pPr>
                <a:r>
                  <a:rPr lang="en-US" sz="3200" b="1" i="1" dirty="0" err="1">
                    <a:solidFill>
                      <a:srgbClr val="0000CC"/>
                    </a:solidFill>
                    <a:latin typeface="Times New Roman" pitchFamily="18" charset="0"/>
                    <a:ea typeface="Arial"/>
                    <a:cs typeface="Times New Roman" pitchFamily="18" charset="0"/>
                  </a:rPr>
                  <a:t>Nhận</a:t>
                </a:r>
                <a:r>
                  <a:rPr lang="en-US" sz="3200" b="1" i="1" dirty="0">
                    <a:solidFill>
                      <a:srgbClr val="0000CC"/>
                    </a:solidFill>
                    <a:latin typeface="Times New Roman" pitchFamily="18" charset="0"/>
                    <a:ea typeface="Arial"/>
                    <a:cs typeface="Times New Roman" pitchFamily="18" charset="0"/>
                  </a:rPr>
                  <a:t> </a:t>
                </a:r>
                <a:r>
                  <a:rPr lang="en-US" sz="3200" b="1" i="1" dirty="0" err="1">
                    <a:solidFill>
                      <a:srgbClr val="0000CC"/>
                    </a:solidFill>
                    <a:latin typeface="Times New Roman" pitchFamily="18" charset="0"/>
                    <a:ea typeface="Arial"/>
                    <a:cs typeface="Times New Roman" pitchFamily="18" charset="0"/>
                  </a:rPr>
                  <a:t>xét</a:t>
                </a:r>
                <a:r>
                  <a:rPr lang="en-US" sz="3200" b="1" i="1" dirty="0">
                    <a:solidFill>
                      <a:srgbClr val="0000CC"/>
                    </a:solidFill>
                    <a:latin typeface="Times New Roman" pitchFamily="18" charset="0"/>
                    <a:ea typeface="Arial"/>
                    <a:cs typeface="Times New Roman" pitchFamily="18" charset="0"/>
                  </a:rPr>
                  <a:t>:</a:t>
                </a:r>
                <a:endParaRPr lang="en-US" sz="3200" b="1" i="1" dirty="0">
                  <a:solidFill>
                    <a:srgbClr val="0000CC"/>
                  </a:solidFill>
                  <a:latin typeface="Times New Roman" pitchFamily="18" charset="0"/>
                  <a:ea typeface="Times New Roman"/>
                  <a:cs typeface="Times New Roman" pitchFamily="18" charset="0"/>
                </a:endParaRPr>
              </a:p>
              <a:p>
                <a:pPr>
                  <a:spcBef>
                    <a:spcPts val="1000"/>
                  </a:spcBef>
                </a:pPr>
                <a:r>
                  <a:rPr lang="en-US" sz="3200" b="1" dirty="0">
                    <a:solidFill>
                      <a:srgbClr val="FF0066"/>
                    </a:solidFill>
                    <a:latin typeface="Times New Roman" pitchFamily="18" charset="0"/>
                    <a:ea typeface="Arial"/>
                    <a:cs typeface="Times New Roman" pitchFamily="18" charset="0"/>
                  </a:rPr>
                  <a:t>Đa</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thức</a:t>
                </a:r>
                <a:r>
                  <a:rPr lang="en-US" sz="3200" b="1" dirty="0">
                    <a:solidFill>
                      <a:srgbClr val="FF0066"/>
                    </a:solidFill>
                    <a:latin typeface="Times New Roman" pitchFamily="18" charset="0"/>
                    <a:ea typeface="Arial"/>
                    <a:cs typeface="Times New Roman" pitchFamily="18" charset="0"/>
                  </a:rPr>
                  <a:t> A chia </a:t>
                </a:r>
                <a:r>
                  <a:rPr lang="en-US" sz="3200" b="1" dirty="0" err="1">
                    <a:solidFill>
                      <a:srgbClr val="FF0066"/>
                    </a:solidFill>
                    <a:latin typeface="Times New Roman" pitchFamily="18" charset="0"/>
                    <a:ea typeface="Arial"/>
                    <a:cs typeface="Times New Roman" pitchFamily="18" charset="0"/>
                  </a:rPr>
                  <a:t>hết</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cho</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đơn</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thức</a:t>
                </a:r>
                <a:r>
                  <a:rPr lang="en-US" sz="3200" b="1" dirty="0">
                    <a:solidFill>
                      <a:srgbClr val="FF0066"/>
                    </a:solidFill>
                    <a:latin typeface="Times New Roman" pitchFamily="18" charset="0"/>
                    <a:ea typeface="Arial"/>
                    <a:cs typeface="Times New Roman" pitchFamily="18" charset="0"/>
                  </a:rPr>
                  <a:t> B (B </a:t>
                </a:r>
                <a14:m>
                  <m:oMath xmlns:m="http://schemas.openxmlformats.org/officeDocument/2006/math">
                    <m:r>
                      <a:rPr lang="en-US" sz="3200" b="1">
                        <a:solidFill>
                          <a:srgbClr val="FF0066"/>
                        </a:solidFill>
                        <a:latin typeface="Cambria Math"/>
                        <a:ea typeface="Arial"/>
                        <a:cs typeface="Times New Roman"/>
                      </a:rPr>
                      <m:t>≠</m:t>
                    </m:r>
                  </m:oMath>
                </a14:m>
                <a:r>
                  <a:rPr lang="en-US" sz="3200" b="1" dirty="0">
                    <a:solidFill>
                      <a:srgbClr val="FF0066"/>
                    </a:solidFill>
                    <a:latin typeface="Times New Roman" pitchFamily="18" charset="0"/>
                    <a:ea typeface="Times New Roman"/>
                    <a:cs typeface="Times New Roman" pitchFamily="18" charset="0"/>
                  </a:rPr>
                  <a:t> 0) </a:t>
                </a:r>
                <a:r>
                  <a:rPr lang="en-US" sz="3200" b="1" dirty="0" err="1">
                    <a:solidFill>
                      <a:srgbClr val="FF0066"/>
                    </a:solidFill>
                    <a:latin typeface="Times New Roman" pitchFamily="18" charset="0"/>
                    <a:ea typeface="Times New Roman"/>
                    <a:cs typeface="Times New Roman" pitchFamily="18" charset="0"/>
                  </a:rPr>
                  <a:t>khi</a:t>
                </a:r>
                <a:r>
                  <a:rPr lang="en-US" sz="3200" b="1" dirty="0">
                    <a:solidFill>
                      <a:srgbClr val="FF0066"/>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mỗi</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đơn</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thức</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của</a:t>
                </a:r>
                <a:r>
                  <a:rPr lang="en-US" sz="3200" b="1" dirty="0">
                    <a:solidFill>
                      <a:srgbClr val="0000CC"/>
                    </a:solidFill>
                    <a:latin typeface="Times New Roman" pitchFamily="18" charset="0"/>
                    <a:ea typeface="Times New Roman"/>
                    <a:cs typeface="Times New Roman" pitchFamily="18" charset="0"/>
                  </a:rPr>
                  <a:t> </a:t>
                </a:r>
                <a:r>
                  <a:rPr lang="en-US" sz="3200" b="1" dirty="0">
                    <a:solidFill>
                      <a:srgbClr val="FF0066"/>
                    </a:solidFill>
                    <a:latin typeface="Times New Roman" pitchFamily="18" charset="0"/>
                    <a:ea typeface="Times New Roman"/>
                    <a:cs typeface="Times New Roman" pitchFamily="18" charset="0"/>
                  </a:rPr>
                  <a:t>A </a:t>
                </a:r>
                <a:r>
                  <a:rPr lang="en-US" sz="3200" b="1" dirty="0">
                    <a:solidFill>
                      <a:srgbClr val="0000CC"/>
                    </a:solidFill>
                    <a:latin typeface="Times New Roman" pitchFamily="18" charset="0"/>
                    <a:ea typeface="Times New Roman"/>
                    <a:cs typeface="Times New Roman" pitchFamily="18" charset="0"/>
                  </a:rPr>
                  <a:t>chia </a:t>
                </a:r>
                <a:r>
                  <a:rPr lang="en-US" sz="3200" b="1" dirty="0" err="1">
                    <a:solidFill>
                      <a:srgbClr val="0000CC"/>
                    </a:solidFill>
                    <a:latin typeface="Times New Roman" pitchFamily="18" charset="0"/>
                    <a:ea typeface="Times New Roman"/>
                    <a:cs typeface="Times New Roman" pitchFamily="18" charset="0"/>
                  </a:rPr>
                  <a:t>hết</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cho</a:t>
                </a:r>
                <a:r>
                  <a:rPr lang="en-US" sz="3200" b="1" dirty="0">
                    <a:solidFill>
                      <a:srgbClr val="0000CC"/>
                    </a:solidFill>
                    <a:latin typeface="Times New Roman" pitchFamily="18" charset="0"/>
                    <a:ea typeface="Times New Roman"/>
                    <a:cs typeface="Times New Roman" pitchFamily="18" charset="0"/>
                  </a:rPr>
                  <a:t> </a:t>
                </a:r>
                <a:r>
                  <a:rPr lang="en-US" sz="3200" b="1" dirty="0">
                    <a:solidFill>
                      <a:srgbClr val="FF0066"/>
                    </a:solidFill>
                    <a:latin typeface="Times New Roman" pitchFamily="18" charset="0"/>
                    <a:ea typeface="Times New Roman"/>
                    <a:cs typeface="Times New Roman" pitchFamily="18" charset="0"/>
                  </a:rPr>
                  <a:t>B.</a:t>
                </a:r>
                <a:endParaRPr lang="en-US" sz="3200" b="1" dirty="0">
                  <a:solidFill>
                    <a:srgbClr val="FF0066"/>
                  </a:solidFill>
                  <a:latin typeface="Times New Roman" pitchFamily="18" charset="0"/>
                  <a:ea typeface="Times New Roman"/>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113692" y="5110030"/>
                <a:ext cx="10808676" cy="1697901"/>
              </a:xfrm>
              <a:prstGeom prst="rect">
                <a:avLst/>
              </a:prstGeom>
              <a:blipFill rotWithShape="1">
                <a:blip r:embed="rId6"/>
                <a:stretch>
                  <a:fillRect l="-1466" t="-5018" b="-10394"/>
                </a:stretch>
              </a:blipFill>
            </p:spPr>
            <p:txBody>
              <a:bodyPr/>
              <a:lstStyle/>
              <a:p>
                <a:r>
                  <a:rPr lang="en-US">
                    <a:noFill/>
                  </a:rPr>
                  <a:t> </a:t>
                </a:r>
              </a:p>
            </p:txBody>
          </p:sp>
        </mc:Fallback>
      </mc:AlternateContent>
    </p:spTree>
    <p:extLst>
      <p:ext uri="{BB962C8B-B14F-4D97-AF65-F5344CB8AC3E}">
        <p14:creationId xmlns:p14="http://schemas.microsoft.com/office/powerpoint/2010/main" val="347542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59"/>
        <p:cNvGrpSpPr/>
        <p:nvPr/>
      </p:nvGrpSpPr>
      <p:grpSpPr>
        <a:xfrm>
          <a:off x="0" y="0"/>
          <a:ext cx="0" cy="0"/>
          <a:chOff x="0" y="0"/>
          <a:chExt cx="0" cy="0"/>
        </a:xfrm>
      </p:grpSpPr>
      <p:sp>
        <p:nvSpPr>
          <p:cNvPr id="2060" name="Google Shape;2060;p43"/>
          <p:cNvSpPr txBox="1">
            <a:spLocks noGrp="1"/>
          </p:cNvSpPr>
          <p:nvPr>
            <p:ph type="title"/>
          </p:nvPr>
        </p:nvSpPr>
        <p:spPr>
          <a:xfrm>
            <a:off x="960000" y="719333"/>
            <a:ext cx="10272000" cy="763600"/>
          </a:xfrm>
          <a:prstGeom prst="rect">
            <a:avLst/>
          </a:prstGeom>
          <a:ln>
            <a:noFill/>
          </a:ln>
        </p:spPr>
        <p:txBody>
          <a:bodyPr spcFirstLastPara="1" wrap="square" lIns="121886" tIns="121886" rIns="121886" bIns="121886" anchor="t" anchorCtr="0">
            <a:noAutofit/>
          </a:bodyPr>
          <a:lstStyle/>
          <a:p>
            <a:r>
              <a:rPr lang="en" sz="4000" b="1" dirty="0">
                <a:latin typeface="+mj-lt"/>
              </a:rPr>
              <a:t>NỘI DUNG BÀI HỌC</a:t>
            </a:r>
            <a:endParaRPr sz="4000" b="1" dirty="0">
              <a:latin typeface="+mj-lt"/>
            </a:endParaRPr>
          </a:p>
        </p:txBody>
      </p:sp>
      <p:sp>
        <p:nvSpPr>
          <p:cNvPr id="2064" name="Google Shape;2064;p43"/>
          <p:cNvSpPr txBox="1">
            <a:spLocks noGrp="1"/>
          </p:cNvSpPr>
          <p:nvPr>
            <p:ph type="title" idx="4"/>
          </p:nvPr>
        </p:nvSpPr>
        <p:spPr>
          <a:xfrm>
            <a:off x="3681908" y="2014469"/>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p>
            <a:r>
              <a:rPr lang="en" sz="2700" b="1" dirty="0">
                <a:solidFill>
                  <a:srgbClr val="000000"/>
                </a:solidFill>
                <a:latin typeface="+mj-lt"/>
              </a:rPr>
              <a:t>I</a:t>
            </a:r>
          </a:p>
        </p:txBody>
      </p:sp>
      <p:sp>
        <p:nvSpPr>
          <p:cNvPr id="2067" name="Google Shape;2067;p43"/>
          <p:cNvSpPr txBox="1">
            <a:spLocks noGrp="1"/>
          </p:cNvSpPr>
          <p:nvPr>
            <p:ph type="subTitle" idx="7"/>
          </p:nvPr>
        </p:nvSpPr>
        <p:spPr>
          <a:xfrm>
            <a:off x="4477965" y="2085932"/>
            <a:ext cx="4079659" cy="596800"/>
          </a:xfrm>
          <a:prstGeom prst="rect">
            <a:avLst/>
          </a:prstGeom>
        </p:spPr>
        <p:txBody>
          <a:bodyPr spcFirstLastPara="1" wrap="square" lIns="121886" tIns="121886" rIns="121886" bIns="121886" anchor="ctr" anchorCtr="0">
            <a:noAutofit/>
          </a:bodyPr>
          <a:lstStyle/>
          <a:p>
            <a:pPr marL="0" indent="0" algn="just">
              <a:lnSpc>
                <a:spcPct val="150000"/>
              </a:lnSpc>
            </a:pPr>
            <a:r>
              <a:rPr lang="en-US" dirty="0" err="1">
                <a:latin typeface="+mj-lt"/>
              </a:rPr>
              <a:t>Cộng</a:t>
            </a:r>
            <a:r>
              <a:rPr lang="en-US" dirty="0">
                <a:latin typeface="+mj-lt"/>
              </a:rPr>
              <a:t> </a:t>
            </a:r>
            <a:r>
              <a:rPr lang="en-US" dirty="0" err="1">
                <a:latin typeface="+mj-lt"/>
              </a:rPr>
              <a:t>hai</a:t>
            </a:r>
            <a:r>
              <a:rPr lang="en-US" dirty="0">
                <a:latin typeface="+mj-lt"/>
              </a:rPr>
              <a:t> </a:t>
            </a:r>
            <a:r>
              <a:rPr lang="en-US" dirty="0" err="1">
                <a:latin typeface="+mj-lt"/>
              </a:rPr>
              <a:t>đa</a:t>
            </a:r>
            <a:r>
              <a:rPr lang="en-US" dirty="0">
                <a:latin typeface="+mj-lt"/>
              </a:rPr>
              <a:t> </a:t>
            </a:r>
            <a:r>
              <a:rPr lang="en-US" dirty="0" err="1">
                <a:latin typeface="+mj-lt"/>
              </a:rPr>
              <a:t>thức</a:t>
            </a:r>
            <a:endParaRPr dirty="0">
              <a:latin typeface="+mj-lt"/>
            </a:endParaRPr>
          </a:p>
        </p:txBody>
      </p:sp>
      <p:grpSp>
        <p:nvGrpSpPr>
          <p:cNvPr id="2070" name="Google Shape;2070;p43"/>
          <p:cNvGrpSpPr/>
          <p:nvPr/>
        </p:nvGrpSpPr>
        <p:grpSpPr>
          <a:xfrm>
            <a:off x="9106095" y="4782012"/>
            <a:ext cx="3208868" cy="2207149"/>
            <a:chOff x="6357812" y="3558998"/>
            <a:chExt cx="2406651" cy="1655362"/>
          </a:xfrm>
        </p:grpSpPr>
        <p:grpSp>
          <p:nvGrpSpPr>
            <p:cNvPr id="2071" name="Google Shape;2071;p43"/>
            <p:cNvGrpSpPr/>
            <p:nvPr/>
          </p:nvGrpSpPr>
          <p:grpSpPr>
            <a:xfrm rot="-847056">
              <a:off x="6703949" y="3777336"/>
              <a:ext cx="1941202" cy="1218686"/>
              <a:chOff x="7468063" y="708913"/>
              <a:chExt cx="562600" cy="353200"/>
            </a:xfrm>
          </p:grpSpPr>
          <p:sp>
            <p:nvSpPr>
              <p:cNvPr id="2072" name="Google Shape;2072;p43"/>
              <p:cNvSpPr/>
              <p:nvPr/>
            </p:nvSpPr>
            <p:spPr>
              <a:xfrm>
                <a:off x="7468063" y="708975"/>
                <a:ext cx="562600" cy="353075"/>
              </a:xfrm>
              <a:custGeom>
                <a:avLst/>
                <a:gdLst/>
                <a:ahLst/>
                <a:cxnLst/>
                <a:rect l="l" t="t" r="r" b="b"/>
                <a:pathLst>
                  <a:path w="22504" h="14123" extrusionOk="0">
                    <a:moveTo>
                      <a:pt x="11361" y="0"/>
                    </a:moveTo>
                    <a:cubicBezTo>
                      <a:pt x="9240" y="0"/>
                      <a:pt x="7544" y="621"/>
                      <a:pt x="6311" y="1845"/>
                    </a:cubicBezTo>
                    <a:cubicBezTo>
                      <a:pt x="5144" y="3012"/>
                      <a:pt x="4596" y="4536"/>
                      <a:pt x="4358" y="5893"/>
                    </a:cubicBezTo>
                    <a:cubicBezTo>
                      <a:pt x="4282" y="5884"/>
                      <a:pt x="4203" y="5878"/>
                      <a:pt x="4119" y="5878"/>
                    </a:cubicBezTo>
                    <a:cubicBezTo>
                      <a:pt x="3901" y="5878"/>
                      <a:pt x="3654" y="5914"/>
                      <a:pt x="3370" y="6001"/>
                    </a:cubicBezTo>
                    <a:cubicBezTo>
                      <a:pt x="1917" y="6441"/>
                      <a:pt x="2084" y="7477"/>
                      <a:pt x="2084" y="7477"/>
                    </a:cubicBezTo>
                    <a:cubicBezTo>
                      <a:pt x="584" y="7870"/>
                      <a:pt x="1393" y="9013"/>
                      <a:pt x="1393" y="9013"/>
                    </a:cubicBezTo>
                    <a:cubicBezTo>
                      <a:pt x="0" y="10192"/>
                      <a:pt x="1751" y="10549"/>
                      <a:pt x="1751" y="10549"/>
                    </a:cubicBezTo>
                    <a:cubicBezTo>
                      <a:pt x="1751" y="10549"/>
                      <a:pt x="1572" y="11132"/>
                      <a:pt x="2572" y="11537"/>
                    </a:cubicBezTo>
                    <a:cubicBezTo>
                      <a:pt x="2811" y="11633"/>
                      <a:pt x="3012" y="11669"/>
                      <a:pt x="3180" y="11669"/>
                    </a:cubicBezTo>
                    <a:cubicBezTo>
                      <a:pt x="3723" y="11669"/>
                      <a:pt x="3918" y="11287"/>
                      <a:pt x="3918" y="11287"/>
                    </a:cubicBezTo>
                    <a:cubicBezTo>
                      <a:pt x="3918" y="11287"/>
                      <a:pt x="4215" y="12061"/>
                      <a:pt x="5096" y="12144"/>
                    </a:cubicBezTo>
                    <a:cubicBezTo>
                      <a:pt x="5130" y="12147"/>
                      <a:pt x="5164" y="12149"/>
                      <a:pt x="5198" y="12149"/>
                    </a:cubicBezTo>
                    <a:cubicBezTo>
                      <a:pt x="6039" y="12149"/>
                      <a:pt x="6656" y="11180"/>
                      <a:pt x="6656" y="11180"/>
                    </a:cubicBezTo>
                    <a:cubicBezTo>
                      <a:pt x="6656" y="11180"/>
                      <a:pt x="7152" y="11731"/>
                      <a:pt x="7851" y="11731"/>
                    </a:cubicBezTo>
                    <a:cubicBezTo>
                      <a:pt x="8180" y="11731"/>
                      <a:pt x="8554" y="11609"/>
                      <a:pt x="8942" y="11251"/>
                    </a:cubicBezTo>
                    <a:cubicBezTo>
                      <a:pt x="10156" y="10132"/>
                      <a:pt x="9013" y="9251"/>
                      <a:pt x="9013" y="9251"/>
                    </a:cubicBezTo>
                    <a:cubicBezTo>
                      <a:pt x="9013" y="9251"/>
                      <a:pt x="10061" y="8060"/>
                      <a:pt x="8263" y="6917"/>
                    </a:cubicBezTo>
                    <a:cubicBezTo>
                      <a:pt x="8418" y="6417"/>
                      <a:pt x="8656" y="5917"/>
                      <a:pt x="9049" y="5512"/>
                    </a:cubicBezTo>
                    <a:cubicBezTo>
                      <a:pt x="9621" y="4950"/>
                      <a:pt x="10435" y="4666"/>
                      <a:pt x="11487" y="4666"/>
                    </a:cubicBezTo>
                    <a:cubicBezTo>
                      <a:pt x="11793" y="4666"/>
                      <a:pt x="12120" y="4690"/>
                      <a:pt x="12466" y="4738"/>
                    </a:cubicBezTo>
                    <a:cubicBezTo>
                      <a:pt x="13978" y="4953"/>
                      <a:pt x="14990" y="5500"/>
                      <a:pt x="15479" y="6382"/>
                    </a:cubicBezTo>
                    <a:cubicBezTo>
                      <a:pt x="15800" y="6977"/>
                      <a:pt x="15871" y="7656"/>
                      <a:pt x="15812" y="8287"/>
                    </a:cubicBezTo>
                    <a:cubicBezTo>
                      <a:pt x="15788" y="8298"/>
                      <a:pt x="15752" y="8298"/>
                      <a:pt x="15717" y="8310"/>
                    </a:cubicBezTo>
                    <a:cubicBezTo>
                      <a:pt x="13633" y="8894"/>
                      <a:pt x="14324" y="10299"/>
                      <a:pt x="14324" y="10299"/>
                    </a:cubicBezTo>
                    <a:cubicBezTo>
                      <a:pt x="14324" y="10299"/>
                      <a:pt x="13026" y="10823"/>
                      <a:pt x="13859" y="12180"/>
                    </a:cubicBezTo>
                    <a:cubicBezTo>
                      <a:pt x="14236" y="12794"/>
                      <a:pt x="14711" y="12962"/>
                      <a:pt x="15117" y="12962"/>
                    </a:cubicBezTo>
                    <a:cubicBezTo>
                      <a:pt x="15610" y="12962"/>
                      <a:pt x="16002" y="12716"/>
                      <a:pt x="16002" y="12716"/>
                    </a:cubicBezTo>
                    <a:cubicBezTo>
                      <a:pt x="16002" y="12716"/>
                      <a:pt x="16348" y="13859"/>
                      <a:pt x="17193" y="14013"/>
                    </a:cubicBezTo>
                    <a:cubicBezTo>
                      <a:pt x="17287" y="14030"/>
                      <a:pt x="17376" y="14038"/>
                      <a:pt x="17460" y="14038"/>
                    </a:cubicBezTo>
                    <a:cubicBezTo>
                      <a:pt x="18149" y="14038"/>
                      <a:pt x="18527" y="13537"/>
                      <a:pt x="18527" y="13537"/>
                    </a:cubicBezTo>
                    <a:cubicBezTo>
                      <a:pt x="18527" y="13537"/>
                      <a:pt x="18638" y="14122"/>
                      <a:pt x="19473" y="14122"/>
                    </a:cubicBezTo>
                    <a:cubicBezTo>
                      <a:pt x="19545" y="14122"/>
                      <a:pt x="19622" y="14118"/>
                      <a:pt x="19705" y="14109"/>
                    </a:cubicBezTo>
                    <a:cubicBezTo>
                      <a:pt x="20741" y="14002"/>
                      <a:pt x="20729" y="13418"/>
                      <a:pt x="20729" y="13418"/>
                    </a:cubicBezTo>
                    <a:lnTo>
                      <a:pt x="20729" y="13418"/>
                    </a:lnTo>
                    <a:cubicBezTo>
                      <a:pt x="20729" y="13418"/>
                      <a:pt x="20763" y="13420"/>
                      <a:pt x="20819" y="13420"/>
                    </a:cubicBezTo>
                    <a:cubicBezTo>
                      <a:pt x="21159" y="13420"/>
                      <a:pt x="22306" y="13333"/>
                      <a:pt x="21467" y="12085"/>
                    </a:cubicBezTo>
                    <a:cubicBezTo>
                      <a:pt x="21467" y="12073"/>
                      <a:pt x="22503" y="11227"/>
                      <a:pt x="21229" y="10465"/>
                    </a:cubicBezTo>
                    <a:cubicBezTo>
                      <a:pt x="21229" y="10465"/>
                      <a:pt x="21658" y="9561"/>
                      <a:pt x="20420" y="8763"/>
                    </a:cubicBezTo>
                    <a:cubicBezTo>
                      <a:pt x="20193" y="8620"/>
                      <a:pt x="19979" y="8525"/>
                      <a:pt x="19789" y="8465"/>
                    </a:cubicBezTo>
                    <a:cubicBezTo>
                      <a:pt x="20027" y="7013"/>
                      <a:pt x="20027" y="5203"/>
                      <a:pt x="19158" y="3607"/>
                    </a:cubicBezTo>
                    <a:cubicBezTo>
                      <a:pt x="18122" y="1714"/>
                      <a:pt x="16086" y="536"/>
                      <a:pt x="13133" y="131"/>
                    </a:cubicBezTo>
                    <a:cubicBezTo>
                      <a:pt x="12513" y="44"/>
                      <a:pt x="11922" y="0"/>
                      <a:pt x="11361"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2073" name="Google Shape;2073;p43"/>
              <p:cNvGrpSpPr/>
              <p:nvPr/>
            </p:nvGrpSpPr>
            <p:grpSpPr>
              <a:xfrm>
                <a:off x="7468063" y="708913"/>
                <a:ext cx="562600" cy="353200"/>
                <a:chOff x="7700625" y="731675"/>
                <a:chExt cx="562600" cy="353200"/>
              </a:xfrm>
            </p:grpSpPr>
            <p:sp>
              <p:nvSpPr>
                <p:cNvPr id="2074" name="Google Shape;2074;p43"/>
                <p:cNvSpPr/>
                <p:nvPr/>
              </p:nvSpPr>
              <p:spPr>
                <a:xfrm>
                  <a:off x="7792000" y="731675"/>
                  <a:ext cx="432525" cy="281475"/>
                </a:xfrm>
                <a:custGeom>
                  <a:avLst/>
                  <a:gdLst/>
                  <a:ahLst/>
                  <a:cxnLst/>
                  <a:rect l="l" t="t" r="r" b="b"/>
                  <a:pathLst>
                    <a:path w="17301" h="11259" extrusionOk="0">
                      <a:moveTo>
                        <a:pt x="7723" y="1"/>
                      </a:moveTo>
                      <a:cubicBezTo>
                        <a:pt x="5594" y="1"/>
                        <a:pt x="3895" y="616"/>
                        <a:pt x="2668" y="1853"/>
                      </a:cubicBezTo>
                      <a:cubicBezTo>
                        <a:pt x="1" y="4508"/>
                        <a:pt x="572" y="9009"/>
                        <a:pt x="596" y="9199"/>
                      </a:cubicBezTo>
                      <a:lnTo>
                        <a:pt x="1965" y="9021"/>
                      </a:lnTo>
                      <a:cubicBezTo>
                        <a:pt x="1953" y="8973"/>
                        <a:pt x="1441" y="5008"/>
                        <a:pt x="3632" y="2817"/>
                      </a:cubicBezTo>
                      <a:cubicBezTo>
                        <a:pt x="4598" y="1861"/>
                        <a:pt x="5970" y="1382"/>
                        <a:pt x="7720" y="1382"/>
                      </a:cubicBezTo>
                      <a:cubicBezTo>
                        <a:pt x="8213" y="1382"/>
                        <a:pt x="8736" y="1420"/>
                        <a:pt x="9287" y="1496"/>
                      </a:cubicBezTo>
                      <a:cubicBezTo>
                        <a:pt x="11788" y="1841"/>
                        <a:pt x="13478" y="2770"/>
                        <a:pt x="14288" y="4270"/>
                      </a:cubicBezTo>
                      <a:cubicBezTo>
                        <a:pt x="15753" y="6937"/>
                        <a:pt x="14086" y="10640"/>
                        <a:pt x="14074" y="10676"/>
                      </a:cubicBezTo>
                      <a:lnTo>
                        <a:pt x="15312" y="11259"/>
                      </a:lnTo>
                      <a:cubicBezTo>
                        <a:pt x="15395" y="11080"/>
                        <a:pt x="17300" y="6901"/>
                        <a:pt x="15503" y="3615"/>
                      </a:cubicBezTo>
                      <a:cubicBezTo>
                        <a:pt x="14467" y="1710"/>
                        <a:pt x="12443" y="543"/>
                        <a:pt x="9478" y="127"/>
                      </a:cubicBezTo>
                      <a:cubicBezTo>
                        <a:pt x="8864" y="43"/>
                        <a:pt x="8279" y="1"/>
                        <a:pt x="7723"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5" name="Google Shape;2075;p43"/>
                <p:cNvSpPr/>
                <p:nvPr/>
              </p:nvSpPr>
              <p:spPr>
                <a:xfrm>
                  <a:off x="7814325" y="757975"/>
                  <a:ext cx="384600" cy="250125"/>
                </a:xfrm>
                <a:custGeom>
                  <a:avLst/>
                  <a:gdLst/>
                  <a:ahLst/>
                  <a:cxnLst/>
                  <a:rect l="l" t="t" r="r" b="b"/>
                  <a:pathLst>
                    <a:path w="15384" h="10005" extrusionOk="0">
                      <a:moveTo>
                        <a:pt x="6883" y="0"/>
                      </a:moveTo>
                      <a:cubicBezTo>
                        <a:pt x="4985" y="0"/>
                        <a:pt x="3467" y="549"/>
                        <a:pt x="2370" y="1646"/>
                      </a:cubicBezTo>
                      <a:cubicBezTo>
                        <a:pt x="1" y="4016"/>
                        <a:pt x="513" y="8016"/>
                        <a:pt x="536" y="8183"/>
                      </a:cubicBezTo>
                      <a:lnTo>
                        <a:pt x="1929" y="7992"/>
                      </a:lnTo>
                      <a:cubicBezTo>
                        <a:pt x="1929" y="7957"/>
                        <a:pt x="1489" y="4528"/>
                        <a:pt x="3370" y="2647"/>
                      </a:cubicBezTo>
                      <a:cubicBezTo>
                        <a:pt x="4197" y="1829"/>
                        <a:pt x="5372" y="1417"/>
                        <a:pt x="6877" y="1417"/>
                      </a:cubicBezTo>
                      <a:cubicBezTo>
                        <a:pt x="7301" y="1417"/>
                        <a:pt x="7752" y="1450"/>
                        <a:pt x="8228" y="1515"/>
                      </a:cubicBezTo>
                      <a:cubicBezTo>
                        <a:pt x="10383" y="1813"/>
                        <a:pt x="11835" y="2623"/>
                        <a:pt x="12538" y="3897"/>
                      </a:cubicBezTo>
                      <a:cubicBezTo>
                        <a:pt x="13800" y="6195"/>
                        <a:pt x="12359" y="9385"/>
                        <a:pt x="12335" y="9421"/>
                      </a:cubicBezTo>
                      <a:lnTo>
                        <a:pt x="13621" y="10005"/>
                      </a:lnTo>
                      <a:cubicBezTo>
                        <a:pt x="13693" y="9850"/>
                        <a:pt x="15383" y="6147"/>
                        <a:pt x="13776" y="3218"/>
                      </a:cubicBezTo>
                      <a:cubicBezTo>
                        <a:pt x="12859" y="1527"/>
                        <a:pt x="11050" y="480"/>
                        <a:pt x="8430" y="111"/>
                      </a:cubicBezTo>
                      <a:cubicBezTo>
                        <a:pt x="7890" y="37"/>
                        <a:pt x="7373" y="0"/>
                        <a:pt x="6883" y="0"/>
                      </a:cubicBezTo>
                      <a:close/>
                    </a:path>
                  </a:pathLst>
                </a:custGeom>
                <a:solidFill>
                  <a:schemeClr val="accent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6" name="Google Shape;2076;p43"/>
                <p:cNvSpPr/>
                <p:nvPr/>
              </p:nvSpPr>
              <p:spPr>
                <a:xfrm>
                  <a:off x="7833075" y="782675"/>
                  <a:ext cx="343825" cy="223950"/>
                </a:xfrm>
                <a:custGeom>
                  <a:avLst/>
                  <a:gdLst/>
                  <a:ahLst/>
                  <a:cxnLst/>
                  <a:rect l="l" t="t" r="r" b="b"/>
                  <a:pathLst>
                    <a:path w="13753" h="8958" extrusionOk="0">
                      <a:moveTo>
                        <a:pt x="6156" y="0"/>
                      </a:moveTo>
                      <a:cubicBezTo>
                        <a:pt x="4458" y="0"/>
                        <a:pt x="3105" y="495"/>
                        <a:pt x="2120" y="1480"/>
                      </a:cubicBezTo>
                      <a:cubicBezTo>
                        <a:pt x="1" y="3599"/>
                        <a:pt x="453" y="7159"/>
                        <a:pt x="477" y="7314"/>
                      </a:cubicBezTo>
                      <a:lnTo>
                        <a:pt x="1918" y="7124"/>
                      </a:lnTo>
                      <a:cubicBezTo>
                        <a:pt x="1918" y="7088"/>
                        <a:pt x="1548" y="4111"/>
                        <a:pt x="3156" y="2516"/>
                      </a:cubicBezTo>
                      <a:cubicBezTo>
                        <a:pt x="3858" y="1814"/>
                        <a:pt x="4860" y="1463"/>
                        <a:pt x="6147" y="1463"/>
                      </a:cubicBezTo>
                      <a:cubicBezTo>
                        <a:pt x="6519" y="1463"/>
                        <a:pt x="6915" y="1493"/>
                        <a:pt x="7335" y="1551"/>
                      </a:cubicBezTo>
                      <a:cubicBezTo>
                        <a:pt x="9192" y="1813"/>
                        <a:pt x="10442" y="2492"/>
                        <a:pt x="11038" y="3587"/>
                      </a:cubicBezTo>
                      <a:cubicBezTo>
                        <a:pt x="12121" y="5552"/>
                        <a:pt x="10871" y="8314"/>
                        <a:pt x="10859" y="8338"/>
                      </a:cubicBezTo>
                      <a:lnTo>
                        <a:pt x="12181" y="8957"/>
                      </a:lnTo>
                      <a:cubicBezTo>
                        <a:pt x="12252" y="8814"/>
                        <a:pt x="13752" y="5504"/>
                        <a:pt x="12324" y="2885"/>
                      </a:cubicBezTo>
                      <a:cubicBezTo>
                        <a:pt x="11490" y="1361"/>
                        <a:pt x="9883" y="432"/>
                        <a:pt x="7537" y="99"/>
                      </a:cubicBezTo>
                      <a:cubicBezTo>
                        <a:pt x="7054" y="33"/>
                        <a:pt x="6594" y="0"/>
                        <a:pt x="6156" y="0"/>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7" name="Google Shape;2077;p43"/>
                <p:cNvSpPr/>
                <p:nvPr/>
              </p:nvSpPr>
              <p:spPr>
                <a:xfrm>
                  <a:off x="7856900" y="812975"/>
                  <a:ext cx="292325" cy="190075"/>
                </a:xfrm>
                <a:custGeom>
                  <a:avLst/>
                  <a:gdLst/>
                  <a:ahLst/>
                  <a:cxnLst/>
                  <a:rect l="l" t="t" r="r" b="b"/>
                  <a:pathLst>
                    <a:path w="11693" h="7603" extrusionOk="0">
                      <a:moveTo>
                        <a:pt x="5223" y="0"/>
                      </a:moveTo>
                      <a:cubicBezTo>
                        <a:pt x="3795" y="0"/>
                        <a:pt x="2649" y="429"/>
                        <a:pt x="1810" y="1268"/>
                      </a:cubicBezTo>
                      <a:cubicBezTo>
                        <a:pt x="0" y="3066"/>
                        <a:pt x="381" y="6078"/>
                        <a:pt x="405" y="6209"/>
                      </a:cubicBezTo>
                      <a:lnTo>
                        <a:pt x="1810" y="6019"/>
                      </a:lnTo>
                      <a:cubicBezTo>
                        <a:pt x="1798" y="5995"/>
                        <a:pt x="1512" y="3554"/>
                        <a:pt x="2810" y="2268"/>
                      </a:cubicBezTo>
                      <a:cubicBezTo>
                        <a:pt x="3378" y="1700"/>
                        <a:pt x="4201" y="1416"/>
                        <a:pt x="5267" y="1416"/>
                      </a:cubicBezTo>
                      <a:cubicBezTo>
                        <a:pt x="5564" y="1416"/>
                        <a:pt x="5880" y="1438"/>
                        <a:pt x="6215" y="1482"/>
                      </a:cubicBezTo>
                      <a:cubicBezTo>
                        <a:pt x="7727" y="1697"/>
                        <a:pt x="8739" y="2256"/>
                        <a:pt x="9228" y="3137"/>
                      </a:cubicBezTo>
                      <a:cubicBezTo>
                        <a:pt x="10109" y="4733"/>
                        <a:pt x="9085" y="6995"/>
                        <a:pt x="9073" y="7007"/>
                      </a:cubicBezTo>
                      <a:lnTo>
                        <a:pt x="10359" y="7602"/>
                      </a:lnTo>
                      <a:cubicBezTo>
                        <a:pt x="10418" y="7483"/>
                        <a:pt x="11692" y="4685"/>
                        <a:pt x="10478" y="2459"/>
                      </a:cubicBezTo>
                      <a:cubicBezTo>
                        <a:pt x="9763" y="1161"/>
                        <a:pt x="8394" y="363"/>
                        <a:pt x="6406" y="89"/>
                      </a:cubicBezTo>
                      <a:cubicBezTo>
                        <a:pt x="5992" y="30"/>
                        <a:pt x="5598" y="0"/>
                        <a:pt x="5223" y="0"/>
                      </a:cubicBezTo>
                      <a:close/>
                    </a:path>
                  </a:pathLst>
                </a:custGeom>
                <a:solidFill>
                  <a:schemeClr val="accent3"/>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8" name="Google Shape;2078;p43"/>
                <p:cNvSpPr/>
                <p:nvPr/>
              </p:nvSpPr>
              <p:spPr>
                <a:xfrm>
                  <a:off x="7700625" y="878550"/>
                  <a:ext cx="254225" cy="157050"/>
                </a:xfrm>
                <a:custGeom>
                  <a:avLst/>
                  <a:gdLst/>
                  <a:ahLst/>
                  <a:cxnLst/>
                  <a:rect l="l" t="t" r="r" b="b"/>
                  <a:pathLst>
                    <a:path w="10169" h="6282" extrusionOk="0">
                      <a:moveTo>
                        <a:pt x="4117" y="0"/>
                      </a:moveTo>
                      <a:cubicBezTo>
                        <a:pt x="3901" y="0"/>
                        <a:pt x="3653" y="36"/>
                        <a:pt x="3370" y="121"/>
                      </a:cubicBezTo>
                      <a:cubicBezTo>
                        <a:pt x="1917" y="562"/>
                        <a:pt x="2084" y="1598"/>
                        <a:pt x="2084" y="1598"/>
                      </a:cubicBezTo>
                      <a:cubicBezTo>
                        <a:pt x="596" y="1991"/>
                        <a:pt x="1393" y="3134"/>
                        <a:pt x="1393" y="3134"/>
                      </a:cubicBezTo>
                      <a:cubicBezTo>
                        <a:pt x="0" y="4312"/>
                        <a:pt x="1751" y="4670"/>
                        <a:pt x="1751" y="4670"/>
                      </a:cubicBezTo>
                      <a:cubicBezTo>
                        <a:pt x="1751" y="4670"/>
                        <a:pt x="1584" y="5253"/>
                        <a:pt x="2572" y="5658"/>
                      </a:cubicBezTo>
                      <a:cubicBezTo>
                        <a:pt x="2814" y="5753"/>
                        <a:pt x="3016" y="5790"/>
                        <a:pt x="3185" y="5790"/>
                      </a:cubicBezTo>
                      <a:cubicBezTo>
                        <a:pt x="3730" y="5790"/>
                        <a:pt x="3918" y="5408"/>
                        <a:pt x="3918" y="5408"/>
                      </a:cubicBezTo>
                      <a:cubicBezTo>
                        <a:pt x="3918" y="5408"/>
                        <a:pt x="4215" y="6182"/>
                        <a:pt x="5108" y="6277"/>
                      </a:cubicBezTo>
                      <a:cubicBezTo>
                        <a:pt x="5142" y="6280"/>
                        <a:pt x="5175" y="6282"/>
                        <a:pt x="5208" y="6282"/>
                      </a:cubicBezTo>
                      <a:cubicBezTo>
                        <a:pt x="6050" y="6282"/>
                        <a:pt x="6656" y="5301"/>
                        <a:pt x="6656" y="5301"/>
                      </a:cubicBezTo>
                      <a:cubicBezTo>
                        <a:pt x="6656" y="5301"/>
                        <a:pt x="7155" y="5855"/>
                        <a:pt x="7862" y="5855"/>
                      </a:cubicBezTo>
                      <a:cubicBezTo>
                        <a:pt x="8191" y="5855"/>
                        <a:pt x="8565" y="5735"/>
                        <a:pt x="8954" y="5384"/>
                      </a:cubicBezTo>
                      <a:cubicBezTo>
                        <a:pt x="10168" y="4265"/>
                        <a:pt x="9013" y="3372"/>
                        <a:pt x="9013" y="3372"/>
                      </a:cubicBezTo>
                      <a:cubicBezTo>
                        <a:pt x="9013" y="3372"/>
                        <a:pt x="10097" y="2157"/>
                        <a:pt x="8192" y="991"/>
                      </a:cubicBezTo>
                      <a:cubicBezTo>
                        <a:pt x="7515" y="580"/>
                        <a:pt x="6979" y="448"/>
                        <a:pt x="6570" y="448"/>
                      </a:cubicBezTo>
                      <a:cubicBezTo>
                        <a:pt x="5828" y="448"/>
                        <a:pt x="5501" y="883"/>
                        <a:pt x="5501" y="883"/>
                      </a:cubicBezTo>
                      <a:cubicBezTo>
                        <a:pt x="5501" y="883"/>
                        <a:pt x="5196" y="0"/>
                        <a:pt x="4117" y="0"/>
                      </a:cubicBezTo>
                      <a:close/>
                    </a:path>
                  </a:pathLst>
                </a:custGeom>
                <a:solidFill>
                  <a:schemeClr val="accent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9" name="Google Shape;2079;p43"/>
                <p:cNvSpPr/>
                <p:nvPr/>
              </p:nvSpPr>
              <p:spPr>
                <a:xfrm>
                  <a:off x="8026250" y="935575"/>
                  <a:ext cx="236975" cy="149300"/>
                </a:xfrm>
                <a:custGeom>
                  <a:avLst/>
                  <a:gdLst/>
                  <a:ahLst/>
                  <a:cxnLst/>
                  <a:rect l="l" t="t" r="r" b="b"/>
                  <a:pathLst>
                    <a:path w="9479" h="5972" extrusionOk="0">
                      <a:moveTo>
                        <a:pt x="3743" y="0"/>
                      </a:moveTo>
                      <a:cubicBezTo>
                        <a:pt x="3450" y="0"/>
                        <a:pt x="3103" y="46"/>
                        <a:pt x="2692" y="162"/>
                      </a:cubicBezTo>
                      <a:cubicBezTo>
                        <a:pt x="620" y="734"/>
                        <a:pt x="1299" y="2150"/>
                        <a:pt x="1299" y="2150"/>
                      </a:cubicBezTo>
                      <a:cubicBezTo>
                        <a:pt x="1299" y="2150"/>
                        <a:pt x="1" y="2674"/>
                        <a:pt x="834" y="4032"/>
                      </a:cubicBezTo>
                      <a:cubicBezTo>
                        <a:pt x="1214" y="4641"/>
                        <a:pt x="1687" y="4809"/>
                        <a:pt x="2093" y="4809"/>
                      </a:cubicBezTo>
                      <a:cubicBezTo>
                        <a:pt x="2591" y="4809"/>
                        <a:pt x="2989" y="4556"/>
                        <a:pt x="2989" y="4556"/>
                      </a:cubicBezTo>
                      <a:cubicBezTo>
                        <a:pt x="2989" y="4556"/>
                        <a:pt x="3323" y="5710"/>
                        <a:pt x="4168" y="5865"/>
                      </a:cubicBezTo>
                      <a:cubicBezTo>
                        <a:pt x="4260" y="5882"/>
                        <a:pt x="4348" y="5889"/>
                        <a:pt x="4431" y="5889"/>
                      </a:cubicBezTo>
                      <a:cubicBezTo>
                        <a:pt x="5122" y="5889"/>
                        <a:pt x="5502" y="5377"/>
                        <a:pt x="5502" y="5377"/>
                      </a:cubicBezTo>
                      <a:cubicBezTo>
                        <a:pt x="5502" y="5377"/>
                        <a:pt x="5614" y="5972"/>
                        <a:pt x="6468" y="5972"/>
                      </a:cubicBezTo>
                      <a:cubicBezTo>
                        <a:pt x="6534" y="5972"/>
                        <a:pt x="6605" y="5968"/>
                        <a:pt x="6680" y="5960"/>
                      </a:cubicBezTo>
                      <a:cubicBezTo>
                        <a:pt x="7716" y="5841"/>
                        <a:pt x="7704" y="5258"/>
                        <a:pt x="7704" y="5258"/>
                      </a:cubicBezTo>
                      <a:lnTo>
                        <a:pt x="7704" y="5258"/>
                      </a:lnTo>
                      <a:cubicBezTo>
                        <a:pt x="7704" y="5258"/>
                        <a:pt x="7744" y="5261"/>
                        <a:pt x="7807" y="5261"/>
                      </a:cubicBezTo>
                      <a:cubicBezTo>
                        <a:pt x="8162" y="5261"/>
                        <a:pt x="9271" y="5167"/>
                        <a:pt x="8442" y="3925"/>
                      </a:cubicBezTo>
                      <a:cubicBezTo>
                        <a:pt x="8442" y="3925"/>
                        <a:pt x="9478" y="3067"/>
                        <a:pt x="8204" y="2317"/>
                      </a:cubicBezTo>
                      <a:cubicBezTo>
                        <a:pt x="8204" y="2317"/>
                        <a:pt x="8633" y="1400"/>
                        <a:pt x="7395" y="615"/>
                      </a:cubicBezTo>
                      <a:cubicBezTo>
                        <a:pt x="6960" y="338"/>
                        <a:pt x="6589" y="241"/>
                        <a:pt x="6283" y="241"/>
                      </a:cubicBezTo>
                      <a:cubicBezTo>
                        <a:pt x="5575" y="241"/>
                        <a:pt x="5216" y="757"/>
                        <a:pt x="5216" y="757"/>
                      </a:cubicBezTo>
                      <a:cubicBezTo>
                        <a:pt x="5216" y="757"/>
                        <a:pt x="4925" y="0"/>
                        <a:pt x="3743" y="0"/>
                      </a:cubicBezTo>
                      <a:close/>
                    </a:path>
                  </a:pathLst>
                </a:custGeom>
                <a:solidFill>
                  <a:schemeClr val="accent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
          <p:nvSpPr>
            <p:cNvPr id="2080" name="Google Shape;2080;p43"/>
            <p:cNvSpPr/>
            <p:nvPr/>
          </p:nvSpPr>
          <p:spPr>
            <a:xfrm>
              <a:off x="6357812" y="4167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1" name="Google Shape;2081;p43"/>
            <p:cNvSpPr/>
            <p:nvPr/>
          </p:nvSpPr>
          <p:spPr>
            <a:xfrm>
              <a:off x="6651786" y="40184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nvGrpSpPr>
          <p:cNvPr id="2082" name="Google Shape;2082;p43"/>
          <p:cNvGrpSpPr/>
          <p:nvPr/>
        </p:nvGrpSpPr>
        <p:grpSpPr>
          <a:xfrm>
            <a:off x="1478743" y="4871825"/>
            <a:ext cx="1773620" cy="1548905"/>
            <a:chOff x="6457985" y="1952870"/>
            <a:chExt cx="744218" cy="649927"/>
          </a:xfrm>
        </p:grpSpPr>
        <p:sp>
          <p:nvSpPr>
            <p:cNvPr id="2083" name="Google Shape;2083;p43"/>
            <p:cNvSpPr/>
            <p:nvPr/>
          </p:nvSpPr>
          <p:spPr>
            <a:xfrm>
              <a:off x="6467763" y="1957804"/>
              <a:ext cx="705781" cy="644993"/>
            </a:xfrm>
            <a:custGeom>
              <a:avLst/>
              <a:gdLst/>
              <a:ahLst/>
              <a:cxnLst/>
              <a:rect l="l" t="t" r="r" b="b"/>
              <a:pathLst>
                <a:path w="10705" h="9783" extrusionOk="0">
                  <a:moveTo>
                    <a:pt x="6779" y="9763"/>
                  </a:moveTo>
                  <a:lnTo>
                    <a:pt x="6779" y="9763"/>
                  </a:lnTo>
                  <a:cubicBezTo>
                    <a:pt x="6778" y="9763"/>
                    <a:pt x="6777" y="9763"/>
                    <a:pt x="6776" y="9763"/>
                  </a:cubicBezTo>
                  <a:cubicBezTo>
                    <a:pt x="6777" y="9763"/>
                    <a:pt x="6778" y="9763"/>
                    <a:pt x="6779" y="9763"/>
                  </a:cubicBezTo>
                  <a:close/>
                  <a:moveTo>
                    <a:pt x="5910" y="1"/>
                  </a:moveTo>
                  <a:cubicBezTo>
                    <a:pt x="5221" y="1"/>
                    <a:pt x="4755" y="493"/>
                    <a:pt x="4454" y="1131"/>
                  </a:cubicBezTo>
                  <a:cubicBezTo>
                    <a:pt x="4183" y="560"/>
                    <a:pt x="3762" y="130"/>
                    <a:pt x="3109" y="130"/>
                  </a:cubicBezTo>
                  <a:cubicBezTo>
                    <a:pt x="2959" y="130"/>
                    <a:pt x="2796" y="153"/>
                    <a:pt x="2620" y="202"/>
                  </a:cubicBezTo>
                  <a:cubicBezTo>
                    <a:pt x="727" y="714"/>
                    <a:pt x="1251" y="2405"/>
                    <a:pt x="1727" y="3345"/>
                  </a:cubicBezTo>
                  <a:cubicBezTo>
                    <a:pt x="1477" y="3441"/>
                    <a:pt x="1251" y="3572"/>
                    <a:pt x="1049" y="3738"/>
                  </a:cubicBezTo>
                  <a:cubicBezTo>
                    <a:pt x="477" y="4203"/>
                    <a:pt x="203" y="5048"/>
                    <a:pt x="537" y="6012"/>
                  </a:cubicBezTo>
                  <a:cubicBezTo>
                    <a:pt x="394" y="5917"/>
                    <a:pt x="299" y="5774"/>
                    <a:pt x="251" y="5620"/>
                  </a:cubicBezTo>
                  <a:cubicBezTo>
                    <a:pt x="215" y="5536"/>
                    <a:pt x="203" y="5453"/>
                    <a:pt x="203" y="5358"/>
                  </a:cubicBezTo>
                  <a:cubicBezTo>
                    <a:pt x="203" y="5274"/>
                    <a:pt x="227" y="5179"/>
                    <a:pt x="191" y="5096"/>
                  </a:cubicBezTo>
                  <a:cubicBezTo>
                    <a:pt x="183" y="5078"/>
                    <a:pt x="168" y="5067"/>
                    <a:pt x="146" y="5067"/>
                  </a:cubicBezTo>
                  <a:cubicBezTo>
                    <a:pt x="138" y="5067"/>
                    <a:pt x="130" y="5069"/>
                    <a:pt x="120" y="5072"/>
                  </a:cubicBezTo>
                  <a:cubicBezTo>
                    <a:pt x="25" y="5131"/>
                    <a:pt x="13" y="5274"/>
                    <a:pt x="1" y="5370"/>
                  </a:cubicBezTo>
                  <a:cubicBezTo>
                    <a:pt x="1" y="5477"/>
                    <a:pt x="1" y="5584"/>
                    <a:pt x="37" y="5691"/>
                  </a:cubicBezTo>
                  <a:cubicBezTo>
                    <a:pt x="96" y="5917"/>
                    <a:pt x="239" y="6108"/>
                    <a:pt x="430" y="6239"/>
                  </a:cubicBezTo>
                  <a:cubicBezTo>
                    <a:pt x="501" y="6286"/>
                    <a:pt x="584" y="6322"/>
                    <a:pt x="668" y="6346"/>
                  </a:cubicBezTo>
                  <a:cubicBezTo>
                    <a:pt x="942" y="6905"/>
                    <a:pt x="1430" y="7501"/>
                    <a:pt x="2180" y="8072"/>
                  </a:cubicBezTo>
                  <a:lnTo>
                    <a:pt x="2168" y="8072"/>
                  </a:lnTo>
                  <a:cubicBezTo>
                    <a:pt x="2287" y="8156"/>
                    <a:pt x="2406" y="8251"/>
                    <a:pt x="2537" y="8334"/>
                  </a:cubicBezTo>
                  <a:lnTo>
                    <a:pt x="2549" y="8334"/>
                  </a:lnTo>
                  <a:cubicBezTo>
                    <a:pt x="2585" y="8358"/>
                    <a:pt x="2632" y="8394"/>
                    <a:pt x="2668" y="8418"/>
                  </a:cubicBezTo>
                  <a:lnTo>
                    <a:pt x="2668" y="8429"/>
                  </a:lnTo>
                  <a:cubicBezTo>
                    <a:pt x="2775" y="8501"/>
                    <a:pt x="2894" y="8572"/>
                    <a:pt x="3025" y="8644"/>
                  </a:cubicBezTo>
                  <a:cubicBezTo>
                    <a:pt x="3025" y="8644"/>
                    <a:pt x="3025" y="8644"/>
                    <a:pt x="3037" y="8632"/>
                  </a:cubicBezTo>
                  <a:cubicBezTo>
                    <a:pt x="3037" y="8644"/>
                    <a:pt x="3037" y="8644"/>
                    <a:pt x="3037" y="8644"/>
                  </a:cubicBezTo>
                  <a:lnTo>
                    <a:pt x="3025" y="8644"/>
                  </a:lnTo>
                  <a:cubicBezTo>
                    <a:pt x="3132" y="8703"/>
                    <a:pt x="3239" y="8763"/>
                    <a:pt x="3347" y="8822"/>
                  </a:cubicBezTo>
                  <a:cubicBezTo>
                    <a:pt x="3430" y="8858"/>
                    <a:pt x="3501" y="8894"/>
                    <a:pt x="3585" y="8941"/>
                  </a:cubicBezTo>
                  <a:cubicBezTo>
                    <a:pt x="3751" y="9025"/>
                    <a:pt x="3930" y="9108"/>
                    <a:pt x="4097" y="9180"/>
                  </a:cubicBezTo>
                  <a:cubicBezTo>
                    <a:pt x="4085" y="9191"/>
                    <a:pt x="4085" y="9191"/>
                    <a:pt x="4073" y="9203"/>
                  </a:cubicBezTo>
                  <a:cubicBezTo>
                    <a:pt x="4275" y="9287"/>
                    <a:pt x="4454" y="9358"/>
                    <a:pt x="4644" y="9430"/>
                  </a:cubicBezTo>
                  <a:lnTo>
                    <a:pt x="4656" y="9418"/>
                  </a:lnTo>
                  <a:cubicBezTo>
                    <a:pt x="4680" y="9418"/>
                    <a:pt x="4716" y="9430"/>
                    <a:pt x="4740" y="9441"/>
                  </a:cubicBezTo>
                  <a:cubicBezTo>
                    <a:pt x="4728" y="9441"/>
                    <a:pt x="4728" y="9453"/>
                    <a:pt x="4728" y="9465"/>
                  </a:cubicBezTo>
                  <a:cubicBezTo>
                    <a:pt x="4823" y="9501"/>
                    <a:pt x="4930" y="9525"/>
                    <a:pt x="5025" y="9561"/>
                  </a:cubicBezTo>
                  <a:cubicBezTo>
                    <a:pt x="5025" y="9549"/>
                    <a:pt x="5037" y="9549"/>
                    <a:pt x="5037" y="9537"/>
                  </a:cubicBezTo>
                  <a:cubicBezTo>
                    <a:pt x="5430" y="9656"/>
                    <a:pt x="5787" y="9715"/>
                    <a:pt x="6109" y="9739"/>
                  </a:cubicBezTo>
                  <a:cubicBezTo>
                    <a:pt x="6097" y="9751"/>
                    <a:pt x="6097" y="9763"/>
                    <a:pt x="6085" y="9775"/>
                  </a:cubicBezTo>
                  <a:cubicBezTo>
                    <a:pt x="6189" y="9780"/>
                    <a:pt x="6288" y="9783"/>
                    <a:pt x="6384" y="9783"/>
                  </a:cubicBezTo>
                  <a:cubicBezTo>
                    <a:pt x="6520" y="9783"/>
                    <a:pt x="6650" y="9777"/>
                    <a:pt x="6776" y="9763"/>
                  </a:cubicBezTo>
                  <a:cubicBezTo>
                    <a:pt x="6776" y="9763"/>
                    <a:pt x="6788" y="9751"/>
                    <a:pt x="6788" y="9751"/>
                  </a:cubicBezTo>
                  <a:lnTo>
                    <a:pt x="6788" y="9751"/>
                  </a:lnTo>
                  <a:cubicBezTo>
                    <a:pt x="6788" y="9751"/>
                    <a:pt x="6788" y="9761"/>
                    <a:pt x="6779" y="9763"/>
                  </a:cubicBezTo>
                  <a:lnTo>
                    <a:pt x="6779" y="9763"/>
                  </a:lnTo>
                  <a:cubicBezTo>
                    <a:pt x="6908" y="9751"/>
                    <a:pt x="7026" y="9727"/>
                    <a:pt x="7133" y="9691"/>
                  </a:cubicBezTo>
                  <a:cubicBezTo>
                    <a:pt x="7145" y="9691"/>
                    <a:pt x="7145" y="9680"/>
                    <a:pt x="7145" y="9668"/>
                  </a:cubicBezTo>
                  <a:lnTo>
                    <a:pt x="7157" y="9644"/>
                  </a:lnTo>
                  <a:cubicBezTo>
                    <a:pt x="7645" y="9501"/>
                    <a:pt x="8014" y="9227"/>
                    <a:pt x="8276" y="8894"/>
                  </a:cubicBezTo>
                  <a:lnTo>
                    <a:pt x="10109" y="9227"/>
                  </a:lnTo>
                  <a:cubicBezTo>
                    <a:pt x="10114" y="9228"/>
                    <a:pt x="10118" y="9228"/>
                    <a:pt x="10122" y="9228"/>
                  </a:cubicBezTo>
                  <a:cubicBezTo>
                    <a:pt x="10196" y="9228"/>
                    <a:pt x="10225" y="9129"/>
                    <a:pt x="10157" y="9084"/>
                  </a:cubicBezTo>
                  <a:lnTo>
                    <a:pt x="8657" y="8108"/>
                  </a:lnTo>
                  <a:cubicBezTo>
                    <a:pt x="8800" y="7548"/>
                    <a:pt x="8764" y="6941"/>
                    <a:pt x="8562" y="6405"/>
                  </a:cubicBezTo>
                  <a:cubicBezTo>
                    <a:pt x="9574" y="6012"/>
                    <a:pt x="10705" y="5227"/>
                    <a:pt x="9931" y="3750"/>
                  </a:cubicBezTo>
                  <a:cubicBezTo>
                    <a:pt x="9594" y="3113"/>
                    <a:pt x="9173" y="2879"/>
                    <a:pt x="8739" y="2879"/>
                  </a:cubicBezTo>
                  <a:cubicBezTo>
                    <a:pt x="8605" y="2879"/>
                    <a:pt x="8470" y="2901"/>
                    <a:pt x="8335" y="2941"/>
                  </a:cubicBezTo>
                  <a:cubicBezTo>
                    <a:pt x="8276" y="2762"/>
                    <a:pt x="8169" y="2595"/>
                    <a:pt x="7978" y="2453"/>
                  </a:cubicBezTo>
                  <a:cubicBezTo>
                    <a:pt x="8109" y="1571"/>
                    <a:pt x="7859" y="690"/>
                    <a:pt x="6704" y="190"/>
                  </a:cubicBezTo>
                  <a:cubicBezTo>
                    <a:pt x="6411" y="59"/>
                    <a:pt x="6147" y="1"/>
                    <a:pt x="5910" y="1"/>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2084" name="Google Shape;2084;p43"/>
            <p:cNvGrpSpPr/>
            <p:nvPr/>
          </p:nvGrpSpPr>
          <p:grpSpPr>
            <a:xfrm>
              <a:off x="6457985" y="1952870"/>
              <a:ext cx="744218" cy="645389"/>
              <a:chOff x="5220275" y="566975"/>
              <a:chExt cx="282200" cy="244725"/>
            </a:xfrm>
          </p:grpSpPr>
          <p:sp>
            <p:nvSpPr>
              <p:cNvPr id="2085" name="Google Shape;2085;p43"/>
              <p:cNvSpPr/>
              <p:nvPr/>
            </p:nvSpPr>
            <p:spPr>
              <a:xfrm>
                <a:off x="5222075" y="570450"/>
                <a:ext cx="127400" cy="96450"/>
              </a:xfrm>
              <a:custGeom>
                <a:avLst/>
                <a:gdLst/>
                <a:ahLst/>
                <a:cxnLst/>
                <a:rect l="l" t="t" r="r" b="b"/>
                <a:pathLst>
                  <a:path w="5096" h="3858" extrusionOk="0">
                    <a:moveTo>
                      <a:pt x="3120" y="1"/>
                    </a:moveTo>
                    <a:cubicBezTo>
                      <a:pt x="2970" y="1"/>
                      <a:pt x="2807" y="23"/>
                      <a:pt x="2631" y="71"/>
                    </a:cubicBezTo>
                    <a:cubicBezTo>
                      <a:pt x="0" y="785"/>
                      <a:pt x="2036" y="3774"/>
                      <a:pt x="2119" y="3845"/>
                    </a:cubicBezTo>
                    <a:lnTo>
                      <a:pt x="4941" y="3857"/>
                    </a:lnTo>
                    <a:cubicBezTo>
                      <a:pt x="4941" y="3857"/>
                      <a:pt x="5095" y="1"/>
                      <a:pt x="3120"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6" name="Google Shape;2086;p43"/>
              <p:cNvSpPr/>
              <p:nvPr/>
            </p:nvSpPr>
            <p:spPr>
              <a:xfrm>
                <a:off x="5355700" y="618600"/>
                <a:ext cx="105700" cy="92950"/>
              </a:xfrm>
              <a:custGeom>
                <a:avLst/>
                <a:gdLst/>
                <a:ahLst/>
                <a:cxnLst/>
                <a:rect l="l" t="t" r="r" b="b"/>
                <a:pathLst>
                  <a:path w="4228" h="3718" extrusionOk="0">
                    <a:moveTo>
                      <a:pt x="1618" y="0"/>
                    </a:moveTo>
                    <a:cubicBezTo>
                      <a:pt x="364" y="0"/>
                      <a:pt x="1" y="2041"/>
                      <a:pt x="1" y="2122"/>
                    </a:cubicBezTo>
                    <a:lnTo>
                      <a:pt x="1620" y="3717"/>
                    </a:lnTo>
                    <a:cubicBezTo>
                      <a:pt x="1620" y="3717"/>
                      <a:pt x="4228" y="1241"/>
                      <a:pt x="2418" y="241"/>
                    </a:cubicBezTo>
                    <a:cubicBezTo>
                      <a:pt x="2118" y="72"/>
                      <a:pt x="1852" y="0"/>
                      <a:pt x="1618" y="0"/>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7" name="Google Shape;2087;p43"/>
              <p:cNvSpPr/>
              <p:nvPr/>
            </p:nvSpPr>
            <p:spPr>
              <a:xfrm>
                <a:off x="5423875" y="763300"/>
                <a:ext cx="54100" cy="34575"/>
              </a:xfrm>
              <a:custGeom>
                <a:avLst/>
                <a:gdLst/>
                <a:ahLst/>
                <a:cxnLst/>
                <a:rect l="l" t="t" r="r" b="b"/>
                <a:pathLst>
                  <a:path w="2164" h="1383" extrusionOk="0">
                    <a:moveTo>
                      <a:pt x="203" y="1"/>
                    </a:moveTo>
                    <a:lnTo>
                      <a:pt x="1" y="1001"/>
                    </a:lnTo>
                    <a:lnTo>
                      <a:pt x="2048" y="1382"/>
                    </a:lnTo>
                    <a:cubicBezTo>
                      <a:pt x="2053" y="1383"/>
                      <a:pt x="2057" y="1383"/>
                      <a:pt x="2061" y="1383"/>
                    </a:cubicBezTo>
                    <a:cubicBezTo>
                      <a:pt x="2135" y="1383"/>
                      <a:pt x="2164" y="1284"/>
                      <a:pt x="2096" y="1239"/>
                    </a:cubicBezTo>
                    <a:lnTo>
                      <a:pt x="203" y="1"/>
                    </a:ln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8" name="Google Shape;2088;p43"/>
              <p:cNvSpPr/>
              <p:nvPr/>
            </p:nvSpPr>
            <p:spPr>
              <a:xfrm>
                <a:off x="5318075" y="566975"/>
                <a:ext cx="145125" cy="130275"/>
              </a:xfrm>
              <a:custGeom>
                <a:avLst/>
                <a:gdLst/>
                <a:ahLst/>
                <a:cxnLst/>
                <a:rect l="l" t="t" r="r" b="b"/>
                <a:pathLst>
                  <a:path w="5805" h="5211" extrusionOk="0">
                    <a:moveTo>
                      <a:pt x="2090" y="0"/>
                    </a:moveTo>
                    <a:cubicBezTo>
                      <a:pt x="127" y="0"/>
                      <a:pt x="0" y="3913"/>
                      <a:pt x="53" y="4008"/>
                    </a:cubicBezTo>
                    <a:lnTo>
                      <a:pt x="2887" y="5211"/>
                    </a:lnTo>
                    <a:cubicBezTo>
                      <a:pt x="2887" y="5211"/>
                      <a:pt x="5804" y="1472"/>
                      <a:pt x="2887" y="186"/>
                    </a:cubicBezTo>
                    <a:cubicBezTo>
                      <a:pt x="2592" y="58"/>
                      <a:pt x="2328" y="0"/>
                      <a:pt x="2090"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9" name="Google Shape;2089;p43"/>
              <p:cNvSpPr/>
              <p:nvPr/>
            </p:nvSpPr>
            <p:spPr>
              <a:xfrm>
                <a:off x="5371200" y="638975"/>
                <a:ext cx="131275" cy="96675"/>
              </a:xfrm>
              <a:custGeom>
                <a:avLst/>
                <a:gdLst/>
                <a:ahLst/>
                <a:cxnLst/>
                <a:rect l="l" t="t" r="r" b="b"/>
                <a:pathLst>
                  <a:path w="5251" h="3867" extrusionOk="0">
                    <a:moveTo>
                      <a:pt x="2787" y="1"/>
                    </a:moveTo>
                    <a:cubicBezTo>
                      <a:pt x="1477" y="1"/>
                      <a:pt x="0" y="2176"/>
                      <a:pt x="0" y="2176"/>
                    </a:cubicBezTo>
                    <a:lnTo>
                      <a:pt x="1369" y="3867"/>
                    </a:lnTo>
                    <a:cubicBezTo>
                      <a:pt x="1369" y="3867"/>
                      <a:pt x="5251" y="3295"/>
                      <a:pt x="3977" y="878"/>
                    </a:cubicBezTo>
                    <a:cubicBezTo>
                      <a:pt x="3639" y="240"/>
                      <a:pt x="3222" y="1"/>
                      <a:pt x="2787" y="1"/>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0" name="Google Shape;2090;p43"/>
              <p:cNvSpPr/>
              <p:nvPr/>
            </p:nvSpPr>
            <p:spPr>
              <a:xfrm>
                <a:off x="5220275" y="645625"/>
                <a:ext cx="234075" cy="165300"/>
              </a:xfrm>
              <a:custGeom>
                <a:avLst/>
                <a:gdLst/>
                <a:ahLst/>
                <a:cxnLst/>
                <a:rect l="l" t="t" r="r" b="b"/>
                <a:pathLst>
                  <a:path w="9363" h="6612" extrusionOk="0">
                    <a:moveTo>
                      <a:pt x="2978" y="0"/>
                    </a:moveTo>
                    <a:cubicBezTo>
                      <a:pt x="2281" y="0"/>
                      <a:pt x="1638" y="174"/>
                      <a:pt x="1132" y="588"/>
                    </a:cubicBezTo>
                    <a:cubicBezTo>
                      <a:pt x="13" y="1505"/>
                      <a:pt x="1" y="3922"/>
                      <a:pt x="3656" y="5803"/>
                    </a:cubicBezTo>
                    <a:cubicBezTo>
                      <a:pt x="4773" y="6377"/>
                      <a:pt x="5694" y="6611"/>
                      <a:pt x="6433" y="6611"/>
                    </a:cubicBezTo>
                    <a:cubicBezTo>
                      <a:pt x="8949" y="6611"/>
                      <a:pt x="9362" y="3894"/>
                      <a:pt x="8240" y="2541"/>
                    </a:cubicBezTo>
                    <a:cubicBezTo>
                      <a:pt x="7202" y="1303"/>
                      <a:pt x="4887" y="0"/>
                      <a:pt x="2978" y="0"/>
                    </a:cubicBezTo>
                    <a:close/>
                  </a:path>
                </a:pathLst>
              </a:custGeom>
              <a:solidFill>
                <a:schemeClr val="accent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1" name="Google Shape;2091;p43"/>
              <p:cNvSpPr/>
              <p:nvPr/>
            </p:nvSpPr>
            <p:spPr>
              <a:xfrm>
                <a:off x="5222075" y="693850"/>
                <a:ext cx="41900" cy="33025"/>
              </a:xfrm>
              <a:custGeom>
                <a:avLst/>
                <a:gdLst/>
                <a:ahLst/>
                <a:cxnLst/>
                <a:rect l="l" t="t" r="r" b="b"/>
                <a:pathLst>
                  <a:path w="1676" h="1321" extrusionOk="0">
                    <a:moveTo>
                      <a:pt x="157" y="0"/>
                    </a:moveTo>
                    <a:cubicBezTo>
                      <a:pt x="149" y="0"/>
                      <a:pt x="141" y="1"/>
                      <a:pt x="131" y="5"/>
                    </a:cubicBezTo>
                    <a:cubicBezTo>
                      <a:pt x="36" y="64"/>
                      <a:pt x="24" y="195"/>
                      <a:pt x="12" y="302"/>
                    </a:cubicBezTo>
                    <a:cubicBezTo>
                      <a:pt x="0" y="409"/>
                      <a:pt x="12" y="517"/>
                      <a:pt x="48" y="624"/>
                    </a:cubicBezTo>
                    <a:cubicBezTo>
                      <a:pt x="107" y="838"/>
                      <a:pt x="250" y="1041"/>
                      <a:pt x="441" y="1171"/>
                    </a:cubicBezTo>
                    <a:cubicBezTo>
                      <a:pt x="599" y="1271"/>
                      <a:pt x="799" y="1320"/>
                      <a:pt x="986" y="1320"/>
                    </a:cubicBezTo>
                    <a:cubicBezTo>
                      <a:pt x="1023" y="1320"/>
                      <a:pt x="1060" y="1318"/>
                      <a:pt x="1095" y="1314"/>
                    </a:cubicBezTo>
                    <a:cubicBezTo>
                      <a:pt x="1298" y="1279"/>
                      <a:pt x="1572" y="1171"/>
                      <a:pt x="1655" y="969"/>
                    </a:cubicBezTo>
                    <a:cubicBezTo>
                      <a:pt x="1675" y="929"/>
                      <a:pt x="1644" y="880"/>
                      <a:pt x="1606" y="880"/>
                    </a:cubicBezTo>
                    <a:cubicBezTo>
                      <a:pt x="1599" y="880"/>
                      <a:pt x="1591" y="882"/>
                      <a:pt x="1584" y="886"/>
                    </a:cubicBezTo>
                    <a:cubicBezTo>
                      <a:pt x="1500" y="910"/>
                      <a:pt x="1429" y="969"/>
                      <a:pt x="1345" y="1005"/>
                    </a:cubicBezTo>
                    <a:cubicBezTo>
                      <a:pt x="1262" y="1041"/>
                      <a:pt x="1179" y="1064"/>
                      <a:pt x="1084" y="1076"/>
                    </a:cubicBezTo>
                    <a:cubicBezTo>
                      <a:pt x="1056" y="1078"/>
                      <a:pt x="1028" y="1079"/>
                      <a:pt x="1001" y="1079"/>
                    </a:cubicBezTo>
                    <a:cubicBezTo>
                      <a:pt x="850" y="1079"/>
                      <a:pt x="702" y="1050"/>
                      <a:pt x="572" y="969"/>
                    </a:cubicBezTo>
                    <a:cubicBezTo>
                      <a:pt x="417" y="874"/>
                      <a:pt x="322" y="719"/>
                      <a:pt x="262" y="552"/>
                    </a:cubicBezTo>
                    <a:cubicBezTo>
                      <a:pt x="226" y="469"/>
                      <a:pt x="214" y="386"/>
                      <a:pt x="214" y="290"/>
                    </a:cubicBezTo>
                    <a:cubicBezTo>
                      <a:pt x="214" y="207"/>
                      <a:pt x="226" y="112"/>
                      <a:pt x="202" y="28"/>
                    </a:cubicBezTo>
                    <a:cubicBezTo>
                      <a:pt x="194" y="11"/>
                      <a:pt x="179" y="0"/>
                      <a:pt x="157"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2" name="Google Shape;2092;p43"/>
              <p:cNvSpPr/>
              <p:nvPr/>
            </p:nvSpPr>
            <p:spPr>
              <a:xfrm>
                <a:off x="5287850" y="690975"/>
                <a:ext cx="12825" cy="12825"/>
              </a:xfrm>
              <a:custGeom>
                <a:avLst/>
                <a:gdLst/>
                <a:ahLst/>
                <a:cxnLst/>
                <a:rect l="l" t="t" r="r" b="b"/>
                <a:pathLst>
                  <a:path w="513" h="513" extrusionOk="0">
                    <a:moveTo>
                      <a:pt x="215" y="1"/>
                    </a:moveTo>
                    <a:cubicBezTo>
                      <a:pt x="179" y="1"/>
                      <a:pt x="155" y="13"/>
                      <a:pt x="131" y="36"/>
                    </a:cubicBezTo>
                    <a:cubicBezTo>
                      <a:pt x="108" y="48"/>
                      <a:pt x="96" y="60"/>
                      <a:pt x="84" y="72"/>
                    </a:cubicBezTo>
                    <a:cubicBezTo>
                      <a:pt x="72" y="84"/>
                      <a:pt x="48" y="108"/>
                      <a:pt x="36" y="120"/>
                    </a:cubicBezTo>
                    <a:cubicBezTo>
                      <a:pt x="24" y="143"/>
                      <a:pt x="12" y="179"/>
                      <a:pt x="12" y="203"/>
                    </a:cubicBezTo>
                    <a:cubicBezTo>
                      <a:pt x="0" y="239"/>
                      <a:pt x="12" y="274"/>
                      <a:pt x="12" y="298"/>
                    </a:cubicBezTo>
                    <a:cubicBezTo>
                      <a:pt x="24" y="310"/>
                      <a:pt x="24" y="310"/>
                      <a:pt x="24" y="322"/>
                    </a:cubicBezTo>
                    <a:cubicBezTo>
                      <a:pt x="24" y="322"/>
                      <a:pt x="24" y="322"/>
                      <a:pt x="24" y="334"/>
                    </a:cubicBezTo>
                    <a:cubicBezTo>
                      <a:pt x="36" y="346"/>
                      <a:pt x="36" y="370"/>
                      <a:pt x="48" y="394"/>
                    </a:cubicBezTo>
                    <a:cubicBezTo>
                      <a:pt x="60" y="405"/>
                      <a:pt x="72" y="429"/>
                      <a:pt x="84" y="441"/>
                    </a:cubicBezTo>
                    <a:lnTo>
                      <a:pt x="131" y="477"/>
                    </a:lnTo>
                    <a:lnTo>
                      <a:pt x="143" y="477"/>
                    </a:lnTo>
                    <a:cubicBezTo>
                      <a:pt x="179" y="501"/>
                      <a:pt x="215" y="513"/>
                      <a:pt x="262" y="513"/>
                    </a:cubicBezTo>
                    <a:cubicBezTo>
                      <a:pt x="298" y="513"/>
                      <a:pt x="334" y="513"/>
                      <a:pt x="358" y="489"/>
                    </a:cubicBezTo>
                    <a:cubicBezTo>
                      <a:pt x="381" y="477"/>
                      <a:pt x="417" y="465"/>
                      <a:pt x="441" y="441"/>
                    </a:cubicBezTo>
                    <a:cubicBezTo>
                      <a:pt x="465" y="405"/>
                      <a:pt x="489" y="370"/>
                      <a:pt x="500" y="334"/>
                    </a:cubicBezTo>
                    <a:cubicBezTo>
                      <a:pt x="500" y="310"/>
                      <a:pt x="500" y="286"/>
                      <a:pt x="512" y="263"/>
                    </a:cubicBezTo>
                    <a:cubicBezTo>
                      <a:pt x="500" y="251"/>
                      <a:pt x="500" y="239"/>
                      <a:pt x="500" y="227"/>
                    </a:cubicBezTo>
                    <a:cubicBezTo>
                      <a:pt x="500" y="203"/>
                      <a:pt x="489" y="167"/>
                      <a:pt x="477" y="143"/>
                    </a:cubicBezTo>
                    <a:cubicBezTo>
                      <a:pt x="453" y="120"/>
                      <a:pt x="441" y="96"/>
                      <a:pt x="429" y="84"/>
                    </a:cubicBezTo>
                    <a:cubicBezTo>
                      <a:pt x="429" y="84"/>
                      <a:pt x="417" y="72"/>
                      <a:pt x="417" y="72"/>
                    </a:cubicBezTo>
                    <a:cubicBezTo>
                      <a:pt x="405" y="60"/>
                      <a:pt x="381" y="48"/>
                      <a:pt x="369" y="36"/>
                    </a:cubicBezTo>
                    <a:cubicBezTo>
                      <a:pt x="346" y="13"/>
                      <a:pt x="310" y="13"/>
                      <a:pt x="274" y="1"/>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3" name="Google Shape;2093;p43"/>
              <p:cNvSpPr/>
              <p:nvPr/>
            </p:nvSpPr>
            <p:spPr>
              <a:xfrm>
                <a:off x="5297675" y="676975"/>
                <a:ext cx="17875" cy="15125"/>
              </a:xfrm>
              <a:custGeom>
                <a:avLst/>
                <a:gdLst/>
                <a:ahLst/>
                <a:cxnLst/>
                <a:rect l="l" t="t" r="r" b="b"/>
                <a:pathLst>
                  <a:path w="715" h="605" extrusionOk="0">
                    <a:moveTo>
                      <a:pt x="230" y="0"/>
                    </a:moveTo>
                    <a:cubicBezTo>
                      <a:pt x="168" y="0"/>
                      <a:pt x="106" y="12"/>
                      <a:pt x="48" y="37"/>
                    </a:cubicBezTo>
                    <a:cubicBezTo>
                      <a:pt x="24" y="49"/>
                      <a:pt x="0" y="72"/>
                      <a:pt x="12" y="108"/>
                    </a:cubicBezTo>
                    <a:cubicBezTo>
                      <a:pt x="22" y="138"/>
                      <a:pt x="48" y="159"/>
                      <a:pt x="70" y="159"/>
                    </a:cubicBezTo>
                    <a:cubicBezTo>
                      <a:pt x="75" y="159"/>
                      <a:pt x="79" y="158"/>
                      <a:pt x="84" y="156"/>
                    </a:cubicBezTo>
                    <a:cubicBezTo>
                      <a:pt x="118" y="142"/>
                      <a:pt x="157" y="136"/>
                      <a:pt x="196" y="136"/>
                    </a:cubicBezTo>
                    <a:cubicBezTo>
                      <a:pt x="223" y="136"/>
                      <a:pt x="249" y="139"/>
                      <a:pt x="274" y="144"/>
                    </a:cubicBezTo>
                    <a:cubicBezTo>
                      <a:pt x="346" y="156"/>
                      <a:pt x="393" y="180"/>
                      <a:pt x="441" y="227"/>
                    </a:cubicBezTo>
                    <a:cubicBezTo>
                      <a:pt x="465" y="251"/>
                      <a:pt x="477" y="263"/>
                      <a:pt x="500" y="299"/>
                    </a:cubicBezTo>
                    <a:cubicBezTo>
                      <a:pt x="500" y="311"/>
                      <a:pt x="500" y="311"/>
                      <a:pt x="500" y="322"/>
                    </a:cubicBezTo>
                    <a:cubicBezTo>
                      <a:pt x="500" y="322"/>
                      <a:pt x="500" y="322"/>
                      <a:pt x="512" y="334"/>
                    </a:cubicBezTo>
                    <a:cubicBezTo>
                      <a:pt x="512" y="346"/>
                      <a:pt x="524" y="370"/>
                      <a:pt x="524" y="382"/>
                    </a:cubicBezTo>
                    <a:cubicBezTo>
                      <a:pt x="524" y="406"/>
                      <a:pt x="536" y="418"/>
                      <a:pt x="536" y="442"/>
                    </a:cubicBezTo>
                    <a:cubicBezTo>
                      <a:pt x="536" y="465"/>
                      <a:pt x="536" y="477"/>
                      <a:pt x="548" y="489"/>
                    </a:cubicBezTo>
                    <a:cubicBezTo>
                      <a:pt x="548" y="489"/>
                      <a:pt x="548" y="501"/>
                      <a:pt x="548" y="513"/>
                    </a:cubicBezTo>
                    <a:cubicBezTo>
                      <a:pt x="548" y="517"/>
                      <a:pt x="548" y="521"/>
                      <a:pt x="548" y="525"/>
                    </a:cubicBezTo>
                    <a:cubicBezTo>
                      <a:pt x="548" y="549"/>
                      <a:pt x="560" y="573"/>
                      <a:pt x="584" y="584"/>
                    </a:cubicBezTo>
                    <a:cubicBezTo>
                      <a:pt x="591" y="598"/>
                      <a:pt x="602" y="604"/>
                      <a:pt x="614" y="604"/>
                    </a:cubicBezTo>
                    <a:cubicBezTo>
                      <a:pt x="623" y="604"/>
                      <a:pt x="633" y="601"/>
                      <a:pt x="643" y="596"/>
                    </a:cubicBezTo>
                    <a:cubicBezTo>
                      <a:pt x="691" y="573"/>
                      <a:pt x="715" y="513"/>
                      <a:pt x="715" y="465"/>
                    </a:cubicBezTo>
                    <a:cubicBezTo>
                      <a:pt x="715" y="418"/>
                      <a:pt x="703" y="370"/>
                      <a:pt x="691" y="334"/>
                    </a:cubicBezTo>
                    <a:cubicBezTo>
                      <a:pt x="667" y="251"/>
                      <a:pt x="607" y="180"/>
                      <a:pt x="548" y="120"/>
                    </a:cubicBezTo>
                    <a:cubicBezTo>
                      <a:pt x="462" y="42"/>
                      <a:pt x="346" y="0"/>
                      <a:pt x="230"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4" name="Google Shape;2094;p43"/>
              <p:cNvSpPr/>
              <p:nvPr/>
            </p:nvSpPr>
            <p:spPr>
              <a:xfrm>
                <a:off x="5272975" y="704725"/>
                <a:ext cx="24425" cy="15825"/>
              </a:xfrm>
              <a:custGeom>
                <a:avLst/>
                <a:gdLst/>
                <a:ahLst/>
                <a:cxnLst/>
                <a:rect l="l" t="t" r="r" b="b"/>
                <a:pathLst>
                  <a:path w="977" h="633" extrusionOk="0">
                    <a:moveTo>
                      <a:pt x="245" y="1"/>
                    </a:moveTo>
                    <a:cubicBezTo>
                      <a:pt x="203" y="1"/>
                      <a:pt x="161" y="4"/>
                      <a:pt x="119" y="10"/>
                    </a:cubicBezTo>
                    <a:cubicBezTo>
                      <a:pt x="48" y="22"/>
                      <a:pt x="0" y="129"/>
                      <a:pt x="48" y="189"/>
                    </a:cubicBezTo>
                    <a:cubicBezTo>
                      <a:pt x="48" y="201"/>
                      <a:pt x="60" y="201"/>
                      <a:pt x="60" y="213"/>
                    </a:cubicBezTo>
                    <a:cubicBezTo>
                      <a:pt x="60" y="248"/>
                      <a:pt x="83" y="284"/>
                      <a:pt x="107" y="308"/>
                    </a:cubicBezTo>
                    <a:cubicBezTo>
                      <a:pt x="202" y="415"/>
                      <a:pt x="310" y="522"/>
                      <a:pt x="441" y="570"/>
                    </a:cubicBezTo>
                    <a:cubicBezTo>
                      <a:pt x="512" y="606"/>
                      <a:pt x="572" y="617"/>
                      <a:pt x="643" y="617"/>
                    </a:cubicBezTo>
                    <a:cubicBezTo>
                      <a:pt x="667" y="617"/>
                      <a:pt x="691" y="629"/>
                      <a:pt x="714" y="629"/>
                    </a:cubicBezTo>
                    <a:cubicBezTo>
                      <a:pt x="723" y="632"/>
                      <a:pt x="731" y="632"/>
                      <a:pt x="738" y="632"/>
                    </a:cubicBezTo>
                    <a:cubicBezTo>
                      <a:pt x="771" y="632"/>
                      <a:pt x="790" y="613"/>
                      <a:pt x="810" y="594"/>
                    </a:cubicBezTo>
                    <a:cubicBezTo>
                      <a:pt x="833" y="582"/>
                      <a:pt x="857" y="570"/>
                      <a:pt x="881" y="558"/>
                    </a:cubicBezTo>
                    <a:cubicBezTo>
                      <a:pt x="953" y="522"/>
                      <a:pt x="976" y="439"/>
                      <a:pt x="941" y="367"/>
                    </a:cubicBezTo>
                    <a:cubicBezTo>
                      <a:pt x="786" y="131"/>
                      <a:pt x="516" y="1"/>
                      <a:pt x="245" y="1"/>
                    </a:cubicBezTo>
                    <a:close/>
                  </a:path>
                </a:pathLst>
              </a:custGeom>
              <a:solidFill>
                <a:schemeClr val="accent3"/>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5" name="Google Shape;2095;p43"/>
              <p:cNvSpPr/>
              <p:nvPr/>
            </p:nvSpPr>
            <p:spPr>
              <a:xfrm>
                <a:off x="5276525" y="652275"/>
                <a:ext cx="77725" cy="135475"/>
              </a:xfrm>
              <a:custGeom>
                <a:avLst/>
                <a:gdLst/>
                <a:ahLst/>
                <a:cxnLst/>
                <a:rect l="l" t="t" r="r" b="b"/>
                <a:pathLst>
                  <a:path w="3109" h="5419" extrusionOk="0">
                    <a:moveTo>
                      <a:pt x="2263" y="1"/>
                    </a:moveTo>
                    <a:lnTo>
                      <a:pt x="2263" y="1"/>
                    </a:lnTo>
                    <a:cubicBezTo>
                      <a:pt x="2394" y="894"/>
                      <a:pt x="2192" y="1799"/>
                      <a:pt x="1751" y="2596"/>
                    </a:cubicBezTo>
                    <a:cubicBezTo>
                      <a:pt x="1299" y="3406"/>
                      <a:pt x="668" y="4049"/>
                      <a:pt x="1" y="4668"/>
                    </a:cubicBezTo>
                    <a:cubicBezTo>
                      <a:pt x="108" y="4751"/>
                      <a:pt x="239" y="4847"/>
                      <a:pt x="370" y="4930"/>
                    </a:cubicBezTo>
                    <a:cubicBezTo>
                      <a:pt x="1120" y="4478"/>
                      <a:pt x="1632" y="3656"/>
                      <a:pt x="2073" y="2930"/>
                    </a:cubicBezTo>
                    <a:lnTo>
                      <a:pt x="2073" y="2930"/>
                    </a:lnTo>
                    <a:cubicBezTo>
                      <a:pt x="2073" y="2930"/>
                      <a:pt x="2073" y="2942"/>
                      <a:pt x="2061" y="2954"/>
                    </a:cubicBezTo>
                    <a:cubicBezTo>
                      <a:pt x="2013" y="3061"/>
                      <a:pt x="1965" y="3168"/>
                      <a:pt x="1906" y="3263"/>
                    </a:cubicBezTo>
                    <a:cubicBezTo>
                      <a:pt x="1644" y="3656"/>
                      <a:pt x="1370" y="4037"/>
                      <a:pt x="1084" y="4418"/>
                    </a:cubicBezTo>
                    <a:cubicBezTo>
                      <a:pt x="1061" y="4454"/>
                      <a:pt x="1037" y="4489"/>
                      <a:pt x="1013" y="4525"/>
                    </a:cubicBezTo>
                    <a:cubicBezTo>
                      <a:pt x="846" y="4692"/>
                      <a:pt x="680" y="4859"/>
                      <a:pt x="489" y="5013"/>
                    </a:cubicBezTo>
                    <a:cubicBezTo>
                      <a:pt x="608" y="5097"/>
                      <a:pt x="727" y="5168"/>
                      <a:pt x="846" y="5240"/>
                    </a:cubicBezTo>
                    <a:cubicBezTo>
                      <a:pt x="894" y="5192"/>
                      <a:pt x="930" y="5144"/>
                      <a:pt x="977" y="5097"/>
                    </a:cubicBezTo>
                    <a:cubicBezTo>
                      <a:pt x="1108" y="4966"/>
                      <a:pt x="1251" y="4835"/>
                      <a:pt x="1370" y="4692"/>
                    </a:cubicBezTo>
                    <a:lnTo>
                      <a:pt x="1370" y="4692"/>
                    </a:lnTo>
                    <a:cubicBezTo>
                      <a:pt x="1215" y="4882"/>
                      <a:pt x="1037" y="5073"/>
                      <a:pt x="858" y="5240"/>
                    </a:cubicBezTo>
                    <a:cubicBezTo>
                      <a:pt x="953" y="5299"/>
                      <a:pt x="1061" y="5359"/>
                      <a:pt x="1168" y="5418"/>
                    </a:cubicBezTo>
                    <a:cubicBezTo>
                      <a:pt x="1680" y="4930"/>
                      <a:pt x="2073" y="4335"/>
                      <a:pt x="2370" y="3668"/>
                    </a:cubicBezTo>
                    <a:cubicBezTo>
                      <a:pt x="2537" y="3287"/>
                      <a:pt x="2668" y="2882"/>
                      <a:pt x="2787" y="2477"/>
                    </a:cubicBezTo>
                    <a:cubicBezTo>
                      <a:pt x="2882" y="2287"/>
                      <a:pt x="2954" y="2084"/>
                      <a:pt x="3013" y="1882"/>
                    </a:cubicBezTo>
                    <a:cubicBezTo>
                      <a:pt x="3073" y="1596"/>
                      <a:pt x="3097" y="1310"/>
                      <a:pt x="3097" y="1025"/>
                    </a:cubicBezTo>
                    <a:cubicBezTo>
                      <a:pt x="3108" y="763"/>
                      <a:pt x="3108" y="513"/>
                      <a:pt x="3037" y="263"/>
                    </a:cubicBezTo>
                    <a:cubicBezTo>
                      <a:pt x="2894" y="203"/>
                      <a:pt x="2739" y="144"/>
                      <a:pt x="2585" y="96"/>
                    </a:cubicBezTo>
                    <a:lnTo>
                      <a:pt x="2585" y="96"/>
                    </a:lnTo>
                    <a:cubicBezTo>
                      <a:pt x="2596" y="263"/>
                      <a:pt x="2596" y="429"/>
                      <a:pt x="2596" y="584"/>
                    </a:cubicBezTo>
                    <a:cubicBezTo>
                      <a:pt x="2585" y="418"/>
                      <a:pt x="2573" y="251"/>
                      <a:pt x="2537" y="84"/>
                    </a:cubicBezTo>
                    <a:cubicBezTo>
                      <a:pt x="2442" y="48"/>
                      <a:pt x="2346" y="25"/>
                      <a:pt x="2263"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6" name="Google Shape;2096;p43"/>
              <p:cNvSpPr/>
              <p:nvPr/>
            </p:nvSpPr>
            <p:spPr>
              <a:xfrm>
                <a:off x="5324150" y="668350"/>
                <a:ext cx="67300" cy="137850"/>
              </a:xfrm>
              <a:custGeom>
                <a:avLst/>
                <a:gdLst/>
                <a:ahLst/>
                <a:cxnLst/>
                <a:rect l="l" t="t" r="r" b="b"/>
                <a:pathLst>
                  <a:path w="2692" h="5514" extrusionOk="0">
                    <a:moveTo>
                      <a:pt x="2454" y="1013"/>
                    </a:moveTo>
                    <a:lnTo>
                      <a:pt x="2454" y="1013"/>
                    </a:lnTo>
                    <a:cubicBezTo>
                      <a:pt x="2418" y="1656"/>
                      <a:pt x="2251" y="2299"/>
                      <a:pt x="2013" y="2906"/>
                    </a:cubicBezTo>
                    <a:cubicBezTo>
                      <a:pt x="2096" y="2680"/>
                      <a:pt x="2144" y="2453"/>
                      <a:pt x="2192" y="2215"/>
                    </a:cubicBezTo>
                    <a:cubicBezTo>
                      <a:pt x="2215" y="2144"/>
                      <a:pt x="2227" y="2072"/>
                      <a:pt x="2251" y="2013"/>
                    </a:cubicBezTo>
                    <a:cubicBezTo>
                      <a:pt x="2323" y="1751"/>
                      <a:pt x="2382" y="1489"/>
                      <a:pt x="2418" y="1215"/>
                    </a:cubicBezTo>
                    <a:cubicBezTo>
                      <a:pt x="2430" y="1144"/>
                      <a:pt x="2442" y="1072"/>
                      <a:pt x="2454" y="1013"/>
                    </a:cubicBezTo>
                    <a:close/>
                    <a:moveTo>
                      <a:pt x="1715" y="3585"/>
                    </a:moveTo>
                    <a:cubicBezTo>
                      <a:pt x="1614" y="3808"/>
                      <a:pt x="1495" y="4031"/>
                      <a:pt x="1374" y="4254"/>
                    </a:cubicBezTo>
                    <a:lnTo>
                      <a:pt x="1374" y="4254"/>
                    </a:lnTo>
                    <a:cubicBezTo>
                      <a:pt x="1456" y="4099"/>
                      <a:pt x="1532" y="3939"/>
                      <a:pt x="1608" y="3787"/>
                    </a:cubicBezTo>
                    <a:cubicBezTo>
                      <a:pt x="1644" y="3715"/>
                      <a:pt x="1680" y="3656"/>
                      <a:pt x="1715" y="3585"/>
                    </a:cubicBezTo>
                    <a:close/>
                    <a:moveTo>
                      <a:pt x="1942" y="1"/>
                    </a:moveTo>
                    <a:cubicBezTo>
                      <a:pt x="1989" y="1870"/>
                      <a:pt x="1287" y="3775"/>
                      <a:pt x="1" y="5144"/>
                    </a:cubicBezTo>
                    <a:cubicBezTo>
                      <a:pt x="191" y="5239"/>
                      <a:pt x="382" y="5311"/>
                      <a:pt x="561" y="5382"/>
                    </a:cubicBezTo>
                    <a:cubicBezTo>
                      <a:pt x="751" y="5204"/>
                      <a:pt x="918" y="4989"/>
                      <a:pt x="1061" y="4775"/>
                    </a:cubicBezTo>
                    <a:lnTo>
                      <a:pt x="1061" y="4775"/>
                    </a:lnTo>
                    <a:cubicBezTo>
                      <a:pt x="930" y="4989"/>
                      <a:pt x="787" y="5204"/>
                      <a:pt x="656" y="5406"/>
                    </a:cubicBezTo>
                    <a:cubicBezTo>
                      <a:pt x="751" y="5442"/>
                      <a:pt x="858" y="5478"/>
                      <a:pt x="953" y="5513"/>
                    </a:cubicBezTo>
                    <a:cubicBezTo>
                      <a:pt x="1120" y="5251"/>
                      <a:pt x="1275" y="4989"/>
                      <a:pt x="1430" y="4728"/>
                    </a:cubicBezTo>
                    <a:cubicBezTo>
                      <a:pt x="1704" y="4251"/>
                      <a:pt x="1965" y="3763"/>
                      <a:pt x="2156" y="3251"/>
                    </a:cubicBezTo>
                    <a:cubicBezTo>
                      <a:pt x="2513" y="2322"/>
                      <a:pt x="2692" y="1358"/>
                      <a:pt x="2608" y="382"/>
                    </a:cubicBezTo>
                    <a:cubicBezTo>
                      <a:pt x="2489" y="310"/>
                      <a:pt x="2370" y="227"/>
                      <a:pt x="2251" y="167"/>
                    </a:cubicBezTo>
                    <a:cubicBezTo>
                      <a:pt x="2239" y="453"/>
                      <a:pt x="2204" y="739"/>
                      <a:pt x="2156" y="1037"/>
                    </a:cubicBezTo>
                    <a:cubicBezTo>
                      <a:pt x="2180" y="727"/>
                      <a:pt x="2192" y="429"/>
                      <a:pt x="2168" y="120"/>
                    </a:cubicBezTo>
                    <a:cubicBezTo>
                      <a:pt x="2096" y="84"/>
                      <a:pt x="2025" y="36"/>
                      <a:pt x="1942"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7" name="Google Shape;2097;p43"/>
              <p:cNvSpPr/>
              <p:nvPr/>
            </p:nvSpPr>
            <p:spPr>
              <a:xfrm>
                <a:off x="5374475" y="686800"/>
                <a:ext cx="49425" cy="124900"/>
              </a:xfrm>
              <a:custGeom>
                <a:avLst/>
                <a:gdLst/>
                <a:ahLst/>
                <a:cxnLst/>
                <a:rect l="l" t="t" r="r" b="b"/>
                <a:pathLst>
                  <a:path w="1977" h="4996" extrusionOk="0">
                    <a:moveTo>
                      <a:pt x="1726" y="1084"/>
                    </a:moveTo>
                    <a:cubicBezTo>
                      <a:pt x="1750" y="1727"/>
                      <a:pt x="1643" y="2394"/>
                      <a:pt x="1476" y="3013"/>
                    </a:cubicBezTo>
                    <a:cubicBezTo>
                      <a:pt x="1524" y="2775"/>
                      <a:pt x="1560" y="2549"/>
                      <a:pt x="1584" y="2311"/>
                    </a:cubicBezTo>
                    <a:cubicBezTo>
                      <a:pt x="1596" y="2239"/>
                      <a:pt x="1607" y="2168"/>
                      <a:pt x="1619" y="2096"/>
                    </a:cubicBezTo>
                    <a:cubicBezTo>
                      <a:pt x="1667" y="1834"/>
                      <a:pt x="1703" y="1561"/>
                      <a:pt x="1715" y="1287"/>
                    </a:cubicBezTo>
                    <a:cubicBezTo>
                      <a:pt x="1715" y="1227"/>
                      <a:pt x="1726" y="1156"/>
                      <a:pt x="1726" y="1084"/>
                    </a:cubicBezTo>
                    <a:close/>
                    <a:moveTo>
                      <a:pt x="1205" y="3802"/>
                    </a:moveTo>
                    <a:lnTo>
                      <a:pt x="1205" y="3802"/>
                    </a:lnTo>
                    <a:cubicBezTo>
                      <a:pt x="1109" y="4047"/>
                      <a:pt x="1011" y="4292"/>
                      <a:pt x="905" y="4537"/>
                    </a:cubicBezTo>
                    <a:cubicBezTo>
                      <a:pt x="988" y="4335"/>
                      <a:pt x="1072" y="4132"/>
                      <a:pt x="1143" y="3930"/>
                    </a:cubicBezTo>
                    <a:cubicBezTo>
                      <a:pt x="1164" y="3887"/>
                      <a:pt x="1186" y="3845"/>
                      <a:pt x="1205" y="3802"/>
                    </a:cubicBezTo>
                    <a:close/>
                    <a:moveTo>
                      <a:pt x="1107" y="1"/>
                    </a:moveTo>
                    <a:lnTo>
                      <a:pt x="1107" y="1"/>
                    </a:lnTo>
                    <a:cubicBezTo>
                      <a:pt x="1334" y="1715"/>
                      <a:pt x="941" y="3525"/>
                      <a:pt x="0" y="4978"/>
                    </a:cubicBezTo>
                    <a:cubicBezTo>
                      <a:pt x="125" y="4990"/>
                      <a:pt x="244" y="4996"/>
                      <a:pt x="359" y="4996"/>
                    </a:cubicBezTo>
                    <a:cubicBezTo>
                      <a:pt x="473" y="4996"/>
                      <a:pt x="583" y="4990"/>
                      <a:pt x="691" y="4978"/>
                    </a:cubicBezTo>
                    <a:cubicBezTo>
                      <a:pt x="810" y="4954"/>
                      <a:pt x="929" y="4930"/>
                      <a:pt x="1048" y="4906"/>
                    </a:cubicBezTo>
                    <a:cubicBezTo>
                      <a:pt x="1048" y="4894"/>
                      <a:pt x="1048" y="4894"/>
                      <a:pt x="1060" y="4882"/>
                    </a:cubicBezTo>
                    <a:cubicBezTo>
                      <a:pt x="1286" y="4382"/>
                      <a:pt x="1500" y="3870"/>
                      <a:pt x="1643" y="3335"/>
                    </a:cubicBezTo>
                    <a:cubicBezTo>
                      <a:pt x="1893" y="2442"/>
                      <a:pt x="1977" y="1549"/>
                      <a:pt x="1846" y="644"/>
                    </a:cubicBezTo>
                    <a:cubicBezTo>
                      <a:pt x="1726" y="513"/>
                      <a:pt x="1584" y="394"/>
                      <a:pt x="1441" y="263"/>
                    </a:cubicBezTo>
                    <a:lnTo>
                      <a:pt x="1441" y="263"/>
                    </a:lnTo>
                    <a:cubicBezTo>
                      <a:pt x="1453" y="549"/>
                      <a:pt x="1453" y="846"/>
                      <a:pt x="1429" y="1132"/>
                    </a:cubicBezTo>
                    <a:cubicBezTo>
                      <a:pt x="1429" y="822"/>
                      <a:pt x="1405" y="513"/>
                      <a:pt x="1357" y="191"/>
                    </a:cubicBezTo>
                    <a:cubicBezTo>
                      <a:pt x="1274" y="132"/>
                      <a:pt x="1191" y="60"/>
                      <a:pt x="1107"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
        <p:nvSpPr>
          <p:cNvPr id="2098" name="Google Shape;2098;p43"/>
          <p:cNvSpPr/>
          <p:nvPr/>
        </p:nvSpPr>
        <p:spPr>
          <a:xfrm>
            <a:off x="3148633" y="4538780"/>
            <a:ext cx="9662067" cy="2343333"/>
          </a:xfrm>
          <a:custGeom>
            <a:avLst/>
            <a:gdLst/>
            <a:ahLst/>
            <a:cxnLst/>
            <a:rect l="l" t="t" r="r" b="b"/>
            <a:pathLst>
              <a:path w="289862" h="70300" extrusionOk="0">
                <a:moveTo>
                  <a:pt x="0" y="70300"/>
                </a:moveTo>
                <a:cubicBezTo>
                  <a:pt x="2829" y="67630"/>
                  <a:pt x="7819" y="56188"/>
                  <a:pt x="16973" y="54281"/>
                </a:cubicBezTo>
                <a:cubicBezTo>
                  <a:pt x="26127" y="52374"/>
                  <a:pt x="44815" y="62767"/>
                  <a:pt x="54922" y="58858"/>
                </a:cubicBezTo>
                <a:cubicBezTo>
                  <a:pt x="65029" y="54949"/>
                  <a:pt x="70273" y="37881"/>
                  <a:pt x="77615" y="30825"/>
                </a:cubicBezTo>
                <a:cubicBezTo>
                  <a:pt x="84957" y="23769"/>
                  <a:pt x="88358" y="18525"/>
                  <a:pt x="98973" y="16523"/>
                </a:cubicBezTo>
                <a:cubicBezTo>
                  <a:pt x="109589" y="14521"/>
                  <a:pt x="129294" y="21417"/>
                  <a:pt x="141308" y="18811"/>
                </a:cubicBezTo>
                <a:cubicBezTo>
                  <a:pt x="153322" y="16205"/>
                  <a:pt x="158884" y="3429"/>
                  <a:pt x="171057" y="886"/>
                </a:cubicBezTo>
                <a:cubicBezTo>
                  <a:pt x="183230" y="-1656"/>
                  <a:pt x="200266" y="1935"/>
                  <a:pt x="214346" y="3556"/>
                </a:cubicBezTo>
                <a:cubicBezTo>
                  <a:pt x="228426" y="5177"/>
                  <a:pt x="242951" y="9721"/>
                  <a:pt x="255537" y="10611"/>
                </a:cubicBezTo>
                <a:cubicBezTo>
                  <a:pt x="268123" y="11501"/>
                  <a:pt x="284141" y="9181"/>
                  <a:pt x="289862" y="8895"/>
                </a:cubicBezTo>
              </a:path>
            </a:pathLst>
          </a:custGeom>
          <a:noFill/>
          <a:ln w="19050" cap="flat" cmpd="sng">
            <a:solidFill>
              <a:schemeClr val="accent5"/>
            </a:solidFill>
            <a:prstDash val="dash"/>
            <a:round/>
            <a:headEnd type="none" w="med" len="med"/>
            <a:tailEnd type="none" w="med" len="med"/>
          </a:ln>
        </p:spPr>
        <p:txBody>
          <a:bodyPr lIns="121906" tIns="60953" rIns="121906" bIns="60953"/>
          <a:lstStyle/>
          <a:p>
            <a:pPr defTabSz="1219080">
              <a:buClr>
                <a:srgbClr val="000000"/>
              </a:buClr>
            </a:pPr>
            <a:endParaRPr lang="vi-VN" kern="0">
              <a:solidFill>
                <a:srgbClr val="000000"/>
              </a:solidFill>
              <a:cs typeface="Arial"/>
              <a:sym typeface="Arial"/>
            </a:endParaRPr>
          </a:p>
        </p:txBody>
      </p:sp>
      <p:sp>
        <p:nvSpPr>
          <p:cNvPr id="26" name="Google Shape;2064;p43">
            <a:extLst>
              <a:ext uri="{FF2B5EF4-FFF2-40B4-BE49-F238E27FC236}">
                <a16:creationId xmlns:a16="http://schemas.microsoft.com/office/drawing/2014/main" xmlns="" id="{C7C5665F-07FF-DD88-D950-1BCA1CA90649}"/>
              </a:ext>
            </a:extLst>
          </p:cNvPr>
          <p:cNvSpPr txBox="1">
            <a:spLocks/>
          </p:cNvSpPr>
          <p:nvPr/>
        </p:nvSpPr>
        <p:spPr>
          <a:xfrm>
            <a:off x="3681908" y="2995289"/>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a:t>
            </a:r>
          </a:p>
        </p:txBody>
      </p:sp>
      <p:sp>
        <p:nvSpPr>
          <p:cNvPr id="27" name="Google Shape;2067;p43">
            <a:extLst>
              <a:ext uri="{FF2B5EF4-FFF2-40B4-BE49-F238E27FC236}">
                <a16:creationId xmlns:a16="http://schemas.microsoft.com/office/drawing/2014/main" xmlns="" id="{473A8B0D-4041-68EC-34BC-CF7BD4AB749A}"/>
              </a:ext>
            </a:extLst>
          </p:cNvPr>
          <p:cNvSpPr txBox="1">
            <a:spLocks/>
          </p:cNvSpPr>
          <p:nvPr/>
        </p:nvSpPr>
        <p:spPr>
          <a:xfrm>
            <a:off x="4477965" y="3056248"/>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Trừ</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28" name="Google Shape;2064;p43">
            <a:extLst>
              <a:ext uri="{FF2B5EF4-FFF2-40B4-BE49-F238E27FC236}">
                <a16:creationId xmlns:a16="http://schemas.microsoft.com/office/drawing/2014/main" xmlns="" id="{15242DA1-8D90-4BB0-4523-16C93885DD1C}"/>
              </a:ext>
            </a:extLst>
          </p:cNvPr>
          <p:cNvSpPr txBox="1">
            <a:spLocks/>
          </p:cNvSpPr>
          <p:nvPr/>
        </p:nvSpPr>
        <p:spPr>
          <a:xfrm>
            <a:off x="3681908" y="3897625"/>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I</a:t>
            </a:r>
          </a:p>
        </p:txBody>
      </p:sp>
      <p:sp>
        <p:nvSpPr>
          <p:cNvPr id="29" name="Google Shape;2067;p43">
            <a:extLst>
              <a:ext uri="{FF2B5EF4-FFF2-40B4-BE49-F238E27FC236}">
                <a16:creationId xmlns:a16="http://schemas.microsoft.com/office/drawing/2014/main" xmlns="" id="{4C82E626-2C5D-0CDA-1AA4-FA5D6D672183}"/>
              </a:ext>
            </a:extLst>
          </p:cNvPr>
          <p:cNvSpPr txBox="1">
            <a:spLocks/>
          </p:cNvSpPr>
          <p:nvPr/>
        </p:nvSpPr>
        <p:spPr>
          <a:xfrm>
            <a:off x="4477965" y="3943343"/>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Nhân</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30" name="Google Shape;2064;p43">
            <a:extLst>
              <a:ext uri="{FF2B5EF4-FFF2-40B4-BE49-F238E27FC236}">
                <a16:creationId xmlns:a16="http://schemas.microsoft.com/office/drawing/2014/main" xmlns="" id="{67971A76-0121-F29B-7C4A-B9BA41345FBE}"/>
              </a:ext>
            </a:extLst>
          </p:cNvPr>
          <p:cNvSpPr txBox="1">
            <a:spLocks/>
          </p:cNvSpPr>
          <p:nvPr/>
        </p:nvSpPr>
        <p:spPr>
          <a:xfrm>
            <a:off x="3681907" y="4852699"/>
            <a:ext cx="825060" cy="684392"/>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V</a:t>
            </a:r>
          </a:p>
        </p:txBody>
      </p:sp>
      <p:sp>
        <p:nvSpPr>
          <p:cNvPr id="31" name="Google Shape;2067;p43">
            <a:extLst>
              <a:ext uri="{FF2B5EF4-FFF2-40B4-BE49-F238E27FC236}">
                <a16:creationId xmlns:a16="http://schemas.microsoft.com/office/drawing/2014/main" xmlns="" id="{856713F2-BEFA-1ACC-251E-D72569B3FE91}"/>
              </a:ext>
            </a:extLst>
          </p:cNvPr>
          <p:cNvSpPr txBox="1">
            <a:spLocks/>
          </p:cNvSpPr>
          <p:nvPr/>
        </p:nvSpPr>
        <p:spPr>
          <a:xfrm>
            <a:off x="4477963" y="4974625"/>
            <a:ext cx="5268160" cy="453567"/>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a:solidFill>
                  <a:srgbClr val="0F3D55"/>
                </a:solidFill>
                <a:latin typeface="Arial"/>
              </a:rPr>
              <a:t>Chia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r>
              <a:rPr lang="en-US" kern="0" dirty="0">
                <a:solidFill>
                  <a:srgbClr val="0F3D55"/>
                </a:solidFill>
                <a:latin typeface="Arial"/>
              </a:rPr>
              <a:t> </a:t>
            </a:r>
            <a:r>
              <a:rPr lang="en-US" kern="0" dirty="0" err="1">
                <a:solidFill>
                  <a:srgbClr val="0F3D55"/>
                </a:solidFill>
                <a:latin typeface="Arial"/>
              </a:rPr>
              <a:t>cho</a:t>
            </a:r>
            <a:r>
              <a:rPr lang="en-US" kern="0" dirty="0">
                <a:solidFill>
                  <a:srgbClr val="0F3D55"/>
                </a:solidFill>
                <a:latin typeface="Arial"/>
              </a:rPr>
              <a:t> </a:t>
            </a:r>
            <a:r>
              <a:rPr lang="en-US" kern="0" dirty="0" err="1">
                <a:solidFill>
                  <a:srgbClr val="0F3D55"/>
                </a:solidFill>
                <a:latin typeface="Arial"/>
              </a:rPr>
              <a:t>đơn</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Tree>
    <p:extLst>
      <p:ext uri="{BB962C8B-B14F-4D97-AF65-F5344CB8AC3E}">
        <p14:creationId xmlns:p14="http://schemas.microsoft.com/office/powerpoint/2010/main" val="2711605090"/>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0"/>
                                        </p:tgtEl>
                                        <p:attrNameLst>
                                          <p:attrName>style.visibility</p:attrName>
                                        </p:attrNameLst>
                                      </p:cBhvr>
                                      <p:to>
                                        <p:strVal val="visible"/>
                                      </p:to>
                                    </p:set>
                                    <p:anim calcmode="lin" valueType="num">
                                      <p:cBhvr additive="base">
                                        <p:cTn id="7" dur="500" fill="hold"/>
                                        <p:tgtEl>
                                          <p:spTgt spid="2060"/>
                                        </p:tgtEl>
                                        <p:attrNameLst>
                                          <p:attrName>ppt_x</p:attrName>
                                        </p:attrNameLst>
                                      </p:cBhvr>
                                      <p:tavLst>
                                        <p:tav tm="0">
                                          <p:val>
                                            <p:strVal val="#ppt_x"/>
                                          </p:val>
                                        </p:tav>
                                        <p:tav tm="100000">
                                          <p:val>
                                            <p:strVal val="#ppt_x"/>
                                          </p:val>
                                        </p:tav>
                                      </p:tavLst>
                                    </p:anim>
                                    <p:anim calcmode="lin" valueType="num">
                                      <p:cBhvr additive="base">
                                        <p:cTn id="8" dur="500" fill="hold"/>
                                        <p:tgtEl>
                                          <p:spTgt spid="20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064"/>
                                        </p:tgtEl>
                                        <p:attrNameLst>
                                          <p:attrName>style.visibility</p:attrName>
                                        </p:attrNameLst>
                                      </p:cBhvr>
                                      <p:to>
                                        <p:strVal val="visible"/>
                                      </p:to>
                                    </p:set>
                                    <p:animEffect transition="in" filter="fade">
                                      <p:cBhvr>
                                        <p:cTn id="13" dur="500"/>
                                        <p:tgtEl>
                                          <p:spTgt spid="20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67">
                                            <p:txEl>
                                              <p:pRg st="0" end="0"/>
                                            </p:txEl>
                                          </p:spTgt>
                                        </p:tgtEl>
                                        <p:attrNameLst>
                                          <p:attrName>style.visibility</p:attrName>
                                        </p:attrNameLst>
                                      </p:cBhvr>
                                      <p:to>
                                        <p:strVal val="visible"/>
                                      </p:to>
                                    </p:set>
                                    <p:animEffect transition="in" filter="fade">
                                      <p:cBhvr>
                                        <p:cTn id="16" dur="500"/>
                                        <p:tgtEl>
                                          <p:spTgt spid="206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arn(inVertical)">
                                      <p:cBhvr>
                                        <p:cTn id="21" dur="500"/>
                                        <p:tgtEl>
                                          <p:spTgt spid="2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heel(1)">
                                      <p:cBhvr>
                                        <p:cTn id="37" dur="500"/>
                                        <p:tgtEl>
                                          <p:spTgt spid="30"/>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heel(1)">
                                      <p:cBhvr>
                                        <p:cTn id="4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0" grpId="0"/>
      <p:bldP spid="2064" grpId="0" animBg="1"/>
      <p:bldP spid="2067" grpId="0" build="p"/>
      <p:bldP spid="26" grpId="0" animBg="1"/>
      <p:bldP spid="27" grpId="0"/>
      <p:bldP spid="28" grpId="0" animBg="1"/>
      <p:bldP spid="29" grpId="0"/>
      <p:bldP spid="30" grpId="0" animBg="1"/>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775117C8-6ADC-47B1-B4EF-B4692E17D029}"/>
              </a:ext>
            </a:extLst>
          </p:cNvPr>
          <p:cNvGrpSpPr/>
          <p:nvPr/>
        </p:nvGrpSpPr>
        <p:grpSpPr>
          <a:xfrm>
            <a:off x="871772" y="2050449"/>
            <a:ext cx="1575341" cy="523220"/>
            <a:chOff x="624000" y="1138350"/>
            <a:chExt cx="1656000" cy="575337"/>
          </a:xfrm>
        </p:grpSpPr>
        <p:sp>
          <p:nvSpPr>
            <p:cNvPr id="5" name="Flowchart: Data 4">
              <a:extLst>
                <a:ext uri="{FF2B5EF4-FFF2-40B4-BE49-F238E27FC236}">
                  <a16:creationId xmlns:a16="http://schemas.microsoft.com/office/drawing/2014/main" xmlns=""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6" name="TextBox 5">
              <a:extLst>
                <a:ext uri="{FF2B5EF4-FFF2-40B4-BE49-F238E27FC236}">
                  <a16:creationId xmlns:a16="http://schemas.microsoft.com/office/drawing/2014/main" xmlns=""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a:solidFill>
                    <a:srgbClr val="0000CC"/>
                  </a:solidFill>
                  <a:latin typeface="Times New Roman" panose="02020603050405020304" pitchFamily="18" charset="0"/>
                  <a:cs typeface="Times New Roman" panose="02020603050405020304" pitchFamily="18" charset="0"/>
                </a:rPr>
                <a:t>9</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5" name="TextBox 14">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1158748" y="3615145"/>
            <a:ext cx="7457717"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1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 </a:t>
            </a:r>
            <a:r>
              <a:rPr lang="en-US" sz="3200" b="1" dirty="0">
                <a:solidFill>
                  <a:srgbClr val="FF0066"/>
                </a:solidFill>
                <a:latin typeface="Times New Roman" pitchFamily="18" charset="0"/>
                <a:ea typeface="Arial"/>
                <a:cs typeface="Times New Roman" pitchFamily="18" charset="0"/>
              </a:rPr>
              <a:t>– 20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 + </a:t>
            </a:r>
            <a:r>
              <a:rPr lang="en-US" sz="3200" b="1" dirty="0">
                <a:solidFill>
                  <a:srgbClr val="FF0066"/>
                </a:solidFill>
                <a:latin typeface="Times New Roman" pitchFamily="18" charset="0"/>
                <a:ea typeface="Arial"/>
                <a:cs typeface="Times New Roman" pitchFamily="18" charset="0"/>
              </a:rPr>
              <a:t>25x</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 :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2750003" y="1838381"/>
            <a:ext cx="8750336" cy="1205455"/>
          </a:xfrm>
          <a:prstGeom prst="rect">
            <a:avLst/>
          </a:prstGeom>
          <a:noFill/>
        </p:spPr>
        <p:txBody>
          <a:bodyPr wrap="square" lIns="91426" tIns="45718" rIns="91426" bIns="45718" rtlCol="0">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Tìm</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a</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endParaRPr lang="en-US" sz="3200" dirty="0">
              <a:solidFill>
                <a:srgbClr val="0000CC"/>
              </a:solidFill>
              <a:latin typeface="Times New Roman" pitchFamily="18" charset="0"/>
              <a:ea typeface="Arial"/>
              <a:cs typeface="Times New Roman" pitchFamily="18" charset="0"/>
            </a:endParaRPr>
          </a:p>
          <a:p>
            <a:pPr>
              <a:spcBef>
                <a:spcPts val="1000"/>
              </a:spcBef>
            </a:pPr>
            <a:r>
              <a:rPr lang="en-US" sz="3200" dirty="0">
                <a:solidFill>
                  <a:srgbClr val="FF0066"/>
                </a:solidFill>
                <a:latin typeface="Times New Roman" pitchFamily="18" charset="0"/>
                <a:ea typeface="Arial"/>
                <a:cs typeface="Times New Roman" pitchFamily="18" charset="0"/>
              </a:rPr>
              <a:t>15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 – 20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 + 25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5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a:t>
            </a:r>
            <a:endParaRPr lang="en-US" sz="3200" dirty="0">
              <a:solidFill>
                <a:srgbClr val="FF0066"/>
              </a:solidFill>
              <a:latin typeface="Times New Roman" pitchFamily="18" charset="0"/>
              <a:ea typeface="Times New Roman"/>
              <a:cs typeface="Times New Roman" pitchFamily="18" charset="0"/>
            </a:endParaRPr>
          </a:p>
        </p:txBody>
      </p:sp>
      <p:sp>
        <p:nvSpPr>
          <p:cNvPr id="3" name="Rectangle 2"/>
          <p:cNvSpPr/>
          <p:nvPr/>
        </p:nvSpPr>
        <p:spPr>
          <a:xfrm>
            <a:off x="5207325" y="3043835"/>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7" name="Rectangle 6"/>
          <p:cNvSpPr/>
          <p:nvPr/>
        </p:nvSpPr>
        <p:spPr>
          <a:xfrm>
            <a:off x="633048" y="275364"/>
            <a:ext cx="11078307" cy="1513235"/>
          </a:xfrm>
          <a:prstGeom prst="rect">
            <a:avLst/>
          </a:prstGeom>
        </p:spPr>
        <p:txBody>
          <a:bodyPr wrap="square" lIns="91434" tIns="45718" rIns="91434" bIns="45718">
            <a:spAutoFit/>
          </a:bodyPr>
          <a:lstStyle/>
          <a:p>
            <a:pPr>
              <a:spcBef>
                <a:spcPts val="1000"/>
              </a:spcBef>
            </a:pPr>
            <a:r>
              <a:rPr lang="nl-NL" sz="2800" b="1" i="1" dirty="0">
                <a:solidFill>
                  <a:srgbClr val="4F81BD"/>
                </a:solidFill>
                <a:latin typeface="Cambria"/>
                <a:ea typeface="Calibri"/>
                <a:cs typeface="Times New Roman"/>
              </a:rPr>
              <a:t>Quy tắc:</a:t>
            </a:r>
            <a:endParaRPr lang="en-US" sz="2800" b="1" i="1" dirty="0">
              <a:solidFill>
                <a:srgbClr val="4F81BD"/>
              </a:solidFill>
              <a:latin typeface="Cambria"/>
              <a:ea typeface="Times New Roman"/>
              <a:cs typeface="Times New Roman"/>
            </a:endParaRPr>
          </a:p>
          <a:p>
            <a:pPr>
              <a:spcBef>
                <a:spcPts val="1000"/>
              </a:spcBef>
            </a:pPr>
            <a:r>
              <a:rPr lang="nl-NL" sz="2800" b="1" i="1" dirty="0">
                <a:solidFill>
                  <a:srgbClr val="FF0066"/>
                </a:solidFill>
                <a:latin typeface="Cambria"/>
                <a:ea typeface="Calibri"/>
                <a:cs typeface="Times New Roman"/>
              </a:rPr>
              <a:t>Muốn chia đa thức A cho đơn thức B (trường hợp A chia hết cho B), ta chia mỗi đơn thức của A cho B rồi cộng các kết quả với nhau</a:t>
            </a:r>
            <a:r>
              <a:rPr lang="nl-NL" sz="2800" b="1" i="1" dirty="0">
                <a:solidFill>
                  <a:srgbClr val="FF0066"/>
                </a:solidFill>
                <a:latin typeface="Cambria"/>
                <a:ea typeface="Calibri"/>
                <a:cs typeface="Times New Roman"/>
              </a:rPr>
              <a:t>.</a:t>
            </a:r>
            <a:endParaRPr lang="en-US" sz="2800" b="1" i="1" dirty="0">
              <a:solidFill>
                <a:srgbClr val="FF0066"/>
              </a:solidFill>
              <a:latin typeface="Cambria"/>
              <a:ea typeface="Times New Roman"/>
              <a:cs typeface="Times New Roman"/>
            </a:endParaRPr>
          </a:p>
        </p:txBody>
      </p:sp>
      <p:sp>
        <p:nvSpPr>
          <p:cNvPr id="19" name="TextBox 18">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1311147" y="4191245"/>
            <a:ext cx="9893220"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1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20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0000CC"/>
                </a:solidFill>
                <a:latin typeface="Times New Roman" pitchFamily="18" charset="0"/>
                <a:ea typeface="Arial"/>
                <a:cs typeface="Times New Roman"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25x</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 :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1463545" y="4776017"/>
            <a:ext cx="3424059"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3x – 4y + </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mc="http://schemas.openxmlformats.org/markup-compatibility/2006" xmlns:a14="http://schemas.microsoft.com/office/drawing/2010/main" xmlns:a16="http://schemas.microsoft.com/office/drawing/2014/main" xmlns="" id="{336649E6-B7DB-4315-9DB8-A4EACC9A5FCF}"/>
              </a:ext>
            </a:extLst>
          </p:cNvPr>
          <p:cNvSpPr txBox="1"/>
          <p:nvPr/>
        </p:nvSpPr>
        <p:spPr>
          <a:xfrm>
            <a:off x="468923" y="5208817"/>
            <a:ext cx="11476892" cy="1077215"/>
          </a:xfrm>
          <a:prstGeom prst="rect">
            <a:avLst/>
          </a:prstGeom>
          <a:noFill/>
        </p:spPr>
        <p:txBody>
          <a:bodyPr wrap="square" lIns="91426" tIns="45718" rIns="91426" bIns="45718" rtlCol="0">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Vậy</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a</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5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 – 20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 + 25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5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 </a:t>
            </a:r>
            <a:r>
              <a:rPr lang="en-US" sz="3200" dirty="0" err="1">
                <a:solidFill>
                  <a:srgbClr val="0000CC"/>
                </a:solidFill>
                <a:latin typeface="Times New Roman" pitchFamily="18" charset="0"/>
                <a:ea typeface="Arial"/>
                <a:cs typeface="Times New Roman" pitchFamily="18" charset="0"/>
              </a:rPr>
              <a:t>là</a:t>
            </a:r>
            <a:r>
              <a:rPr lang="en-US" sz="3200" dirty="0">
                <a:solidFill>
                  <a:srgbClr val="FF0066"/>
                </a:solidFill>
                <a:latin typeface="Times New Roman" pitchFamily="18" charset="0"/>
                <a:ea typeface="Arial"/>
                <a:cs typeface="Times New Roman" pitchFamily="18" charset="0"/>
              </a:rPr>
              <a:t> </a:t>
            </a:r>
            <a:r>
              <a:rPr lang="en-US" sz="3200" b="1" dirty="0">
                <a:solidFill>
                  <a:srgbClr val="FF0066"/>
                </a:solidFill>
                <a:latin typeface="Times New Roman" panose="02020603050405020304" pitchFamily="18" charset="0"/>
                <a:cs typeface="Times New Roman" panose="02020603050405020304" pitchFamily="18" charset="0"/>
              </a:rPr>
              <a:t>3x – 4y + </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endParaRPr lang="en-US" sz="3200" dirty="0">
              <a:solidFill>
                <a:srgbClr val="FF0066"/>
              </a:solidFill>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992011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250"/>
                                        <p:tgtEl>
                                          <p:spTgt spid="15"/>
                                        </p:tgtEl>
                                      </p:cBhvr>
                                    </p:animEffect>
                                    <p:anim calcmode="lin" valueType="num">
                                      <p:cBhvr>
                                        <p:cTn id="27" dur="250" fill="hold"/>
                                        <p:tgtEl>
                                          <p:spTgt spid="15"/>
                                        </p:tgtEl>
                                        <p:attrNameLst>
                                          <p:attrName>ppt_x</p:attrName>
                                        </p:attrNameLst>
                                      </p:cBhvr>
                                      <p:tavLst>
                                        <p:tav tm="0">
                                          <p:val>
                                            <p:strVal val="#ppt_x"/>
                                          </p:val>
                                        </p:tav>
                                        <p:tav tm="100000">
                                          <p:val>
                                            <p:strVal val="#ppt_x"/>
                                          </p:val>
                                        </p:tav>
                                      </p:tavLst>
                                    </p:anim>
                                    <p:anim calcmode="lin" valueType="num">
                                      <p:cBhvr>
                                        <p:cTn id="28"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250"/>
                                        <p:tgtEl>
                                          <p:spTgt spid="19"/>
                                        </p:tgtEl>
                                      </p:cBhvr>
                                    </p:animEffect>
                                    <p:anim calcmode="lin" valueType="num">
                                      <p:cBhvr>
                                        <p:cTn id="34" dur="250" fill="hold"/>
                                        <p:tgtEl>
                                          <p:spTgt spid="19"/>
                                        </p:tgtEl>
                                        <p:attrNameLst>
                                          <p:attrName>ppt_x</p:attrName>
                                        </p:attrNameLst>
                                      </p:cBhvr>
                                      <p:tavLst>
                                        <p:tav tm="0">
                                          <p:val>
                                            <p:strVal val="#ppt_x"/>
                                          </p:val>
                                        </p:tav>
                                        <p:tav tm="100000">
                                          <p:val>
                                            <p:strVal val="#ppt_x"/>
                                          </p:val>
                                        </p:tav>
                                      </p:tavLst>
                                    </p:anim>
                                    <p:anim calcmode="lin" valueType="num">
                                      <p:cBhvr>
                                        <p:cTn id="35" dur="2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250"/>
                                        <p:tgtEl>
                                          <p:spTgt spid="20"/>
                                        </p:tgtEl>
                                      </p:cBhvr>
                                    </p:animEffect>
                                    <p:anim calcmode="lin" valueType="num">
                                      <p:cBhvr>
                                        <p:cTn id="41" dur="250" fill="hold"/>
                                        <p:tgtEl>
                                          <p:spTgt spid="20"/>
                                        </p:tgtEl>
                                        <p:attrNameLst>
                                          <p:attrName>ppt_x</p:attrName>
                                        </p:attrNameLst>
                                      </p:cBhvr>
                                      <p:tavLst>
                                        <p:tav tm="0">
                                          <p:val>
                                            <p:strVal val="#ppt_x"/>
                                          </p:val>
                                        </p:tav>
                                        <p:tav tm="100000">
                                          <p:val>
                                            <p:strVal val="#ppt_x"/>
                                          </p:val>
                                        </p:tav>
                                      </p:tavLst>
                                    </p:anim>
                                    <p:anim calcmode="lin" valueType="num">
                                      <p:cBhvr>
                                        <p:cTn id="42" dur="2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arn(inVertic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7" grpId="0"/>
      <p:bldP spid="19" grpId="0"/>
      <p:bldP spid="20"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3867"/>
        <p:cNvGrpSpPr/>
        <p:nvPr/>
      </p:nvGrpSpPr>
      <p:grpSpPr>
        <a:xfrm>
          <a:off x="0" y="0"/>
          <a:ext cx="0" cy="0"/>
          <a:chOff x="0" y="0"/>
          <a:chExt cx="0" cy="0"/>
        </a:xfrm>
      </p:grpSpPr>
      <p:pic>
        <p:nvPicPr>
          <p:cNvPr id="2" name="Picture 1"/>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932" t="4825" r="82193" b="58993"/>
          <a:stretch/>
        </p:blipFill>
        <p:spPr>
          <a:xfrm>
            <a:off x="310204" y="494321"/>
            <a:ext cx="1148861" cy="867507"/>
          </a:xfrm>
          <a:prstGeom prst="rect">
            <a:avLst/>
          </a:prstGeom>
        </p:spPr>
      </p:pic>
      <p:sp>
        <p:nvSpPr>
          <p:cNvPr id="3" name="Rectangle 2"/>
          <p:cNvSpPr/>
          <p:nvPr/>
        </p:nvSpPr>
        <p:spPr>
          <a:xfrm>
            <a:off x="5406617" y="1369386"/>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4" name="Rectangle 3"/>
          <p:cNvSpPr/>
          <p:nvPr/>
        </p:nvSpPr>
        <p:spPr>
          <a:xfrm>
            <a:off x="539263" y="1995405"/>
            <a:ext cx="11418276" cy="1077219"/>
          </a:xfrm>
          <a:prstGeom prst="rect">
            <a:avLst/>
          </a:prstGeom>
        </p:spPr>
        <p:txBody>
          <a:bodyPr wrap="square" lIns="91434" tIns="45718" rIns="91434" bIns="45718">
            <a:spAutoFit/>
          </a:bodyPr>
          <a:lstStyle/>
          <a:p>
            <a:pPr>
              <a:spcBef>
                <a:spcPts val="1000"/>
              </a:spcBef>
            </a:pPr>
            <a:r>
              <a:rPr lang="en-US" sz="3200" b="1" dirty="0" err="1">
                <a:solidFill>
                  <a:srgbClr val="243F60"/>
                </a:solidFill>
                <a:latin typeface="Cambria"/>
                <a:ea typeface="Arial"/>
                <a:cs typeface="Times New Roman"/>
              </a:rPr>
              <a:t>Thươ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ro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phép</a:t>
            </a:r>
            <a:r>
              <a:rPr lang="en-US" sz="3200" b="1" dirty="0">
                <a:solidFill>
                  <a:srgbClr val="243F60"/>
                </a:solidFill>
                <a:latin typeface="Cambria"/>
                <a:ea typeface="Arial"/>
                <a:cs typeface="Times New Roman"/>
              </a:rPr>
              <a:t> chia </a:t>
            </a:r>
            <a:r>
              <a:rPr lang="en-US" sz="3200" b="1" dirty="0" err="1">
                <a:solidFill>
                  <a:srgbClr val="243F60"/>
                </a:solidFill>
                <a:latin typeface="Cambria"/>
                <a:ea typeface="Arial"/>
                <a:cs typeface="Times New Roman"/>
              </a:rPr>
              <a:t>đa</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cho</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đơn</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là</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
        <p:nvSpPr>
          <p:cNvPr id="5" name="Rectangle 4"/>
          <p:cNvSpPr/>
          <p:nvPr/>
        </p:nvSpPr>
        <p:spPr>
          <a:xfrm>
            <a:off x="9108816" y="3557684"/>
            <a:ext cx="2458109" cy="584775"/>
          </a:xfrm>
          <a:prstGeom prst="rect">
            <a:avLst/>
          </a:prstGeom>
        </p:spPr>
        <p:txBody>
          <a:bodyPr wrap="none" lIns="91434" tIns="45718" rIns="91434" bIns="45718">
            <a:spAutoFit/>
          </a:bodyPr>
          <a:lstStyle/>
          <a:p>
            <a:pPr>
              <a:spcBef>
                <a:spcPts val="1000"/>
              </a:spcBef>
            </a:pPr>
            <a:r>
              <a:rPr lang="en-US" sz="3200" b="1" dirty="0">
                <a:solidFill>
                  <a:srgbClr val="243F60"/>
                </a:solidFill>
                <a:latin typeface="Cambria"/>
                <a:ea typeface="Arial"/>
                <a:cs typeface="Times New Roman"/>
              </a:rPr>
              <a:t>= 4 – 2x+ 4y.</a:t>
            </a:r>
            <a:endParaRPr lang="en-US" sz="3200" b="1" dirty="0">
              <a:solidFill>
                <a:srgbClr val="243F60"/>
              </a:solidFill>
              <a:latin typeface="Cambria"/>
              <a:ea typeface="Times New Roman"/>
              <a:cs typeface="Times New Roman"/>
            </a:endParaRPr>
          </a:p>
        </p:txBody>
      </p:sp>
      <p:sp>
        <p:nvSpPr>
          <p:cNvPr id="6" name="Rectangle 5"/>
          <p:cNvSpPr/>
          <p:nvPr/>
        </p:nvSpPr>
        <p:spPr>
          <a:xfrm>
            <a:off x="755683" y="3557684"/>
            <a:ext cx="8657951" cy="584775"/>
          </a:xfrm>
          <a:prstGeom prst="rect">
            <a:avLst/>
          </a:prstGeom>
        </p:spPr>
        <p:txBody>
          <a:bodyPr wrap="square" lIns="91434" tIns="45718" rIns="91434" bIns="45718">
            <a:spAutoFit/>
          </a:bodyPr>
          <a:lstStyle/>
          <a:p>
            <a:pPr>
              <a:spcBef>
                <a:spcPts val="1000"/>
              </a:spcBef>
            </a:pP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endParaRPr lang="en-US" sz="3200" b="1" dirty="0">
              <a:solidFill>
                <a:srgbClr val="243F60"/>
              </a:solidFill>
              <a:latin typeface="Cambria"/>
              <a:ea typeface="Times New Roman"/>
              <a:cs typeface="Times New Roman"/>
            </a:endParaRPr>
          </a:p>
        </p:txBody>
      </p:sp>
      <p:sp>
        <p:nvSpPr>
          <p:cNvPr id="7" name="Rectangle 6"/>
          <p:cNvSpPr/>
          <p:nvPr/>
        </p:nvSpPr>
        <p:spPr>
          <a:xfrm>
            <a:off x="884636" y="3072626"/>
            <a:ext cx="6365845" cy="584775"/>
          </a:xfrm>
          <a:prstGeom prst="rect">
            <a:avLst/>
          </a:prstGeom>
        </p:spPr>
        <p:txBody>
          <a:bodyPr wrap="none" lIns="91434" tIns="45718" rIns="91434" bIns="45718">
            <a:spAutoFit/>
          </a:bodyPr>
          <a:lstStyle/>
          <a:p>
            <a:pPr>
              <a:spcBef>
                <a:spcPts val="1000"/>
              </a:spcBef>
            </a:pPr>
            <a:r>
              <a:rPr lang="en-US" sz="3200" b="1" dirty="0">
                <a:solidFill>
                  <a:srgbClr val="243F60"/>
                </a:solidFill>
                <a:latin typeface="Cambria"/>
                <a:ea typeface="Arial"/>
                <a:cs typeface="Times New Roman"/>
              </a:rPr>
              <a:t>(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
        <p:nvSpPr>
          <p:cNvPr id="8" name="Rectangle 7"/>
          <p:cNvSpPr/>
          <p:nvPr/>
        </p:nvSpPr>
        <p:spPr>
          <a:xfrm>
            <a:off x="1459067" y="389465"/>
            <a:ext cx="10662599" cy="1077219"/>
          </a:xfrm>
          <a:prstGeom prst="rect">
            <a:avLst/>
          </a:prstGeom>
        </p:spPr>
        <p:txBody>
          <a:bodyPr wrap="square" lIns="91434" tIns="45718" rIns="91434" bIns="45718">
            <a:spAutoFit/>
          </a:bodyPr>
          <a:lstStyle/>
          <a:p>
            <a:pPr>
              <a:spcBef>
                <a:spcPts val="1000"/>
              </a:spcBef>
            </a:pPr>
            <a:r>
              <a:rPr lang="en-US" sz="3200" b="1" dirty="0" err="1">
                <a:solidFill>
                  <a:srgbClr val="243F60"/>
                </a:solidFill>
                <a:latin typeface="Cambria"/>
                <a:ea typeface="Arial"/>
                <a:cs typeface="Times New Roman"/>
              </a:rPr>
              <a:t>Tìm</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ro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phép</a:t>
            </a:r>
            <a:r>
              <a:rPr lang="en-US" sz="3200" b="1" dirty="0">
                <a:solidFill>
                  <a:srgbClr val="243F60"/>
                </a:solidFill>
                <a:latin typeface="Cambria"/>
                <a:ea typeface="Arial"/>
                <a:cs typeface="Times New Roman"/>
              </a:rPr>
              <a:t> chia </a:t>
            </a:r>
            <a:r>
              <a:rPr lang="en-US" sz="3200" b="1" dirty="0" err="1">
                <a:solidFill>
                  <a:srgbClr val="243F60"/>
                </a:solidFill>
                <a:latin typeface="Cambria"/>
                <a:ea typeface="Arial"/>
                <a:cs typeface="Times New Roman"/>
              </a:rPr>
              <a:t>đa</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cho</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đơn</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a:t>
            </a:r>
            <a:r>
              <a:rPr lang="en-US" sz="3200" b="1" dirty="0">
                <a:solidFill>
                  <a:srgbClr val="243F60"/>
                </a:solidFill>
                <a:latin typeface="Cambria"/>
                <a:ea typeface="Arial"/>
                <a:cs typeface="Times New Roman"/>
              </a:rPr>
              <a:t>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Tree>
    <p:extLst>
      <p:ext uri="{BB962C8B-B14F-4D97-AF65-F5344CB8AC3E}">
        <p14:creationId xmlns:p14="http://schemas.microsoft.com/office/powerpoint/2010/main" val="150372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3563817" y="472404"/>
            <a:ext cx="6166339" cy="584775"/>
          </a:xfrm>
          <a:prstGeom prst="rect">
            <a:avLst/>
          </a:prstGeom>
        </p:spPr>
        <p:txBody>
          <a:bodyPr wrap="square" lIns="91434" tIns="45718" rIns="91434" bIns="45718">
            <a:spAutoFit/>
          </a:bodyPr>
          <a:lstStyle/>
          <a:p>
            <a:pPr>
              <a:spcBef>
                <a:spcPts val="2400"/>
              </a:spcBef>
            </a:pPr>
            <a:r>
              <a:rPr lang="fr-FR" sz="3200" b="1" kern="0" cap="all" dirty="0">
                <a:solidFill>
                  <a:srgbClr val="0070C0"/>
                </a:solidFill>
                <a:latin typeface="Times New Roman"/>
                <a:ea typeface="Calibri"/>
              </a:rPr>
              <a:t>HOẠT ĐỘNG LUYỆN </a:t>
            </a:r>
            <a:r>
              <a:rPr lang="fr-FR" sz="3200" b="1" kern="0" cap="all" dirty="0">
                <a:solidFill>
                  <a:srgbClr val="0070C0"/>
                </a:solidFill>
                <a:latin typeface="Times New Roman"/>
                <a:ea typeface="Calibri"/>
              </a:rPr>
              <a:t>TẬP</a:t>
            </a:r>
            <a:endParaRPr lang="en-US" sz="3200" b="1" kern="0" cap="all" dirty="0">
              <a:solidFill>
                <a:srgbClr val="0070C0"/>
              </a:solidFill>
              <a:latin typeface="Times New Roman"/>
              <a:ea typeface="Times New Roman"/>
            </a:endParaRPr>
          </a:p>
        </p:txBody>
      </p:sp>
      <p:sp>
        <p:nvSpPr>
          <p:cNvPr id="13" name="Rectangle 12"/>
          <p:cNvSpPr/>
          <p:nvPr/>
        </p:nvSpPr>
        <p:spPr>
          <a:xfrm>
            <a:off x="351695" y="1024844"/>
            <a:ext cx="11570676" cy="1826141"/>
          </a:xfrm>
          <a:prstGeom prst="rect">
            <a:avLst/>
          </a:prstGeom>
        </p:spPr>
        <p:txBody>
          <a:bodyPr wrap="square" lIns="91434" tIns="45718" rIns="91434" bIns="45718">
            <a:spAutoFit/>
          </a:bodyPr>
          <a:lstStyle/>
          <a:p>
            <a:pPr>
              <a:spcBef>
                <a:spcPts val="1000"/>
              </a:spcBef>
            </a:pPr>
            <a:r>
              <a:rPr lang="en-US" sz="3200" b="1" dirty="0" err="1">
                <a:solidFill>
                  <a:srgbClr val="FF0066"/>
                </a:solidFill>
                <a:latin typeface="Times New Roman" pitchFamily="18" charset="0"/>
                <a:ea typeface="Arial"/>
                <a:cs typeface="Times New Roman" pitchFamily="18" charset="0"/>
              </a:rPr>
              <a:t>Câu</a:t>
            </a:r>
            <a:r>
              <a:rPr lang="en-US" sz="3200" b="1" dirty="0">
                <a:solidFill>
                  <a:srgbClr val="FF0066"/>
                </a:solidFill>
                <a:latin typeface="Times New Roman" pitchFamily="18" charset="0"/>
                <a:ea typeface="Arial"/>
                <a:cs typeface="Times New Roman" pitchFamily="18" charset="0"/>
              </a:rPr>
              <a:t> 1.</a:t>
            </a:r>
            <a:r>
              <a:rPr lang="en-US" sz="3200" b="1" dirty="0">
                <a:solidFill>
                  <a:srgbClr val="000000"/>
                </a:solidFill>
                <a:latin typeface="Times New Roman" pitchFamily="18" charset="0"/>
                <a:ea typeface="Arial"/>
                <a:cs typeface="Times New Roman" pitchFamily="18" charset="0"/>
              </a:rPr>
              <a:t> Thu </a:t>
            </a:r>
            <a:r>
              <a:rPr lang="en-US" sz="3200" b="1" dirty="0" err="1">
                <a:solidFill>
                  <a:srgbClr val="000000"/>
                </a:solidFill>
                <a:latin typeface="Times New Roman" pitchFamily="18" charset="0"/>
                <a:ea typeface="Arial"/>
                <a:cs typeface="Times New Roman" pitchFamily="18" charset="0"/>
              </a:rPr>
              <a:t>gọn</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đa</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thức</a:t>
            </a:r>
            <a:r>
              <a:rPr lang="en-US" sz="3200" b="1" dirty="0">
                <a:solidFill>
                  <a:srgbClr val="000000"/>
                </a:solidFill>
                <a:latin typeface="Times New Roman" pitchFamily="18" charset="0"/>
                <a:ea typeface="Arial"/>
                <a:cs typeface="Times New Roman" pitchFamily="18" charset="0"/>
              </a:rPr>
              <a:t> 4y(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xy) − 5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a:t>
            </a:r>
            <a:r>
              <a:rPr lang="en-US" sz="3200" b="1" dirty="0" err="1">
                <a:solidFill>
                  <a:srgbClr val="000000"/>
                </a:solidFill>
                <a:latin typeface="Times New Roman" pitchFamily="18" charset="0"/>
                <a:ea typeface="Arial"/>
                <a:cs typeface="Times New Roman" pitchFamily="18" charset="0"/>
              </a:rPr>
              <a:t>y+xy</a:t>
            </a:r>
            <a:r>
              <a:rPr lang="en-US" sz="3200" b="1" dirty="0">
                <a:solidFill>
                  <a:srgbClr val="000000"/>
                </a:solidFill>
                <a:latin typeface="Times New Roman" pitchFamily="18" charset="0"/>
                <a:ea typeface="Arial"/>
                <a:cs typeface="Times New Roman" pitchFamily="18" charset="0"/>
              </a:rPr>
              <a:t>) ta </a:t>
            </a:r>
            <a:r>
              <a:rPr lang="en-US" sz="3200" b="1" dirty="0" err="1">
                <a:solidFill>
                  <a:srgbClr val="000000"/>
                </a:solidFill>
                <a:latin typeface="Times New Roman" pitchFamily="18" charset="0"/>
                <a:ea typeface="Arial"/>
                <a:cs typeface="Times New Roman" pitchFamily="18" charset="0"/>
              </a:rPr>
              <a:t>được</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kết</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quả</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là</a:t>
            </a:r>
            <a:r>
              <a:rPr lang="en-US" sz="3200" b="1" dirty="0">
                <a:solidFill>
                  <a:srgbClr val="000000"/>
                </a:solidFill>
                <a:latin typeface="Times New Roman" pitchFamily="18" charset="0"/>
                <a:ea typeface="Arial"/>
                <a:cs typeface="Times New Roman" pitchFamily="18" charset="0"/>
              </a:rPr>
              <a:t>:</a:t>
            </a:r>
            <a:endParaRPr lang="en-US" sz="3200" b="1" dirty="0">
              <a:solidFill>
                <a:srgbClr val="000000"/>
              </a:solidFill>
              <a:latin typeface="Times New Roman" pitchFamily="18" charset="0"/>
              <a:ea typeface="Times New Roman"/>
              <a:cs typeface="Times New Roman" pitchFamily="18" charset="0"/>
            </a:endParaRPr>
          </a:p>
          <a:p>
            <a:pPr algn="ctr">
              <a:spcBef>
                <a:spcPts val="1000"/>
              </a:spcBef>
            </a:pPr>
            <a:r>
              <a:rPr lang="en-US" sz="3200" b="1" dirty="0">
                <a:solidFill>
                  <a:srgbClr val="000000"/>
                </a:solidFill>
                <a:latin typeface="Times New Roman" pitchFamily="18" charset="0"/>
                <a:ea typeface="Times New Roman"/>
                <a:cs typeface="Times New Roman" pitchFamily="18" charset="0"/>
              </a:rPr>
              <a:t>A.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			</a:t>
            </a:r>
            <a:r>
              <a:rPr lang="en-US" sz="3200" b="1" dirty="0">
                <a:solidFill>
                  <a:srgbClr val="000000"/>
                </a:solidFill>
                <a:latin typeface="Times New Roman" pitchFamily="18" charset="0"/>
                <a:ea typeface="Arial"/>
                <a:cs typeface="Times New Roman" pitchFamily="18" charset="0"/>
              </a:rPr>
              <a:t>B. −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y−4xy</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5x</a:t>
            </a:r>
            <a:r>
              <a:rPr lang="en-US" sz="3200" b="1" baseline="30000" dirty="0">
                <a:solidFill>
                  <a:srgbClr val="000000"/>
                </a:solidFill>
                <a:latin typeface="Times New Roman" pitchFamily="18" charset="0"/>
                <a:ea typeface="Arial"/>
                <a:cs typeface="Times New Roman" pitchFamily="18" charset="0"/>
              </a:rPr>
              <a:t>3</a:t>
            </a:r>
            <a:r>
              <a:rPr lang="en-US" sz="3200" b="1" dirty="0">
                <a:solidFill>
                  <a:srgbClr val="000000"/>
                </a:solidFill>
                <a:latin typeface="Times New Roman" pitchFamily="18" charset="0"/>
                <a:ea typeface="Arial"/>
                <a:cs typeface="Times New Roman" pitchFamily="18" charset="0"/>
              </a:rPr>
              <a:t>y</a:t>
            </a:r>
            <a:endParaRPr lang="en-US" sz="3200" b="1" dirty="0">
              <a:solidFill>
                <a:srgbClr val="000000"/>
              </a:solidFill>
              <a:latin typeface="Times New Roman" pitchFamily="18" charset="0"/>
              <a:ea typeface="Times New Roman"/>
              <a:cs typeface="Times New Roman" pitchFamily="18" charset="0"/>
            </a:endParaRPr>
          </a:p>
          <a:p>
            <a:pPr algn="ctr">
              <a:spcBef>
                <a:spcPts val="1000"/>
              </a:spcBef>
            </a:pPr>
            <a:r>
              <a:rPr lang="en-US" sz="3200" b="1" dirty="0">
                <a:solidFill>
                  <a:srgbClr val="000000"/>
                </a:solidFill>
                <a:latin typeface="Times New Roman" pitchFamily="18" charset="0"/>
                <a:ea typeface="Times New Roman"/>
                <a:cs typeface="Times New Roman" pitchFamily="18" charset="0"/>
              </a:rPr>
              <a:t>C.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			</a:t>
            </a:r>
            <a:r>
              <a:rPr lang="en-US" sz="3200" b="1" dirty="0">
                <a:solidFill>
                  <a:srgbClr val="000000"/>
                </a:solidFill>
                <a:latin typeface="Times New Roman" pitchFamily="18" charset="0"/>
                <a:ea typeface="Times New Roman"/>
                <a:cs typeface="Times New Roman" pitchFamily="18" charset="0"/>
              </a:rPr>
              <a:t>	D</a:t>
            </a:r>
            <a:r>
              <a:rPr lang="en-US" sz="3200" b="1" dirty="0">
                <a:solidFill>
                  <a:srgbClr val="000000"/>
                </a:solidFill>
                <a:latin typeface="Times New Roman" pitchFamily="18" charset="0"/>
                <a:ea typeface="Times New Roman"/>
                <a:cs typeface="Times New Roman" pitchFamily="18" charset="0"/>
              </a:rPr>
              <a:t>.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a:t>
            </a:r>
          </a:p>
        </p:txBody>
      </p:sp>
      <p:sp>
        <p:nvSpPr>
          <p:cNvPr id="20" name="Rectangle 19"/>
          <p:cNvSpPr/>
          <p:nvPr/>
        </p:nvSpPr>
        <p:spPr>
          <a:xfrm>
            <a:off x="6697287" y="1633806"/>
            <a:ext cx="3416320" cy="584775"/>
          </a:xfrm>
          <a:prstGeom prst="rect">
            <a:avLst/>
          </a:prstGeom>
        </p:spPr>
        <p:txBody>
          <a:bodyPr wrap="none" lIns="91434" tIns="45718" rIns="91434" bIns="45718">
            <a:spAutoFit/>
          </a:bodyPr>
          <a:lstStyle/>
          <a:p>
            <a:pPr algn="ctr">
              <a:spcBef>
                <a:spcPts val="1000"/>
              </a:spcBef>
            </a:pPr>
            <a:r>
              <a:rPr lang="en-US" sz="3200" b="1" dirty="0">
                <a:solidFill>
                  <a:srgbClr val="FF0066"/>
                </a:solidFill>
                <a:latin typeface="Times New Roman" pitchFamily="18" charset="0"/>
                <a:ea typeface="Arial"/>
                <a:cs typeface="Times New Roman" pitchFamily="18" charset="0"/>
              </a:rPr>
              <a:t>B. −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4x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endParaRPr lang="en-US" sz="3200" b="1" dirty="0">
              <a:solidFill>
                <a:srgbClr val="FF0066"/>
              </a:solidFill>
              <a:latin typeface="Times New Roman" pitchFamily="18" charset="0"/>
              <a:ea typeface="Times New Roman"/>
              <a:cs typeface="Times New Roman" pitchFamily="18" charset="0"/>
            </a:endParaRPr>
          </a:p>
        </p:txBody>
      </p:sp>
      <p:sp>
        <p:nvSpPr>
          <p:cNvPr id="22" name="Rectangle 21"/>
          <p:cNvSpPr/>
          <p:nvPr/>
        </p:nvSpPr>
        <p:spPr>
          <a:xfrm>
            <a:off x="351693" y="2850984"/>
            <a:ext cx="11570675" cy="2472472"/>
          </a:xfrm>
          <a:prstGeom prst="rect">
            <a:avLst/>
          </a:prstGeom>
        </p:spPr>
        <p:txBody>
          <a:bodyPr wrap="square" lIns="91434" tIns="45718" rIns="91434" bIns="45718">
            <a:spAutoFit/>
          </a:bodyPr>
          <a:lstStyle/>
          <a:p>
            <a:pPr>
              <a:spcBef>
                <a:spcPts val="1000"/>
              </a:spcBef>
            </a:pPr>
            <a:r>
              <a:rPr lang="en-US" sz="3200" b="1" dirty="0" err="1">
                <a:solidFill>
                  <a:srgbClr val="FF0066"/>
                </a:solidFill>
                <a:latin typeface="Times New Roman" pitchFamily="18" charset="0"/>
                <a:ea typeface="Times New Roman"/>
                <a:cs typeface="Times New Roman" pitchFamily="18" charset="0"/>
              </a:rPr>
              <a:t>Câu</a:t>
            </a:r>
            <a:r>
              <a:rPr lang="en-US" sz="3200" b="1" dirty="0">
                <a:solidFill>
                  <a:srgbClr val="FF0066"/>
                </a:solidFill>
                <a:latin typeface="Times New Roman" pitchFamily="18" charset="0"/>
                <a:ea typeface="Times New Roman"/>
                <a:cs typeface="Times New Roman" pitchFamily="18" charset="0"/>
              </a:rPr>
              <a:t> 2. </a:t>
            </a:r>
            <a:endParaRPr lang="en-US" sz="3200" b="1" dirty="0">
              <a:solidFill>
                <a:srgbClr val="FF0066"/>
              </a:solidFill>
              <a:latin typeface="Times New Roman" pitchFamily="18" charset="0"/>
              <a:ea typeface="Times New Roman"/>
              <a:cs typeface="Times New Roman" pitchFamily="18" charset="0"/>
            </a:endParaRPr>
          </a:p>
          <a:p>
            <a:pPr>
              <a:spcBef>
                <a:spcPts val="1000"/>
              </a:spcBef>
            </a:pPr>
            <a:r>
              <a:rPr lang="en-US" sz="3200" b="1" dirty="0" err="1">
                <a:latin typeface="Times New Roman" pitchFamily="18" charset="0"/>
                <a:ea typeface="Arial"/>
                <a:cs typeface="Times New Roman" pitchFamily="18" charset="0"/>
              </a:rPr>
              <a:t>Đa</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thức</a:t>
            </a:r>
            <a:r>
              <a:rPr lang="en-US" sz="3200" b="1" dirty="0">
                <a:latin typeface="Times New Roman" pitchFamily="18" charset="0"/>
                <a:ea typeface="Arial"/>
                <a:cs typeface="Times New Roman" pitchFamily="18" charset="0"/>
              </a:rPr>
              <a:t> N </a:t>
            </a:r>
            <a:r>
              <a:rPr lang="en-US" sz="3200" b="1" dirty="0" err="1">
                <a:latin typeface="Times New Roman" pitchFamily="18" charset="0"/>
                <a:ea typeface="Arial"/>
                <a:cs typeface="Times New Roman" pitchFamily="18" charset="0"/>
              </a:rPr>
              <a:t>nào</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dưới</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đây</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thỏa</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mãn</a:t>
            </a:r>
            <a:r>
              <a:rPr lang="en-US" sz="3200" b="1" dirty="0">
                <a:latin typeface="Times New Roman" pitchFamily="18" charset="0"/>
                <a:ea typeface="Arial"/>
                <a:cs typeface="Times New Roman" pitchFamily="18" charset="0"/>
              </a:rPr>
              <a:t> </a:t>
            </a:r>
            <a:r>
              <a:rPr lang="en-US" sz="3200" b="1" dirty="0">
                <a:latin typeface="Times New Roman" pitchFamily="18" charset="0"/>
                <a:ea typeface="Arial"/>
                <a:cs typeface="Times New Roman" pitchFamily="18" charset="0"/>
              </a:rPr>
              <a:t>N </a:t>
            </a:r>
            <a:r>
              <a:rPr lang="en-US" sz="3200" b="1" dirty="0">
                <a:latin typeface="Times New Roman" pitchFamily="18" charset="0"/>
                <a:ea typeface="Arial"/>
                <a:cs typeface="Times New Roman" pitchFamily="18" charset="0"/>
              </a:rPr>
              <a:t>− (3xy − 3y</a:t>
            </a:r>
            <a:r>
              <a:rPr lang="en-US" sz="3200" b="1" baseline="30000" dirty="0">
                <a:latin typeface="Times New Roman" pitchFamily="18" charset="0"/>
                <a:ea typeface="Arial"/>
                <a:cs typeface="Times New Roman" pitchFamily="18" charset="0"/>
              </a:rPr>
              <a:t>2</a:t>
            </a:r>
            <a:r>
              <a:rPr lang="en-US" sz="3200" b="1" dirty="0">
                <a:latin typeface="Times New Roman" pitchFamily="18" charset="0"/>
                <a:ea typeface="Arial"/>
                <a:cs typeface="Times New Roman" pitchFamily="18" charset="0"/>
              </a:rPr>
              <a:t>) = 4xy +x</a:t>
            </a:r>
            <a:r>
              <a:rPr lang="en-US" sz="3200" b="1" baseline="30000" dirty="0">
                <a:latin typeface="Times New Roman" pitchFamily="18" charset="0"/>
                <a:ea typeface="Arial"/>
                <a:cs typeface="Times New Roman" pitchFamily="18" charset="0"/>
              </a:rPr>
              <a:t>2 </a:t>
            </a:r>
            <a:r>
              <a:rPr lang="en-US" sz="3200" b="1" dirty="0">
                <a:latin typeface="Times New Roman" pitchFamily="18" charset="0"/>
                <a:ea typeface="Arial"/>
                <a:cs typeface="Times New Roman" pitchFamily="18" charset="0"/>
              </a:rPr>
              <a:t>− 9y</a:t>
            </a:r>
            <a:r>
              <a:rPr lang="en-US" sz="3200" b="1" baseline="30000" dirty="0">
                <a:latin typeface="Times New Roman" pitchFamily="18" charset="0"/>
                <a:ea typeface="Arial"/>
                <a:cs typeface="Times New Roman" pitchFamily="18" charset="0"/>
              </a:rPr>
              <a:t>2</a:t>
            </a:r>
            <a:endParaRPr lang="en-US" sz="3200" b="1" dirty="0">
              <a:latin typeface="Times New Roman" pitchFamily="18" charset="0"/>
              <a:ea typeface="Times New Roman"/>
              <a:cs typeface="Times New Roman" pitchFamily="18" charset="0"/>
            </a:endParaRPr>
          </a:p>
          <a:p>
            <a:pPr algn="ctr">
              <a:spcBef>
                <a:spcPts val="1000"/>
              </a:spcBef>
            </a:pPr>
            <a:r>
              <a:rPr lang="en-US" sz="3200" b="1" dirty="0">
                <a:latin typeface="Times New Roman" pitchFamily="18" charset="0"/>
                <a:ea typeface="Arial"/>
                <a:cs typeface="Times New Roman" pitchFamily="18" charset="0"/>
              </a:rPr>
              <a:t>A. N = </a:t>
            </a:r>
            <a:r>
              <a:rPr lang="en-US" sz="3200" b="1" dirty="0">
                <a:latin typeface="Times New Roman" pitchFamily="18" charset="0"/>
                <a:ea typeface="Arial"/>
                <a:cs typeface="Times New Roman" pitchFamily="18" charset="0"/>
              </a:rPr>
              <a:t>7xy +x</a:t>
            </a:r>
            <a:r>
              <a:rPr lang="en-US" sz="3200" b="1" baseline="30000" dirty="0">
                <a:latin typeface="Times New Roman" pitchFamily="18" charset="0"/>
                <a:ea typeface="Arial"/>
                <a:cs typeface="Times New Roman" pitchFamily="18" charset="0"/>
              </a:rPr>
              <a:t>2 </a:t>
            </a:r>
            <a:r>
              <a:rPr lang="en-US" sz="3200" b="1" dirty="0">
                <a:latin typeface="Times New Roman" pitchFamily="18" charset="0"/>
                <a:ea typeface="Arial"/>
                <a:cs typeface="Times New Roman" pitchFamily="18" charset="0"/>
              </a:rPr>
              <a:t>−</a:t>
            </a:r>
            <a:r>
              <a:rPr lang="en-US" sz="3200" b="1" dirty="0">
                <a:latin typeface="Times New Roman" pitchFamily="18" charset="0"/>
                <a:ea typeface="Arial"/>
                <a:cs typeface="Times New Roman" pitchFamily="18" charset="0"/>
              </a:rPr>
              <a:t>12y</a:t>
            </a:r>
            <a:r>
              <a:rPr lang="en-US" sz="3200" b="1" baseline="30000" dirty="0">
                <a:latin typeface="Times New Roman" pitchFamily="18" charset="0"/>
                <a:ea typeface="Arial"/>
                <a:cs typeface="Times New Roman" pitchFamily="18" charset="0"/>
              </a:rPr>
              <a:t>2</a:t>
            </a:r>
            <a:r>
              <a:rPr lang="en-US" sz="3200" b="1" dirty="0">
                <a:latin typeface="Times New Roman" pitchFamily="18" charset="0"/>
                <a:ea typeface="Arial"/>
                <a:cs typeface="Times New Roman" pitchFamily="18" charset="0"/>
              </a:rPr>
              <a:t>		</a:t>
            </a:r>
            <a:r>
              <a:rPr lang="en-US" sz="3200" b="1" dirty="0">
                <a:latin typeface="Times New Roman" pitchFamily="18" charset="0"/>
                <a:ea typeface="Arial"/>
                <a:cs typeface="Times New Roman" pitchFamily="18" charset="0"/>
              </a:rPr>
              <a:t>  </a:t>
            </a:r>
            <a:r>
              <a:rPr lang="en-US" sz="3200" b="1" dirty="0">
                <a:latin typeface="Times New Roman" pitchFamily="18" charset="0"/>
                <a:ea typeface="Arial"/>
                <a:cs typeface="Times New Roman" pitchFamily="18" charset="0"/>
              </a:rPr>
              <a:t>	</a:t>
            </a:r>
            <a:r>
              <a:rPr lang="en-US" sz="3200" b="1" dirty="0">
                <a:latin typeface="Times New Roman" pitchFamily="18" charset="0"/>
                <a:ea typeface="Arial"/>
                <a:cs typeface="Times New Roman" pitchFamily="18" charset="0"/>
              </a:rPr>
              <a:t>  </a:t>
            </a:r>
            <a:r>
              <a:rPr lang="en-US" sz="3200" b="1" dirty="0">
                <a:latin typeface="Times New Roman" pitchFamily="18" charset="0"/>
                <a:ea typeface="Times New Roman"/>
                <a:cs typeface="Times New Roman" pitchFamily="18" charset="0"/>
              </a:rPr>
              <a:t>B</a:t>
            </a:r>
            <a:r>
              <a:rPr lang="en-US" sz="3200" b="1" dirty="0">
                <a:latin typeface="Times New Roman" pitchFamily="18" charset="0"/>
                <a:ea typeface="Times New Roman"/>
                <a:cs typeface="Times New Roman" pitchFamily="18" charset="0"/>
              </a:rPr>
              <a:t>. N = </a:t>
            </a:r>
            <a:r>
              <a:rPr lang="en-US" sz="3200" b="1" dirty="0">
                <a:latin typeface="Times New Roman" pitchFamily="18" charset="0"/>
                <a:ea typeface="Times New Roman"/>
                <a:cs typeface="Times New Roman" pitchFamily="18" charset="0"/>
              </a:rPr>
              <a:t>7xy +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endParaRPr lang="en-US" sz="3200" b="1" dirty="0">
              <a:latin typeface="Times New Roman" pitchFamily="18" charset="0"/>
              <a:ea typeface="Times New Roman"/>
              <a:cs typeface="Times New Roman" pitchFamily="18" charset="0"/>
            </a:endParaRPr>
          </a:p>
          <a:p>
            <a:pPr algn="ctr">
              <a:spcBef>
                <a:spcPts val="1000"/>
              </a:spcBef>
            </a:pPr>
            <a:r>
              <a:rPr lang="en-US" sz="3200" b="1" dirty="0">
                <a:latin typeface="Times New Roman" pitchFamily="18" charset="0"/>
                <a:ea typeface="Times New Roman"/>
                <a:cs typeface="Times New Roman" pitchFamily="18" charset="0"/>
              </a:rPr>
              <a:t>C. N = −7xy +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r>
              <a:rPr lang="en-US" sz="3200" b="1" dirty="0">
                <a:latin typeface="Times New Roman" pitchFamily="18" charset="0"/>
                <a:ea typeface="Times New Roman"/>
                <a:cs typeface="Times New Roman" pitchFamily="18" charset="0"/>
              </a:rPr>
              <a:t>			D. N = −7xy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endParaRPr lang="en-US" sz="3200" b="1" dirty="0">
              <a:latin typeface="Times New Roman" pitchFamily="18" charset="0"/>
              <a:ea typeface="Times New Roman"/>
              <a:cs typeface="Times New Roman" pitchFamily="18" charset="0"/>
            </a:endParaRPr>
          </a:p>
        </p:txBody>
      </p:sp>
      <p:sp>
        <p:nvSpPr>
          <p:cNvPr id="26" name="Rectangle 25"/>
          <p:cNvSpPr/>
          <p:nvPr/>
        </p:nvSpPr>
        <p:spPr>
          <a:xfrm>
            <a:off x="1828803" y="4074401"/>
            <a:ext cx="3770584" cy="584775"/>
          </a:xfrm>
          <a:prstGeom prst="rect">
            <a:avLst/>
          </a:prstGeom>
        </p:spPr>
        <p:txBody>
          <a:bodyPr wrap="none" lIns="91434" tIns="45718" rIns="91434" bIns="45718">
            <a:spAutoFit/>
          </a:bodyPr>
          <a:lstStyle/>
          <a:p>
            <a:r>
              <a:rPr lang="en-US" sz="3200" b="1" dirty="0">
                <a:solidFill>
                  <a:srgbClr val="FF3399"/>
                </a:solidFill>
                <a:latin typeface="Times New Roman" pitchFamily="18" charset="0"/>
                <a:ea typeface="Arial"/>
                <a:cs typeface="Times New Roman" pitchFamily="18" charset="0"/>
              </a:rPr>
              <a:t>A. N = </a:t>
            </a:r>
            <a:r>
              <a:rPr lang="en-US" sz="3200" b="1" dirty="0">
                <a:solidFill>
                  <a:srgbClr val="FF3399"/>
                </a:solidFill>
                <a:latin typeface="Times New Roman" pitchFamily="18" charset="0"/>
                <a:ea typeface="Arial"/>
                <a:cs typeface="Times New Roman" pitchFamily="18" charset="0"/>
              </a:rPr>
              <a:t>7xy +x</a:t>
            </a:r>
            <a:r>
              <a:rPr lang="en-US" sz="3200" b="1" baseline="30000" dirty="0">
                <a:solidFill>
                  <a:srgbClr val="FF3399"/>
                </a:solidFill>
                <a:latin typeface="Times New Roman" pitchFamily="18" charset="0"/>
                <a:ea typeface="Arial"/>
                <a:cs typeface="Times New Roman" pitchFamily="18" charset="0"/>
              </a:rPr>
              <a:t>2 </a:t>
            </a:r>
            <a:r>
              <a:rPr lang="en-US" sz="3200" b="1" dirty="0">
                <a:solidFill>
                  <a:srgbClr val="FF3399"/>
                </a:solidFill>
                <a:latin typeface="Times New Roman" pitchFamily="18" charset="0"/>
                <a:ea typeface="Arial"/>
                <a:cs typeface="Times New Roman" pitchFamily="18" charset="0"/>
              </a:rPr>
              <a:t>−</a:t>
            </a:r>
            <a:r>
              <a:rPr lang="en-US" sz="3200" b="1" dirty="0">
                <a:solidFill>
                  <a:srgbClr val="FF3399"/>
                </a:solidFill>
                <a:latin typeface="Times New Roman" pitchFamily="18" charset="0"/>
                <a:ea typeface="Arial"/>
                <a:cs typeface="Times New Roman" pitchFamily="18" charset="0"/>
              </a:rPr>
              <a:t>12y</a:t>
            </a:r>
            <a:r>
              <a:rPr lang="en-US" sz="3200" b="1" baseline="30000" dirty="0">
                <a:solidFill>
                  <a:srgbClr val="FF3399"/>
                </a:solidFill>
                <a:latin typeface="Times New Roman" pitchFamily="18" charset="0"/>
                <a:ea typeface="Arial"/>
                <a:cs typeface="Times New Roman" pitchFamily="18" charset="0"/>
              </a:rPr>
              <a:t>2</a:t>
            </a:r>
            <a:endParaRPr lang="en-US" dirty="0">
              <a:solidFill>
                <a:srgbClr val="FF3399"/>
              </a:solidFill>
            </a:endParaRPr>
          </a:p>
        </p:txBody>
      </p:sp>
    </p:spTree>
    <p:extLst>
      <p:ext uri="{BB962C8B-B14F-4D97-AF65-F5344CB8AC3E}">
        <p14:creationId xmlns:p14="http://schemas.microsoft.com/office/powerpoint/2010/main" val="328445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20" grpId="0"/>
      <p:bldP spid="22"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410308" y="545340"/>
            <a:ext cx="10902461" cy="2472472"/>
          </a:xfrm>
          <a:prstGeom prst="rect">
            <a:avLst/>
          </a:prstGeom>
        </p:spPr>
        <p:txBody>
          <a:bodyPr wrap="square" lIns="91434" tIns="45718" rIns="91434" bIns="45718">
            <a:spAutoFit/>
          </a:bodyPr>
          <a:lstStyle/>
          <a:p>
            <a:pPr>
              <a:spcBef>
                <a:spcPts val="1000"/>
              </a:spcBef>
            </a:pPr>
            <a:r>
              <a:rPr lang="en-US" sz="3200" b="1" dirty="0" err="1">
                <a:solidFill>
                  <a:srgbClr val="FF3399"/>
                </a:solidFill>
                <a:latin typeface="Times New Roman" pitchFamily="18" charset="0"/>
                <a:ea typeface="Arial"/>
                <a:cs typeface="Times New Roman" pitchFamily="18" charset="0"/>
              </a:rPr>
              <a:t>Câu</a:t>
            </a:r>
            <a:r>
              <a:rPr lang="en-US" sz="3200" b="1" dirty="0">
                <a:solidFill>
                  <a:srgbClr val="FF3399"/>
                </a:solidFill>
                <a:latin typeface="Times New Roman" pitchFamily="18" charset="0"/>
                <a:ea typeface="Arial"/>
                <a:cs typeface="Times New Roman" pitchFamily="18" charset="0"/>
              </a:rPr>
              <a:t> 3.</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ào</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dưới</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ây</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là</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kết</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quả</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củ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phép</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ính</a:t>
            </a:r>
            <a:r>
              <a:rPr lang="en-US" sz="3200" b="1" dirty="0">
                <a:solidFill>
                  <a:srgbClr val="1F3763"/>
                </a:solidFill>
                <a:latin typeface="Times New Roman" pitchFamily="18" charset="0"/>
                <a:ea typeface="Arial"/>
                <a:cs typeface="Times New Roman" pitchFamily="18" charset="0"/>
              </a:rPr>
              <a:t> </a:t>
            </a:r>
            <a:r>
              <a:rPr lang="en-US" sz="3200" b="1" dirty="0">
                <a:solidFill>
                  <a:srgbClr val="1F3763"/>
                </a:solidFill>
                <a:latin typeface="Times New Roman" pitchFamily="18" charset="0"/>
                <a:ea typeface="Arial"/>
                <a:cs typeface="Times New Roman" pitchFamily="18" charset="0"/>
              </a:rPr>
              <a:t> </a:t>
            </a:r>
          </a:p>
          <a:p>
            <a:pPr>
              <a:spcBef>
                <a:spcPts val="1000"/>
              </a:spcBef>
            </a:pPr>
            <a:r>
              <a:rPr lang="en-US" sz="3200" b="1" dirty="0">
                <a:solidFill>
                  <a:srgbClr val="1F3763"/>
                </a:solidFill>
                <a:latin typeface="Times New Roman" pitchFamily="18" charset="0"/>
                <a:ea typeface="Arial"/>
                <a:cs typeface="Times New Roman" pitchFamily="18" charset="0"/>
              </a:rPr>
              <a:t>4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yz −4xy</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z</a:t>
            </a:r>
            <a:r>
              <a:rPr lang="en-US" sz="3200" b="1" baseline="30000" dirty="0">
                <a:solidFill>
                  <a:srgbClr val="1F3763"/>
                </a:solidFill>
                <a:latin typeface="Times New Roman" pitchFamily="18" charset="0"/>
                <a:ea typeface="Arial"/>
                <a:cs typeface="Times New Roman" pitchFamily="18" charset="0"/>
              </a:rPr>
              <a:t>2 </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yz</a:t>
            </a:r>
            <a:r>
              <a:rPr lang="en-US" sz="3200" b="1" dirty="0">
                <a:solidFill>
                  <a:srgbClr val="1F3763"/>
                </a:solidFill>
                <a:latin typeface="Times New Roman" pitchFamily="18" charset="0"/>
                <a:ea typeface="Arial"/>
                <a:cs typeface="Times New Roman" pitchFamily="18" charset="0"/>
              </a:rPr>
              <a:t>(xyz+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a:t>
            </a:r>
            <a:endParaRPr lang="en-US" sz="3200" b="1" dirty="0">
              <a:solidFill>
                <a:srgbClr val="1F3763"/>
              </a:solidFill>
              <a:latin typeface="Times New Roman" pitchFamily="18" charset="0"/>
              <a:ea typeface="Times New Roman"/>
              <a:cs typeface="Times New Roman" pitchFamily="18" charset="0"/>
            </a:endParaRPr>
          </a:p>
          <a:p>
            <a:pPr algn="ctr">
              <a:spcBef>
                <a:spcPts val="1000"/>
              </a:spcBef>
            </a:pPr>
            <a:r>
              <a:rPr lang="en-US" sz="3200" b="1" dirty="0">
                <a:solidFill>
                  <a:srgbClr val="1F3763"/>
                </a:solidFill>
                <a:latin typeface="Times New Roman" pitchFamily="18" charset="0"/>
                <a:ea typeface="Arial"/>
                <a:cs typeface="Times New Roman" pitchFamily="18" charset="0"/>
              </a:rPr>
              <a:t>A. </a:t>
            </a:r>
            <a:r>
              <a:rPr lang="en-US" sz="3200" b="1" dirty="0">
                <a:solidFill>
                  <a:srgbClr val="1F3763"/>
                </a:solidFill>
                <a:latin typeface="Times New Roman" pitchFamily="18" charset="0"/>
                <a:ea typeface="Arial"/>
                <a:cs typeface="Times New Roman" pitchFamily="18" charset="0"/>
              </a:rPr>
              <a:t>3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yz − 5xy</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z</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			</a:t>
            </a:r>
            <a:r>
              <a:rPr lang="en-US" sz="3200" b="1" dirty="0">
                <a:solidFill>
                  <a:srgbClr val="1F3763"/>
                </a:solidFill>
                <a:latin typeface="Times New Roman" pitchFamily="18" charset="0"/>
                <a:ea typeface="Times New Roman"/>
                <a:cs typeface="Times New Roman" pitchFamily="18" charset="0"/>
              </a:rPr>
              <a:t>B. </a:t>
            </a:r>
            <a:r>
              <a:rPr lang="en-US" sz="3200" b="1" dirty="0">
                <a:solidFill>
                  <a:srgbClr val="1F3763"/>
                </a:solidFill>
                <a:latin typeface="Times New Roman" pitchFamily="18" charset="0"/>
                <a:ea typeface="Times New Roman"/>
                <a:cs typeface="Times New Roman" pitchFamily="18" charset="0"/>
              </a:rPr>
              <a:t>3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endParaRPr lang="en-US" sz="3200" b="1" dirty="0">
              <a:solidFill>
                <a:srgbClr val="1F3763"/>
              </a:solidFill>
              <a:latin typeface="Times New Roman" pitchFamily="18" charset="0"/>
              <a:ea typeface="Times New Roman"/>
              <a:cs typeface="Times New Roman" pitchFamily="18" charset="0"/>
            </a:endParaRPr>
          </a:p>
          <a:p>
            <a:pPr algn="ctr">
              <a:spcBef>
                <a:spcPts val="1000"/>
              </a:spcBef>
            </a:pPr>
            <a:r>
              <a:rPr lang="en-US" sz="3200" b="1" dirty="0">
                <a:solidFill>
                  <a:srgbClr val="1F3763"/>
                </a:solidFill>
                <a:latin typeface="Times New Roman" pitchFamily="18" charset="0"/>
                <a:ea typeface="Times New Roman"/>
                <a:cs typeface="Times New Roman" pitchFamily="18" charset="0"/>
              </a:rPr>
              <a:t>C. −</a:t>
            </a:r>
            <a:r>
              <a:rPr lang="en-US" sz="3200" b="1" dirty="0">
                <a:solidFill>
                  <a:srgbClr val="1F3763"/>
                </a:solidFill>
                <a:latin typeface="Times New Roman" pitchFamily="18" charset="0"/>
                <a:ea typeface="Times New Roman"/>
                <a:cs typeface="Times New Roman" pitchFamily="18" charset="0"/>
              </a:rPr>
              <a:t>3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			D. </a:t>
            </a:r>
            <a:r>
              <a:rPr lang="en-US" sz="3200" b="1" dirty="0">
                <a:solidFill>
                  <a:srgbClr val="1F3763"/>
                </a:solidFill>
                <a:latin typeface="Times New Roman" pitchFamily="18" charset="0"/>
                <a:ea typeface="Times New Roman"/>
                <a:cs typeface="Times New Roman" pitchFamily="18" charset="0"/>
              </a:rPr>
              <a:t>5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endParaRPr lang="en-US" sz="3200" b="1" dirty="0">
              <a:solidFill>
                <a:srgbClr val="1F3763"/>
              </a:solidFill>
              <a:latin typeface="Times New Roman" pitchFamily="18" charset="0"/>
              <a:ea typeface="Times New Roman"/>
              <a:cs typeface="Times New Roman" pitchFamily="18" charset="0"/>
            </a:endParaRPr>
          </a:p>
        </p:txBody>
      </p:sp>
      <p:sp>
        <p:nvSpPr>
          <p:cNvPr id="3" name="Rectangle 2"/>
          <p:cNvSpPr/>
          <p:nvPr/>
        </p:nvSpPr>
        <p:spPr>
          <a:xfrm>
            <a:off x="2254240" y="1768757"/>
            <a:ext cx="3416320" cy="584775"/>
          </a:xfrm>
          <a:prstGeom prst="rect">
            <a:avLst/>
          </a:prstGeom>
        </p:spPr>
        <p:txBody>
          <a:bodyPr wrap="none" lIns="91434" tIns="45718" rIns="91434" bIns="45718">
            <a:spAutoFit/>
          </a:bodyPr>
          <a:lstStyle/>
          <a:p>
            <a:r>
              <a:rPr lang="en-US" sz="3200" b="1" dirty="0">
                <a:solidFill>
                  <a:srgbClr val="FF3399"/>
                </a:solidFill>
                <a:latin typeface="Times New Roman" pitchFamily="18" charset="0"/>
                <a:ea typeface="Arial"/>
                <a:cs typeface="Times New Roman" pitchFamily="18" charset="0"/>
              </a:rPr>
              <a:t>A. 3x</a:t>
            </a:r>
            <a:r>
              <a:rPr lang="en-US" sz="3200" b="1" baseline="30000" dirty="0">
                <a:solidFill>
                  <a:srgbClr val="FF3399"/>
                </a:solidFill>
                <a:latin typeface="Times New Roman" pitchFamily="18" charset="0"/>
                <a:ea typeface="Arial"/>
                <a:cs typeface="Times New Roman" pitchFamily="18" charset="0"/>
              </a:rPr>
              <a:t>3</a:t>
            </a:r>
            <a:r>
              <a:rPr lang="en-US" sz="3200" b="1" dirty="0">
                <a:solidFill>
                  <a:srgbClr val="FF3399"/>
                </a:solidFill>
                <a:latin typeface="Times New Roman" pitchFamily="18" charset="0"/>
                <a:ea typeface="Arial"/>
                <a:cs typeface="Times New Roman" pitchFamily="18" charset="0"/>
              </a:rPr>
              <a:t>yz − 5xy</a:t>
            </a:r>
            <a:r>
              <a:rPr lang="en-US" sz="3200" b="1" baseline="30000" dirty="0">
                <a:solidFill>
                  <a:srgbClr val="FF3399"/>
                </a:solidFill>
                <a:latin typeface="Times New Roman" pitchFamily="18" charset="0"/>
                <a:ea typeface="Arial"/>
                <a:cs typeface="Times New Roman" pitchFamily="18" charset="0"/>
              </a:rPr>
              <a:t>2</a:t>
            </a:r>
            <a:r>
              <a:rPr lang="en-US" sz="3200" b="1" dirty="0">
                <a:solidFill>
                  <a:srgbClr val="FF3399"/>
                </a:solidFill>
                <a:latin typeface="Times New Roman" pitchFamily="18" charset="0"/>
                <a:ea typeface="Arial"/>
                <a:cs typeface="Times New Roman" pitchFamily="18" charset="0"/>
              </a:rPr>
              <a:t>z</a:t>
            </a:r>
            <a:r>
              <a:rPr lang="en-US" sz="3200" b="1" baseline="30000" dirty="0">
                <a:solidFill>
                  <a:srgbClr val="FF3399"/>
                </a:solidFill>
                <a:latin typeface="Times New Roman" pitchFamily="18" charset="0"/>
                <a:ea typeface="Arial"/>
                <a:cs typeface="Times New Roman" pitchFamily="18" charset="0"/>
              </a:rPr>
              <a:t>2</a:t>
            </a:r>
            <a:r>
              <a:rPr lang="en-US" sz="3200" b="1" dirty="0">
                <a:solidFill>
                  <a:srgbClr val="FF3399"/>
                </a:solidFill>
                <a:latin typeface="Times New Roman" pitchFamily="18" charset="0"/>
                <a:ea typeface="Arial"/>
                <a:cs typeface="Times New Roman" pitchFamily="18" charset="0"/>
              </a:rPr>
              <a:t>	</a:t>
            </a:r>
            <a:endParaRPr lang="en-US" dirty="0">
              <a:solidFill>
                <a:srgbClr val="FF3399"/>
              </a:solidFill>
            </a:endParaRPr>
          </a:p>
        </p:txBody>
      </p:sp>
      <p:sp>
        <p:nvSpPr>
          <p:cNvPr id="4" name="Rectangle 3"/>
          <p:cNvSpPr/>
          <p:nvPr/>
        </p:nvSpPr>
        <p:spPr>
          <a:xfrm>
            <a:off x="410308" y="3631817"/>
            <a:ext cx="11371384" cy="2267287"/>
          </a:xfrm>
          <a:prstGeom prst="rect">
            <a:avLst/>
          </a:prstGeom>
        </p:spPr>
        <p:txBody>
          <a:bodyPr wrap="square" lIns="91434" tIns="45718" rIns="91434" bIns="45718">
            <a:spAutoFit/>
          </a:bodyPr>
          <a:lstStyle/>
          <a:p>
            <a:pPr>
              <a:spcAft>
                <a:spcPts val="800"/>
              </a:spcAft>
            </a:pPr>
            <a:r>
              <a:rPr lang="en-US" sz="3200" b="1" dirty="0" err="1">
                <a:solidFill>
                  <a:srgbClr val="FF0000"/>
                </a:solidFill>
                <a:latin typeface="Times New Roman"/>
                <a:ea typeface="Times New Roman"/>
                <a:cs typeface="Times New Roman"/>
              </a:rPr>
              <a:t>Câu</a:t>
            </a:r>
            <a:r>
              <a:rPr lang="en-US" sz="3200" b="1" dirty="0">
                <a:solidFill>
                  <a:srgbClr val="FF0000"/>
                </a:solidFill>
                <a:latin typeface="Times New Roman"/>
                <a:ea typeface="Times New Roman"/>
                <a:cs typeface="Times New Roman"/>
              </a:rPr>
              <a:t> 4. </a:t>
            </a:r>
            <a:r>
              <a:rPr lang="en-US" sz="3200" dirty="0">
                <a:solidFill>
                  <a:srgbClr val="000000"/>
                </a:solidFill>
                <a:latin typeface="Times New Roman"/>
                <a:ea typeface="Arial"/>
                <a:cs typeface="Times New Roman"/>
              </a:rPr>
              <a:t>Chia </a:t>
            </a:r>
            <a:r>
              <a:rPr lang="en-US" sz="3200" dirty="0" err="1">
                <a:solidFill>
                  <a:srgbClr val="000000"/>
                </a:solidFill>
                <a:latin typeface="Times New Roman"/>
                <a:ea typeface="Arial"/>
                <a:cs typeface="Times New Roman"/>
              </a:rPr>
              <a:t>đa</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thức</a:t>
            </a:r>
            <a:r>
              <a:rPr lang="en-US" sz="3200" dirty="0">
                <a:solidFill>
                  <a:srgbClr val="000000"/>
                </a:solidFill>
                <a:latin typeface="Times New Roman"/>
                <a:ea typeface="Arial"/>
                <a:cs typeface="Times New Roman"/>
              </a:rPr>
              <a:t> (3x</a:t>
            </a:r>
            <a:r>
              <a:rPr lang="en-US" sz="3200" baseline="30000" dirty="0">
                <a:solidFill>
                  <a:srgbClr val="000000"/>
                </a:solidFill>
                <a:latin typeface="Times New Roman"/>
                <a:ea typeface="Arial"/>
                <a:cs typeface="Times New Roman"/>
              </a:rPr>
              <a:t>5</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6x</a:t>
            </a:r>
            <a:r>
              <a:rPr lang="en-US" sz="3200" baseline="30000" dirty="0">
                <a:solidFill>
                  <a:srgbClr val="000000"/>
                </a:solidFill>
                <a:latin typeface="Times New Roman"/>
                <a:ea typeface="Arial"/>
                <a:cs typeface="Times New Roman"/>
              </a:rPr>
              <a:t>3</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9x</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cho</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đơn</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thức</a:t>
            </a:r>
            <a:r>
              <a:rPr lang="en-US" sz="3200" dirty="0">
                <a:solidFill>
                  <a:srgbClr val="000000"/>
                </a:solidFill>
                <a:latin typeface="Times New Roman"/>
                <a:ea typeface="Arial"/>
                <a:cs typeface="Times New Roman"/>
              </a:rPr>
              <a:t>  3x</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 ta </a:t>
            </a:r>
            <a:r>
              <a:rPr lang="en-US" sz="3200" dirty="0" err="1">
                <a:solidFill>
                  <a:srgbClr val="000000"/>
                </a:solidFill>
                <a:latin typeface="Times New Roman"/>
                <a:ea typeface="Arial"/>
                <a:cs typeface="Times New Roman"/>
              </a:rPr>
              <a:t>được</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kết</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quả</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là</a:t>
            </a:r>
            <a:r>
              <a:rPr lang="en-US" sz="3200" dirty="0">
                <a:solidFill>
                  <a:srgbClr val="000000"/>
                </a:solidFill>
                <a:latin typeface="Times New Roman"/>
                <a:ea typeface="Arial"/>
                <a:cs typeface="Times New Roman"/>
              </a:rPr>
              <a:t>:</a:t>
            </a:r>
            <a:r>
              <a:rPr lang="en-US" sz="3200" dirty="0">
                <a:solidFill>
                  <a:srgbClr val="000000"/>
                </a:solidFill>
                <a:latin typeface="Times New Roman"/>
                <a:ea typeface="Arial"/>
                <a:cs typeface="Times New Roman"/>
              </a:rPr>
              <a:t> </a:t>
            </a:r>
            <a:endParaRPr lang="en-US" sz="3200" dirty="0">
              <a:latin typeface="Times New Roman"/>
              <a:ea typeface="Calibri"/>
              <a:cs typeface="Times New Roman"/>
            </a:endParaRPr>
          </a:p>
          <a:p>
            <a:pPr algn="ctr">
              <a:spcAft>
                <a:spcPts val="800"/>
              </a:spcAft>
            </a:pPr>
            <a:r>
              <a:rPr lang="en-US" sz="3200" dirty="0">
                <a:solidFill>
                  <a:srgbClr val="000000"/>
                </a:solidFill>
                <a:latin typeface="Times New Roman"/>
                <a:ea typeface="Times New Roman"/>
                <a:cs typeface="Times New Roman"/>
              </a:rPr>
              <a:t>A.  </a:t>
            </a:r>
            <a:r>
              <a:rPr lang="en-US" sz="3200" dirty="0">
                <a:solidFill>
                  <a:srgbClr val="000000"/>
                </a:solidFill>
                <a:latin typeface="Times New Roman"/>
                <a:ea typeface="Times New Roman"/>
                <a:cs typeface="Times New Roman"/>
              </a:rPr>
              <a:t>x</a:t>
            </a:r>
            <a:r>
              <a:rPr lang="en-US" sz="3200" baseline="30000" dirty="0">
                <a:solidFill>
                  <a:srgbClr val="000000"/>
                </a:solidFill>
                <a:latin typeface="Times New Roman"/>
                <a:ea typeface="Times New Roman"/>
                <a:cs typeface="Times New Roman"/>
              </a:rPr>
              <a:t>3 </a:t>
            </a:r>
            <a:r>
              <a:rPr lang="en-US" sz="3200" dirty="0">
                <a:solidFill>
                  <a:srgbClr val="000000"/>
                </a:solidFill>
                <a:latin typeface="Times New Roman"/>
                <a:ea typeface="Times New Roman"/>
                <a:cs typeface="Times New Roman"/>
              </a:rPr>
              <a:t>+ 2x</a:t>
            </a:r>
            <a:r>
              <a:rPr lang="en-US" sz="3200" dirty="0">
                <a:solidFill>
                  <a:srgbClr val="000000"/>
                </a:solidFill>
                <a:latin typeface="Times New Roman"/>
                <a:ea typeface="Times New Roman"/>
                <a:cs typeface="Times New Roman"/>
              </a:rPr>
              <a:t>				</a:t>
            </a:r>
            <a:r>
              <a:rPr lang="en-US" sz="3200" dirty="0">
                <a:solidFill>
                  <a:srgbClr val="000000"/>
                </a:solidFill>
                <a:latin typeface="Times New Roman"/>
                <a:ea typeface="Times New Roman"/>
                <a:cs typeface="Times New Roman"/>
              </a:rPr>
              <a:t>     </a:t>
            </a:r>
            <a:r>
              <a:rPr lang="en-US" sz="3200" dirty="0">
                <a:solidFill>
                  <a:srgbClr val="000000"/>
                </a:solidFill>
                <a:latin typeface="Times New Roman"/>
                <a:ea typeface="Arial"/>
                <a:cs typeface="Times New Roman"/>
              </a:rPr>
              <a:t>B</a:t>
            </a:r>
            <a:r>
              <a:rPr lang="en-US" sz="3200" dirty="0">
                <a:solidFill>
                  <a:srgbClr val="000000"/>
                </a:solidFill>
                <a:latin typeface="Times New Roman"/>
                <a:ea typeface="Arial"/>
                <a:cs typeface="Times New Roman"/>
              </a:rPr>
              <a:t>.  </a:t>
            </a:r>
            <a:r>
              <a:rPr lang="en-US" sz="3200" dirty="0">
                <a:solidFill>
                  <a:srgbClr val="000000"/>
                </a:solidFill>
                <a:latin typeface="Times New Roman"/>
                <a:ea typeface="Arial"/>
                <a:cs typeface="Times New Roman"/>
              </a:rPr>
              <a:t>x</a:t>
            </a:r>
            <a:r>
              <a:rPr lang="en-US" sz="3200" baseline="30000" dirty="0">
                <a:solidFill>
                  <a:srgbClr val="000000"/>
                </a:solidFill>
                <a:latin typeface="Times New Roman"/>
                <a:ea typeface="Arial"/>
                <a:cs typeface="Times New Roman"/>
              </a:rPr>
              <a:t>3 </a:t>
            </a:r>
            <a:r>
              <a:rPr lang="en-US" sz="3200" dirty="0">
                <a:solidFill>
                  <a:srgbClr val="000000"/>
                </a:solidFill>
                <a:latin typeface="Times New Roman"/>
                <a:ea typeface="Arial"/>
                <a:cs typeface="Times New Roman"/>
              </a:rPr>
              <a:t>+ 2x − 3</a:t>
            </a:r>
            <a:endParaRPr lang="en-US" sz="3200" dirty="0">
              <a:latin typeface="Times New Roman"/>
              <a:ea typeface="Calibri"/>
              <a:cs typeface="Times New Roman"/>
            </a:endParaRPr>
          </a:p>
          <a:p>
            <a:pPr algn="ctr">
              <a:spcAft>
                <a:spcPts val="800"/>
              </a:spcAft>
            </a:pPr>
            <a:r>
              <a:rPr lang="en-US" sz="3200" dirty="0">
                <a:solidFill>
                  <a:srgbClr val="000000"/>
                </a:solidFill>
                <a:latin typeface="Times New Roman"/>
                <a:ea typeface="Times New Roman"/>
                <a:cs typeface="Times New Roman"/>
              </a:rPr>
              <a:t>C. </a:t>
            </a:r>
            <a:r>
              <a:rPr lang="en-US" sz="3200" dirty="0">
                <a:solidFill>
                  <a:srgbClr val="000000"/>
                </a:solidFill>
                <a:latin typeface="Times New Roman"/>
                <a:ea typeface="Times New Roman"/>
                <a:cs typeface="Times New Roman"/>
              </a:rPr>
              <a:t>3x</a:t>
            </a:r>
            <a:r>
              <a:rPr lang="en-US" sz="3200" baseline="30000" dirty="0">
                <a:solidFill>
                  <a:srgbClr val="000000"/>
                </a:solidFill>
                <a:latin typeface="Times New Roman"/>
                <a:ea typeface="Times New Roman"/>
                <a:cs typeface="Times New Roman"/>
              </a:rPr>
              <a:t>3 </a:t>
            </a:r>
            <a:r>
              <a:rPr lang="en-US" sz="3200" dirty="0">
                <a:solidFill>
                  <a:srgbClr val="000000"/>
                </a:solidFill>
                <a:latin typeface="Times New Roman"/>
                <a:ea typeface="Times New Roman"/>
                <a:cs typeface="Times New Roman"/>
              </a:rPr>
              <a:t>+ 2x − 3</a:t>
            </a:r>
            <a:r>
              <a:rPr lang="en-US" sz="3200" dirty="0">
                <a:solidFill>
                  <a:srgbClr val="000000"/>
                </a:solidFill>
                <a:latin typeface="Times New Roman"/>
                <a:ea typeface="Times New Roman"/>
                <a:cs typeface="Times New Roman"/>
              </a:rPr>
              <a:t>				D. </a:t>
            </a:r>
            <a:r>
              <a:rPr lang="en-US" sz="3200" dirty="0">
                <a:solidFill>
                  <a:srgbClr val="000000"/>
                </a:solidFill>
                <a:latin typeface="Times New Roman"/>
                <a:ea typeface="Times New Roman"/>
                <a:cs typeface="Times New Roman"/>
              </a:rPr>
              <a:t>x</a:t>
            </a:r>
            <a:r>
              <a:rPr lang="en-US" sz="3200" baseline="30000" dirty="0">
                <a:solidFill>
                  <a:srgbClr val="000000"/>
                </a:solidFill>
                <a:latin typeface="Times New Roman"/>
                <a:ea typeface="Times New Roman"/>
                <a:cs typeface="Times New Roman"/>
              </a:rPr>
              <a:t>3</a:t>
            </a:r>
            <a:r>
              <a:rPr lang="en-US" sz="3200" dirty="0">
                <a:solidFill>
                  <a:srgbClr val="000000"/>
                </a:solidFill>
                <a:latin typeface="Times New Roman"/>
                <a:ea typeface="Times New Roman"/>
                <a:cs typeface="Times New Roman"/>
              </a:rPr>
              <a:t>y + 2xy − 3</a:t>
            </a:r>
            <a:endParaRPr lang="en-US" sz="3200" dirty="0">
              <a:latin typeface="Times New Roman"/>
              <a:ea typeface="Calibri"/>
              <a:cs typeface="Times New Roman"/>
            </a:endParaRPr>
          </a:p>
        </p:txBody>
      </p:sp>
      <p:sp>
        <p:nvSpPr>
          <p:cNvPr id="5" name="Rectangle 4"/>
          <p:cNvSpPr/>
          <p:nvPr/>
        </p:nvSpPr>
        <p:spPr>
          <a:xfrm>
            <a:off x="6655563" y="4718567"/>
            <a:ext cx="2561920" cy="584775"/>
          </a:xfrm>
          <a:prstGeom prst="rect">
            <a:avLst/>
          </a:prstGeom>
        </p:spPr>
        <p:txBody>
          <a:bodyPr wrap="none" lIns="91434" tIns="45718" rIns="91434" bIns="45718">
            <a:spAutoFit/>
          </a:bodyPr>
          <a:lstStyle/>
          <a:p>
            <a:pPr algn="ctr">
              <a:spcAft>
                <a:spcPts val="800"/>
              </a:spcAft>
            </a:pPr>
            <a:r>
              <a:rPr lang="en-US" sz="3200" dirty="0">
                <a:solidFill>
                  <a:srgbClr val="FF0000"/>
                </a:solidFill>
                <a:latin typeface="Times New Roman"/>
                <a:ea typeface="Arial"/>
                <a:cs typeface="Times New Roman"/>
              </a:rPr>
              <a:t>B.  x</a:t>
            </a:r>
            <a:r>
              <a:rPr lang="en-US" sz="3200" baseline="30000" dirty="0">
                <a:solidFill>
                  <a:srgbClr val="FF0000"/>
                </a:solidFill>
                <a:latin typeface="Times New Roman"/>
                <a:ea typeface="Arial"/>
                <a:cs typeface="Times New Roman"/>
              </a:rPr>
              <a:t>3 </a:t>
            </a:r>
            <a:r>
              <a:rPr lang="en-US" sz="3200" dirty="0">
                <a:solidFill>
                  <a:srgbClr val="FF0000"/>
                </a:solidFill>
                <a:latin typeface="Times New Roman"/>
                <a:ea typeface="Arial"/>
                <a:cs typeface="Times New Roman"/>
              </a:rPr>
              <a:t>+ 2x − 3</a:t>
            </a:r>
            <a:endParaRPr lang="en-US" sz="3200" dirty="0">
              <a:solidFill>
                <a:srgbClr val="FF0000"/>
              </a:solidFill>
              <a:latin typeface="Times New Roman"/>
              <a:ea typeface="Calibri"/>
              <a:cs typeface="Times New Roman"/>
            </a:endParaRPr>
          </a:p>
        </p:txBody>
      </p:sp>
    </p:spTree>
    <p:extLst>
      <p:ext uri="{BB962C8B-B14F-4D97-AF65-F5344CB8AC3E}">
        <p14:creationId xmlns:p14="http://schemas.microsoft.com/office/powerpoint/2010/main" val="59636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089"/>
        <p:cNvGrpSpPr/>
        <p:nvPr/>
      </p:nvGrpSpPr>
      <p:grpSpPr>
        <a:xfrm>
          <a:off x="0" y="0"/>
          <a:ext cx="0" cy="0"/>
          <a:chOff x="0" y="0"/>
          <a:chExt cx="0" cy="0"/>
        </a:xfrm>
      </p:grpSpPr>
      <p:sp>
        <p:nvSpPr>
          <p:cNvPr id="2" name="Rectangle 1">
            <a:extLst>
              <a:ext uri="{FF2B5EF4-FFF2-40B4-BE49-F238E27FC236}">
                <a16:creationId xmlns:a16="http://schemas.microsoft.com/office/drawing/2014/main" xmlns="" id="{575831E5-634D-6B39-A989-4B7714970276}"/>
              </a:ext>
            </a:extLst>
          </p:cNvPr>
          <p:cNvSpPr/>
          <p:nvPr/>
        </p:nvSpPr>
        <p:spPr>
          <a:xfrm>
            <a:off x="5617024" y="2097283"/>
            <a:ext cx="957953" cy="574516"/>
          </a:xfrm>
          <a:prstGeom prst="rect">
            <a:avLst/>
          </a:prstGeom>
        </p:spPr>
        <p:txBody>
          <a:bodyPr wrap="none" lIns="121914" tIns="60957" rIns="121914" bIns="60957">
            <a:spAutoFit/>
          </a:bodyPr>
          <a:lstStyle/>
          <a:p>
            <a:pPr algn="ctr" defTabSz="1219170">
              <a:buClr>
                <a:srgbClr val="000000"/>
              </a:buClr>
              <a:defRPr/>
            </a:pPr>
            <a:r>
              <a:rPr lang="en-US" sz="2900" b="1" i="1" kern="0" dirty="0" err="1">
                <a:solidFill>
                  <a:srgbClr val="0070C0"/>
                </a:solidFill>
                <a:cs typeface="Arial" panose="020B0604020202020204" pitchFamily="34" charset="0"/>
                <a:sym typeface="Arial"/>
              </a:rPr>
              <a:t>Giải</a:t>
            </a:r>
            <a:endParaRPr lang="en-US" sz="2900" b="1" i="1" kern="0" dirty="0">
              <a:solidFill>
                <a:srgbClr val="0070C0"/>
              </a:solidFill>
              <a:cs typeface="Arial" panose="020B0604020202020204" pitchFamily="34" charset="0"/>
              <a:sym typeface="Arial"/>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0ABCC60E-B69A-3056-2744-F5D1873BCD95}"/>
                  </a:ext>
                </a:extLst>
              </p:cNvPr>
              <p:cNvSpPr txBox="1"/>
              <p:nvPr/>
            </p:nvSpPr>
            <p:spPr>
              <a:xfrm>
                <a:off x="266819" y="2384541"/>
                <a:ext cx="9791581" cy="822463"/>
              </a:xfrm>
              <a:prstGeom prst="rect">
                <a:avLst/>
              </a:prstGeom>
              <a:noFill/>
            </p:spPr>
            <p:txBody>
              <a:bodyPr wrap="square" lIns="121914" tIns="60957" rIns="121914" bIns="60957">
                <a:spAutoFit/>
              </a:bodyPr>
              <a:lstStyle/>
              <a:p>
                <a:pPr defTabSz="1219170">
                  <a:lnSpc>
                    <a:spcPct val="150000"/>
                  </a:lnSpc>
                  <a:spcAft>
                    <a:spcPts val="1067"/>
                  </a:spcAft>
                  <a:buClr>
                    <a:srgbClr val="000000"/>
                  </a:buClr>
                </a:pPr>
                <a:r>
                  <a:rPr lang="en-US" sz="2700" kern="0" dirty="0">
                    <a:solidFill>
                      <a:srgbClr val="000000"/>
                    </a:solidFill>
                    <a:ea typeface="Arial" panose="020B0604020202020204" pitchFamily="34" charset="0"/>
                    <a:cs typeface="Times New Roman" panose="02020603050405020304" pitchFamily="18" charset="0"/>
                    <a:sym typeface="Arial"/>
                  </a:rPr>
                  <a:t>b) Ta </a:t>
                </a:r>
                <a:r>
                  <a:rPr lang="en-US" sz="2700" kern="0" dirty="0" err="1">
                    <a:solidFill>
                      <a:srgbClr val="000000"/>
                    </a:solidFill>
                    <a:ea typeface="Arial" panose="020B0604020202020204" pitchFamily="34" charset="0"/>
                    <a:cs typeface="Times New Roman" panose="02020603050405020304" pitchFamily="18" charset="0"/>
                    <a:sym typeface="Arial"/>
                  </a:rPr>
                  <a:t>có</a:t>
                </a:r>
                <a:r>
                  <a:rPr lang="en-US" sz="2700" kern="0" dirty="0">
                    <a:solidFill>
                      <a:srgbClr val="000000"/>
                    </a:solidFill>
                    <a:ea typeface="Arial" panose="020B0604020202020204" pitchFamily="34"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4)(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p:sp>
            <p:nvSpPr>
              <p:cNvPr id="7" name="TextBox 6">
                <a:extLst>
                  <a:ext uri="{FF2B5EF4-FFF2-40B4-BE49-F238E27FC236}">
                    <a16:creationId xmlns:a16="http://schemas.microsoft.com/office/drawing/2014/main" xmlns:a14="http://schemas.microsoft.com/office/drawing/2010/main" xmlns="" id="{0ABCC60E-B69A-3056-2744-F5D1873BCD95}"/>
                  </a:ext>
                </a:extLst>
              </p:cNvPr>
              <p:cNvSpPr txBox="1">
                <a:spLocks noRot="1" noChangeAspect="1" noMove="1" noResize="1" noEditPoints="1" noAdjustHandles="1" noChangeArrowheads="1" noChangeShapeType="1" noTextEdit="1"/>
              </p:cNvSpPr>
              <p:nvPr/>
            </p:nvSpPr>
            <p:spPr>
              <a:xfrm>
                <a:off x="266819" y="2384541"/>
                <a:ext cx="9791581" cy="822463"/>
              </a:xfrm>
              <a:prstGeom prst="rect">
                <a:avLst/>
              </a:prstGeom>
              <a:blipFill rotWithShape="1">
                <a:blip r:embed="rId3"/>
                <a:stretch>
                  <a:fillRect l="-872" b="-5185"/>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xmlns="" id="{A3ECE06E-5727-169E-AAF8-EAE72CCED866}"/>
              </a:ext>
            </a:extLst>
          </p:cNvPr>
          <p:cNvSpPr txBox="1"/>
          <p:nvPr/>
        </p:nvSpPr>
        <p:spPr>
          <a:xfrm>
            <a:off x="1253028" y="6020572"/>
            <a:ext cx="10245309" cy="669344"/>
          </a:xfrm>
          <a:prstGeom prst="rect">
            <a:avLst/>
          </a:prstGeom>
          <a:noFill/>
        </p:spPr>
        <p:txBody>
          <a:bodyPr wrap="square" lIns="121914" tIns="60957" rIns="121914" bIns="60957">
            <a:spAutoFit/>
          </a:bodyPr>
          <a:lstStyle/>
          <a:p>
            <a:pPr defTabSz="1219140">
              <a:lnSpc>
                <a:spcPct val="150000"/>
              </a:lnSpc>
              <a:spcAft>
                <a:spcPts val="1067"/>
              </a:spcAft>
              <a:buClr>
                <a:srgbClr val="000000"/>
              </a:buClr>
              <a:defRPr/>
            </a:pPr>
            <a:r>
              <a:rPr lang="en-US" sz="2700" kern="0" dirty="0">
                <a:solidFill>
                  <a:srgbClr val="0000CC"/>
                </a:solidFill>
                <a:ea typeface="Arial" panose="020B0604020202020204" pitchFamily="34" charset="0"/>
                <a:cs typeface="Times New Roman" panose="02020603050405020304" pitchFamily="18" charset="0"/>
                <a:sym typeface="Arial"/>
              </a:rPr>
              <a:t>G</a:t>
            </a:r>
            <a:r>
              <a:rPr lang="en-US" sz="2700" kern="0" dirty="0" err="1">
                <a:solidFill>
                  <a:srgbClr val="0000CC"/>
                </a:solidFill>
                <a:ea typeface="Arial" panose="020B0604020202020204" pitchFamily="34" charset="0"/>
                <a:cs typeface="Times New Roman" panose="02020603050405020304" pitchFamily="18" charset="0"/>
                <a:sym typeface="Arial"/>
              </a:rPr>
              <a:t>iá</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rị</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của</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biểu</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hức</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sau</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không</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phụ</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huộc</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vào</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giá</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rị</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của</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biến</a:t>
            </a:r>
            <a:r>
              <a:rPr lang="en-US" sz="2700" kern="0" dirty="0">
                <a:solidFill>
                  <a:srgbClr val="0000CC"/>
                </a:solidFill>
                <a:ea typeface="Arial" panose="020B0604020202020204" pitchFamily="34" charset="0"/>
                <a:cs typeface="Times New Roman" panose="02020603050405020304" pitchFamily="18" charset="0"/>
                <a:sym typeface="Arial"/>
              </a:rPr>
              <a:t> x.</a:t>
            </a:r>
            <a:endParaRPr lang="en-US" sz="2700" kern="100" dirty="0">
              <a:solidFill>
                <a:srgbClr val="0000CC"/>
              </a:solidFill>
              <a:ea typeface="Calibri" panose="020F0502020204030204" pitchFamily="34" charset="0"/>
              <a:cs typeface="Times New Roman" panose="02020603050405020304" pitchFamily="18" charset="0"/>
              <a:sym typeface="Arial"/>
            </a:endParaRPr>
          </a:p>
        </p:txBody>
      </p:sp>
      <p:pic>
        <p:nvPicPr>
          <p:cNvPr id="13" name="Picture 12">
            <a:extLst>
              <a:ext uri="{FF2B5EF4-FFF2-40B4-BE49-F238E27FC236}">
                <a16:creationId xmlns:a16="http://schemas.microsoft.com/office/drawing/2014/main" xmlns="" id="{40B993CE-F9B5-B0D7-36F4-F8837AD979DF}"/>
              </a:ext>
            </a:extLst>
          </p:cNvPr>
          <p:cNvPicPr>
            <a:picLocks noChangeAspect="1"/>
          </p:cNvPicPr>
          <p:nvPr/>
        </p:nvPicPr>
        <p:blipFill>
          <a:blip r:embed="rId4">
            <a:duotone>
              <a:prstClr val="black"/>
              <a:srgbClr val="4F81BD">
                <a:tint val="45000"/>
                <a:satMod val="400000"/>
              </a:srgbClr>
            </a:duotone>
            <a:extLst>
              <a:ext uri="{BEBA8EAE-BF5A-486C-A8C5-ECC9F3942E4B}">
                <a14:imgProps xmlns:a14="http://schemas.microsoft.com/office/drawing/2010/main">
                  <a14:imgLayer r:embed="rId5">
                    <a14:imgEffect>
                      <a14:brightnessContrast bright="40000" contrast="-40000"/>
                    </a14:imgEffect>
                  </a14:imgLayer>
                </a14:imgProps>
              </a:ext>
            </a:extLst>
          </a:blip>
          <a:stretch>
            <a:fillRect/>
          </a:stretch>
        </p:blipFill>
        <p:spPr>
          <a:xfrm>
            <a:off x="504092" y="6164395"/>
            <a:ext cx="584200" cy="522160"/>
          </a:xfrm>
          <a:prstGeom prst="rect">
            <a:avLst/>
          </a:prstGeom>
        </p:spPr>
      </p:pic>
      <mc:AlternateContent xmlns:mc="http://schemas.openxmlformats.org/markup-compatibility/2006">
        <mc:Choice xmlns:a14="http://schemas.microsoft.com/office/drawing/2010/main" Requires="a14">
          <p:sp>
            <p:nvSpPr>
              <p:cNvPr id="3" name="Rectangle 2"/>
              <p:cNvSpPr/>
              <p:nvPr/>
            </p:nvSpPr>
            <p:spPr>
              <a:xfrm>
                <a:off x="266819" y="5228880"/>
                <a:ext cx="11128011"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30) </m:t>
                    </m:r>
                    <m:r>
                      <a:rPr lang="en-US" sz="2700" b="1"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m:t>
                    </m:r>
                    <m:r>
                      <a:rPr lang="en-US" sz="2700" i="1" kern="0" dirty="0" smtClean="0">
                        <a:solidFill>
                          <a:srgbClr val="FF0000"/>
                        </a:solidFill>
                        <a:latin typeface="Cambria Math" panose="02040503050406030204" pitchFamily="18" charset="0"/>
                        <a:ea typeface="Arial" panose="020B0604020202020204" pitchFamily="34" charset="0"/>
                        <a:cs typeface="Times New Roman" panose="02020603050405020304" pitchFamily="18" charset="0"/>
                        <a:sym typeface="Arial"/>
                      </a:rPr>
                      <m:t>–18</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p:sp>
            <p:nvSpPr>
              <p:cNvPr id="3" name="Rectangle 2"/>
              <p:cNvSpPr>
                <a:spLocks noRot="1" noChangeAspect="1" noMove="1" noResize="1" noEditPoints="1" noAdjustHandles="1" noChangeArrowheads="1" noChangeShapeType="1" noTextEdit="1"/>
              </p:cNvSpPr>
              <p:nvPr/>
            </p:nvSpPr>
            <p:spPr>
              <a:xfrm>
                <a:off x="266819" y="5228880"/>
                <a:ext cx="11128011" cy="79169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277162" y="4524954"/>
                <a:ext cx="10679723"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12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p:sp>
            <p:nvSpPr>
              <p:cNvPr id="5" name="Rectangle 4"/>
              <p:cNvSpPr>
                <a:spLocks noRot="1" noChangeAspect="1" noMove="1" noResize="1" noEditPoints="1" noAdjustHandles="1" noChangeArrowheads="1" noChangeShapeType="1" noTextEdit="1"/>
              </p:cNvSpPr>
              <p:nvPr/>
            </p:nvSpPr>
            <p:spPr>
              <a:xfrm>
                <a:off x="277162" y="4524954"/>
                <a:ext cx="10679723" cy="79169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66820" y="3903001"/>
                <a:ext cx="10175404"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p:sp>
            <p:nvSpPr>
              <p:cNvPr id="6" name="Rectangle 5"/>
              <p:cNvSpPr>
                <a:spLocks noRot="1" noChangeAspect="1" noMove="1" noResize="1" noEditPoints="1" noAdjustHandles="1" noChangeArrowheads="1" noChangeShapeType="1" noTextEdit="1"/>
              </p:cNvSpPr>
              <p:nvPr/>
            </p:nvSpPr>
            <p:spPr>
              <a:xfrm>
                <a:off x="266820" y="3903001"/>
                <a:ext cx="10175404" cy="79169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266820" y="3111340"/>
                <a:ext cx="11753946" cy="762645"/>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b="0" i="1" kern="0" dirty="0" smtClean="0">
                        <a:solidFill>
                          <a:srgbClr val="000000"/>
                        </a:solidFill>
                        <a:latin typeface="Cambria Math"/>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8</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1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m:t>
                    </m:r>
                    <m:d>
                      <m:dPr>
                        <m:ctrlPr>
                          <a:rPr lang="en-US" sz="2700" i="1" kern="0" dirty="0">
                            <a:solidFill>
                              <a:srgbClr val="000000"/>
                            </a:solidFill>
                            <a:latin typeface="Cambria Math"/>
                            <a:ea typeface="Arial" panose="020B0604020202020204" pitchFamily="34"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6</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e>
                    </m:d>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p:sp>
            <p:nvSpPr>
              <p:cNvPr id="8" name="Rectangle 7"/>
              <p:cNvSpPr>
                <a:spLocks noRot="1" noChangeAspect="1" noMove="1" noResize="1" noEditPoints="1" noAdjustHandles="1" noChangeArrowheads="1" noChangeShapeType="1" noTextEdit="1"/>
              </p:cNvSpPr>
              <p:nvPr/>
            </p:nvSpPr>
            <p:spPr>
              <a:xfrm>
                <a:off x="266820" y="3111340"/>
                <a:ext cx="11753946" cy="762645"/>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xmlns="" id="{A3ECE06E-5727-169E-AAF8-EAE72CCED866}"/>
                  </a:ext>
                </a:extLst>
              </p:cNvPr>
              <p:cNvSpPr txBox="1"/>
              <p:nvPr/>
            </p:nvSpPr>
            <p:spPr>
              <a:xfrm>
                <a:off x="1088292" y="56937"/>
                <a:ext cx="10587893" cy="2168152"/>
              </a:xfrm>
              <a:prstGeom prst="rect">
                <a:avLst/>
              </a:prstGeom>
              <a:noFill/>
            </p:spPr>
            <p:txBody>
              <a:bodyPr wrap="square" lIns="121914" tIns="60957" rIns="121914" bIns="60957">
                <a:spAutoFit/>
              </a:bodyPr>
              <a:lstStyle/>
              <a:p>
                <a:pPr defTabSz="1219140">
                  <a:lnSpc>
                    <a:spcPct val="150000"/>
                  </a:lnSpc>
                  <a:spcAft>
                    <a:spcPts val="1067"/>
                  </a:spcAft>
                  <a:buClr>
                    <a:srgbClr val="000000"/>
                  </a:buClr>
                  <a:defRPr/>
                </a:pPr>
                <a:r>
                  <a:rPr lang="en-US" sz="2800" b="1" u="sng" kern="0" dirty="0" err="1">
                    <a:solidFill>
                      <a:srgbClr val="002060"/>
                    </a:solidFill>
                    <a:cs typeface="Arial" panose="020B0604020202020204" pitchFamily="34" charset="0"/>
                    <a:sym typeface="Arial"/>
                  </a:rPr>
                  <a:t>Bài</a:t>
                </a:r>
                <a:r>
                  <a:rPr lang="en-US" sz="2800" b="1" u="sng" kern="0" dirty="0">
                    <a:solidFill>
                      <a:srgbClr val="002060"/>
                    </a:solidFill>
                    <a:cs typeface="Arial" panose="020B0604020202020204" pitchFamily="34" charset="0"/>
                    <a:sym typeface="Arial"/>
                  </a:rPr>
                  <a:t> 4 (SGK – </a:t>
                </a:r>
                <a:r>
                  <a:rPr lang="en-US" sz="2800" b="1" kern="0" dirty="0" smtClean="0">
                    <a:solidFill>
                      <a:srgbClr val="002060"/>
                    </a:solidFill>
                    <a:cs typeface="Arial" panose="020B0604020202020204" pitchFamily="34" charset="0"/>
                    <a:sym typeface="Arial"/>
                  </a:rPr>
                  <a:t>tr17)</a:t>
                </a:r>
                <a:r>
                  <a:rPr lang="en-US" sz="2800" kern="0" dirty="0" smtClean="0">
                    <a:solidFill>
                      <a:srgbClr val="000000"/>
                    </a:solidFill>
                    <a:cs typeface="Arial" panose="020B0604020202020204" pitchFamily="34" charset="0"/>
                    <a:sym typeface="Arial"/>
                  </a:rPr>
                  <a:t>: b) </a:t>
                </a:r>
                <a:r>
                  <a:rPr lang="en-US" sz="2700" kern="0" dirty="0" err="1" smtClean="0">
                    <a:solidFill>
                      <a:srgbClr val="000000"/>
                    </a:solidFill>
                    <a:ea typeface="Arial" panose="020B0604020202020204" pitchFamily="34" charset="0"/>
                    <a:cs typeface="Times New Roman" panose="02020603050405020304" pitchFamily="18" charset="0"/>
                    <a:sym typeface="Arial"/>
                  </a:rPr>
                  <a:t>Chứng</a:t>
                </a:r>
                <a:r>
                  <a:rPr lang="en-US" sz="2700" kern="0" dirty="0" smtClean="0">
                    <a:solidFill>
                      <a:srgbClr val="000000"/>
                    </a:solidFill>
                    <a:ea typeface="Arial" panose="020B0604020202020204" pitchFamily="34" charset="0"/>
                    <a:cs typeface="Times New Roman" panose="02020603050405020304" pitchFamily="18" charset="0"/>
                    <a:sym typeface="Arial"/>
                  </a:rPr>
                  <a:t> minh </a:t>
                </a:r>
                <a:r>
                  <a:rPr lang="en-US" sz="2700" kern="0" dirty="0" err="1" smtClean="0">
                    <a:solidFill>
                      <a:srgbClr val="000000"/>
                    </a:solidFill>
                    <a:ea typeface="Arial" panose="020B0604020202020204" pitchFamily="34" charset="0"/>
                    <a:cs typeface="Times New Roman" panose="02020603050405020304" pitchFamily="18" charset="0"/>
                    <a:sym typeface="Arial"/>
                  </a:rPr>
                  <a:t>giá</a:t>
                </a:r>
                <a:r>
                  <a:rPr lang="en-US" sz="2700" kern="0" dirty="0" smtClean="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rị</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của</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biểu</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hức</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sau</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không</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phụ</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huộc</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vào</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giá</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rị</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của</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biến</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smtClean="0">
                    <a:solidFill>
                      <a:srgbClr val="000000"/>
                    </a:solidFill>
                    <a:ea typeface="Arial" panose="020B0604020202020204" pitchFamily="34" charset="0"/>
                    <a:cs typeface="Times New Roman" panose="02020603050405020304" pitchFamily="18" charset="0"/>
                    <a:sym typeface="Arial"/>
                  </a:rPr>
                  <a:t>x: </a:t>
                </a: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4)(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p:sp>
            <p:nvSpPr>
              <p:cNvPr id="14" name="TextBox 13">
                <a:extLst>
                  <a:ext uri="{FF2B5EF4-FFF2-40B4-BE49-F238E27FC236}">
                    <a16:creationId xmlns:a16="http://schemas.microsoft.com/office/drawing/2014/main" xmlns="" id="{A3ECE06E-5727-169E-AAF8-EAE72CCED866}"/>
                  </a:ext>
                </a:extLst>
              </p:cNvPr>
              <p:cNvSpPr txBox="1">
                <a:spLocks noRot="1" noChangeAspect="1" noMove="1" noResize="1" noEditPoints="1" noAdjustHandles="1" noChangeArrowheads="1" noChangeShapeType="1" noTextEdit="1"/>
              </p:cNvSpPr>
              <p:nvPr/>
            </p:nvSpPr>
            <p:spPr>
              <a:xfrm>
                <a:off x="1088292" y="56937"/>
                <a:ext cx="10587893" cy="2168152"/>
              </a:xfrm>
              <a:prstGeom prst="rect">
                <a:avLst/>
              </a:prstGeom>
              <a:blipFill rotWithShape="1">
                <a:blip r:embed="rId10"/>
                <a:stretch>
                  <a:fillRect l="-922" r="-288"/>
                </a:stretch>
              </a:blipFill>
            </p:spPr>
            <p:txBody>
              <a:bodyPr/>
              <a:lstStyle/>
              <a:p>
                <a:r>
                  <a:rPr lang="en-US">
                    <a:noFill/>
                  </a:rPr>
                  <a:t> </a:t>
                </a:r>
              </a:p>
            </p:txBody>
          </p:sp>
        </mc:Fallback>
      </mc:AlternateContent>
    </p:spTree>
    <p:extLst>
      <p:ext uri="{BB962C8B-B14F-4D97-AF65-F5344CB8AC3E}">
        <p14:creationId xmlns:p14="http://schemas.microsoft.com/office/powerpoint/2010/main" val="404857229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P spid="3" grpId="0"/>
      <p:bldP spid="5" grpId="0"/>
      <p:bldP spid="6" grpId="0"/>
      <p:bldP spid="8"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60"/>
        <p:cNvGrpSpPr/>
        <p:nvPr/>
      </p:nvGrpSpPr>
      <p:grpSpPr>
        <a:xfrm>
          <a:off x="0" y="0"/>
          <a:ext cx="0" cy="0"/>
          <a:chOff x="0" y="0"/>
          <a:chExt cx="0" cy="0"/>
        </a:xfrm>
      </p:grpSpPr>
      <p:grpSp>
        <p:nvGrpSpPr>
          <p:cNvPr id="2161" name="Google Shape;2161;p45"/>
          <p:cNvGrpSpPr/>
          <p:nvPr/>
        </p:nvGrpSpPr>
        <p:grpSpPr>
          <a:xfrm>
            <a:off x="3949572" y="-91095"/>
            <a:ext cx="8611433" cy="7055833"/>
            <a:chOff x="2962175" y="-68325"/>
            <a:chExt cx="6458575" cy="5291875"/>
          </a:xfrm>
        </p:grpSpPr>
        <p:sp>
          <p:nvSpPr>
            <p:cNvPr id="2162" name="Google Shape;2162;p45"/>
            <p:cNvSpPr/>
            <p:nvPr/>
          </p:nvSpPr>
          <p:spPr>
            <a:xfrm>
              <a:off x="2962175" y="-68325"/>
              <a:ext cx="6458575" cy="2963525"/>
            </a:xfrm>
            <a:custGeom>
              <a:avLst/>
              <a:gdLst/>
              <a:ahLst/>
              <a:cxnLst/>
              <a:rect l="l" t="t" r="r" b="b"/>
              <a:pathLst>
                <a:path w="258343" h="118541" extrusionOk="0">
                  <a:moveTo>
                    <a:pt x="0" y="0"/>
                  </a:moveTo>
                  <a:cubicBezTo>
                    <a:pt x="2257" y="3750"/>
                    <a:pt x="4895" y="16908"/>
                    <a:pt x="13540" y="22502"/>
                  </a:cubicBezTo>
                  <a:cubicBezTo>
                    <a:pt x="22185" y="28096"/>
                    <a:pt x="36487" y="32387"/>
                    <a:pt x="51870" y="33563"/>
                  </a:cubicBezTo>
                  <a:cubicBezTo>
                    <a:pt x="67253" y="34739"/>
                    <a:pt x="89343" y="24759"/>
                    <a:pt x="105838" y="29558"/>
                  </a:cubicBezTo>
                  <a:cubicBezTo>
                    <a:pt x="122334" y="34357"/>
                    <a:pt x="138543" y="56605"/>
                    <a:pt x="150843" y="62358"/>
                  </a:cubicBezTo>
                  <a:cubicBezTo>
                    <a:pt x="163143" y="68111"/>
                    <a:pt x="171979" y="58830"/>
                    <a:pt x="179639" y="64074"/>
                  </a:cubicBezTo>
                  <a:cubicBezTo>
                    <a:pt x="187299" y="69318"/>
                    <a:pt x="188792" y="88674"/>
                    <a:pt x="196801" y="93823"/>
                  </a:cubicBezTo>
                  <a:cubicBezTo>
                    <a:pt x="204810" y="98972"/>
                    <a:pt x="218001" y="91186"/>
                    <a:pt x="227695" y="94968"/>
                  </a:cubicBezTo>
                  <a:cubicBezTo>
                    <a:pt x="237389" y="98750"/>
                    <a:pt x="249880" y="112735"/>
                    <a:pt x="254965" y="116517"/>
                  </a:cubicBezTo>
                  <a:cubicBezTo>
                    <a:pt x="260050" y="120299"/>
                    <a:pt x="257666" y="117470"/>
                    <a:pt x="258206" y="117661"/>
                  </a:cubicBezTo>
                </a:path>
              </a:pathLst>
            </a:custGeom>
            <a:noFill/>
            <a:ln w="19050" cap="flat" cmpd="sng">
              <a:solidFill>
                <a:schemeClr val="accent5"/>
              </a:solidFill>
              <a:prstDash val="dash"/>
              <a:round/>
              <a:headEnd type="none" w="med" len="med"/>
              <a:tailEnd type="none" w="med" len="med"/>
            </a:ln>
          </p:spPr>
          <p:txBody>
            <a:bodyPr/>
            <a:lstStyle/>
            <a:p>
              <a:pPr defTabSz="1219110">
                <a:buClr>
                  <a:srgbClr val="000000"/>
                </a:buClr>
              </a:pPr>
              <a:endParaRPr lang="vi-VN" kern="0">
                <a:solidFill>
                  <a:srgbClr val="000000"/>
                </a:solidFill>
                <a:cs typeface="Arial"/>
                <a:sym typeface="Arial"/>
              </a:endParaRPr>
            </a:p>
          </p:txBody>
        </p:sp>
        <p:sp>
          <p:nvSpPr>
            <p:cNvPr id="2163" name="Google Shape;2163;p45"/>
            <p:cNvSpPr/>
            <p:nvPr/>
          </p:nvSpPr>
          <p:spPr>
            <a:xfrm>
              <a:off x="3219625" y="3759950"/>
              <a:ext cx="6111900" cy="1463600"/>
            </a:xfrm>
            <a:custGeom>
              <a:avLst/>
              <a:gdLst/>
              <a:ahLst/>
              <a:cxnLst/>
              <a:rect l="l" t="t" r="r" b="b"/>
              <a:pathLst>
                <a:path w="244476" h="58544" extrusionOk="0">
                  <a:moveTo>
                    <a:pt x="0" y="58544"/>
                  </a:moveTo>
                  <a:cubicBezTo>
                    <a:pt x="2797" y="56923"/>
                    <a:pt x="10489" y="50249"/>
                    <a:pt x="16782" y="48819"/>
                  </a:cubicBezTo>
                  <a:cubicBezTo>
                    <a:pt x="23075" y="47389"/>
                    <a:pt x="29495" y="54445"/>
                    <a:pt x="37758" y="49963"/>
                  </a:cubicBezTo>
                  <a:cubicBezTo>
                    <a:pt x="46022" y="45482"/>
                    <a:pt x="53777" y="24695"/>
                    <a:pt x="66363" y="21930"/>
                  </a:cubicBezTo>
                  <a:cubicBezTo>
                    <a:pt x="78949" y="19165"/>
                    <a:pt x="96748" y="35883"/>
                    <a:pt x="113275" y="33372"/>
                  </a:cubicBezTo>
                  <a:cubicBezTo>
                    <a:pt x="129802" y="30861"/>
                    <a:pt x="149858" y="10520"/>
                    <a:pt x="165527" y="6865"/>
                  </a:cubicBezTo>
                  <a:cubicBezTo>
                    <a:pt x="181196" y="3210"/>
                    <a:pt x="194132" y="12586"/>
                    <a:pt x="207290" y="11442"/>
                  </a:cubicBezTo>
                  <a:cubicBezTo>
                    <a:pt x="220448" y="10298"/>
                    <a:pt x="238278" y="1907"/>
                    <a:pt x="244476" y="0"/>
                  </a:cubicBezTo>
                </a:path>
              </a:pathLst>
            </a:custGeom>
            <a:noFill/>
            <a:ln w="19050" cap="flat" cmpd="sng">
              <a:solidFill>
                <a:schemeClr val="accent5"/>
              </a:solidFill>
              <a:prstDash val="dash"/>
              <a:round/>
              <a:headEnd type="none" w="med" len="med"/>
              <a:tailEnd type="none" w="med" len="med"/>
            </a:ln>
          </p:spPr>
          <p:txBody>
            <a:bodyPr/>
            <a:lstStyle/>
            <a:p>
              <a:pPr defTabSz="1219110">
                <a:buClr>
                  <a:srgbClr val="000000"/>
                </a:buClr>
              </a:pPr>
              <a:endParaRPr lang="vi-VN" kern="0">
                <a:solidFill>
                  <a:srgbClr val="000000"/>
                </a:solidFill>
                <a:cs typeface="Arial"/>
                <a:sym typeface="Arial"/>
              </a:endParaRPr>
            </a:p>
          </p:txBody>
        </p:sp>
      </p:grpSp>
      <p:sp>
        <p:nvSpPr>
          <p:cNvPr id="2165" name="Google Shape;2165;p45"/>
          <p:cNvSpPr txBox="1">
            <a:spLocks noGrp="1"/>
          </p:cNvSpPr>
          <p:nvPr>
            <p:ph type="title" idx="2"/>
          </p:nvPr>
        </p:nvSpPr>
        <p:spPr>
          <a:xfrm>
            <a:off x="5397925" y="2816815"/>
            <a:ext cx="4154289" cy="1224377"/>
          </a:xfrm>
          <a:prstGeom prst="rect">
            <a:avLst/>
          </a:prstGeom>
        </p:spPr>
        <p:txBody>
          <a:bodyPr spcFirstLastPara="1" wrap="square" lIns="121889" tIns="121889" rIns="121889" bIns="121889" anchor="ctr" anchorCtr="0">
            <a:noAutofit/>
          </a:bodyPr>
          <a:lstStyle/>
          <a:p>
            <a:r>
              <a:rPr lang="en-US" sz="4700" b="1" dirty="0">
                <a:latin typeface="+mj-lt"/>
              </a:rPr>
              <a:t>VẬN DỤNG</a:t>
            </a:r>
            <a:endParaRPr sz="4700" b="1" dirty="0">
              <a:latin typeface="+mj-lt"/>
            </a:endParaRPr>
          </a:p>
        </p:txBody>
      </p:sp>
      <p:sp>
        <p:nvSpPr>
          <p:cNvPr id="2167" name="Google Shape;2167;p45"/>
          <p:cNvSpPr/>
          <p:nvPr/>
        </p:nvSpPr>
        <p:spPr>
          <a:xfrm>
            <a:off x="11430486" y="152387"/>
            <a:ext cx="513201" cy="46543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121889" tIns="121889" rIns="121889" bIns="121889" anchor="ctr" anchorCtr="0">
            <a:noAutofit/>
          </a:bodyPr>
          <a:lstStyle/>
          <a:p>
            <a:pPr defTabSz="1219110">
              <a:buClr>
                <a:srgbClr val="000000"/>
              </a:buClr>
            </a:pPr>
            <a:endParaRPr kern="0">
              <a:solidFill>
                <a:srgbClr val="000000"/>
              </a:solidFill>
              <a:cs typeface="Arial"/>
              <a:sym typeface="Arial"/>
            </a:endParaRPr>
          </a:p>
        </p:txBody>
      </p:sp>
      <p:grpSp>
        <p:nvGrpSpPr>
          <p:cNvPr id="2168" name="Google Shape;2168;p45"/>
          <p:cNvGrpSpPr/>
          <p:nvPr/>
        </p:nvGrpSpPr>
        <p:grpSpPr>
          <a:xfrm>
            <a:off x="761055" y="1713109"/>
            <a:ext cx="2445412" cy="3431787"/>
            <a:chOff x="920571" y="615585"/>
            <a:chExt cx="2961533" cy="3912785"/>
          </a:xfrm>
        </p:grpSpPr>
        <p:grpSp>
          <p:nvGrpSpPr>
            <p:cNvPr id="2169" name="Google Shape;2169;p45"/>
            <p:cNvGrpSpPr/>
            <p:nvPr/>
          </p:nvGrpSpPr>
          <p:grpSpPr>
            <a:xfrm>
              <a:off x="2315346" y="3002120"/>
              <a:ext cx="1095765" cy="1526251"/>
              <a:chOff x="7658617" y="2315257"/>
              <a:chExt cx="1265463" cy="1762618"/>
            </a:xfrm>
          </p:grpSpPr>
          <p:sp>
            <p:nvSpPr>
              <p:cNvPr id="2170" name="Google Shape;2170;p45"/>
              <p:cNvSpPr/>
              <p:nvPr/>
            </p:nvSpPr>
            <p:spPr>
              <a:xfrm>
                <a:off x="7658617" y="2315257"/>
                <a:ext cx="1265463" cy="1762192"/>
              </a:xfrm>
              <a:custGeom>
                <a:avLst/>
                <a:gdLst/>
                <a:ahLst/>
                <a:cxnLst/>
                <a:rect l="l" t="t" r="r" b="b"/>
                <a:pathLst>
                  <a:path w="11908" h="16583" extrusionOk="0">
                    <a:moveTo>
                      <a:pt x="5073" y="0"/>
                    </a:moveTo>
                    <a:cubicBezTo>
                      <a:pt x="4504" y="0"/>
                      <a:pt x="3959" y="343"/>
                      <a:pt x="3775" y="914"/>
                    </a:cubicBezTo>
                    <a:cubicBezTo>
                      <a:pt x="3680" y="1235"/>
                      <a:pt x="3680" y="1581"/>
                      <a:pt x="3680" y="1914"/>
                    </a:cubicBezTo>
                    <a:cubicBezTo>
                      <a:pt x="3692" y="2271"/>
                      <a:pt x="3692" y="2664"/>
                      <a:pt x="3501" y="2974"/>
                    </a:cubicBezTo>
                    <a:cubicBezTo>
                      <a:pt x="3339" y="3251"/>
                      <a:pt x="3045" y="3437"/>
                      <a:pt x="2732" y="3437"/>
                    </a:cubicBezTo>
                    <a:cubicBezTo>
                      <a:pt x="2656" y="3437"/>
                      <a:pt x="2578" y="3426"/>
                      <a:pt x="2501" y="3402"/>
                    </a:cubicBezTo>
                    <a:cubicBezTo>
                      <a:pt x="2096" y="3271"/>
                      <a:pt x="1965" y="2867"/>
                      <a:pt x="2013" y="2486"/>
                    </a:cubicBezTo>
                    <a:cubicBezTo>
                      <a:pt x="2036" y="2184"/>
                      <a:pt x="2173" y="1520"/>
                      <a:pt x="2566" y="1520"/>
                    </a:cubicBezTo>
                    <a:cubicBezTo>
                      <a:pt x="2576" y="1520"/>
                      <a:pt x="2586" y="1520"/>
                      <a:pt x="2596" y="1521"/>
                    </a:cubicBezTo>
                    <a:cubicBezTo>
                      <a:pt x="2811" y="1545"/>
                      <a:pt x="2870" y="1819"/>
                      <a:pt x="2775" y="1974"/>
                    </a:cubicBezTo>
                    <a:cubicBezTo>
                      <a:pt x="2668" y="2140"/>
                      <a:pt x="2430" y="2224"/>
                      <a:pt x="2251" y="2247"/>
                    </a:cubicBezTo>
                    <a:cubicBezTo>
                      <a:pt x="2132" y="2259"/>
                      <a:pt x="2144" y="2426"/>
                      <a:pt x="2251" y="2450"/>
                    </a:cubicBezTo>
                    <a:cubicBezTo>
                      <a:pt x="2304" y="2460"/>
                      <a:pt x="2358" y="2466"/>
                      <a:pt x="2411" y="2466"/>
                    </a:cubicBezTo>
                    <a:cubicBezTo>
                      <a:pt x="2834" y="2466"/>
                      <a:pt x="3227" y="2141"/>
                      <a:pt x="3132" y="1676"/>
                    </a:cubicBezTo>
                    <a:cubicBezTo>
                      <a:pt x="3064" y="1374"/>
                      <a:pt x="2824" y="1211"/>
                      <a:pt x="2566" y="1211"/>
                    </a:cubicBezTo>
                    <a:cubicBezTo>
                      <a:pt x="2417" y="1211"/>
                      <a:pt x="2263" y="1265"/>
                      <a:pt x="2132" y="1378"/>
                    </a:cubicBezTo>
                    <a:cubicBezTo>
                      <a:pt x="1811" y="1652"/>
                      <a:pt x="1680" y="2212"/>
                      <a:pt x="1680" y="2640"/>
                    </a:cubicBezTo>
                    <a:cubicBezTo>
                      <a:pt x="1680" y="3045"/>
                      <a:pt x="1846" y="3438"/>
                      <a:pt x="2227" y="3629"/>
                    </a:cubicBezTo>
                    <a:cubicBezTo>
                      <a:pt x="2389" y="3720"/>
                      <a:pt x="2569" y="3764"/>
                      <a:pt x="2748" y="3764"/>
                    </a:cubicBezTo>
                    <a:cubicBezTo>
                      <a:pt x="2990" y="3764"/>
                      <a:pt x="3232" y="3684"/>
                      <a:pt x="3430" y="3533"/>
                    </a:cubicBezTo>
                    <a:cubicBezTo>
                      <a:pt x="3775" y="3283"/>
                      <a:pt x="3954" y="2890"/>
                      <a:pt x="3989" y="2474"/>
                    </a:cubicBezTo>
                    <a:cubicBezTo>
                      <a:pt x="4085" y="1724"/>
                      <a:pt x="3811" y="676"/>
                      <a:pt x="4740" y="366"/>
                    </a:cubicBezTo>
                    <a:cubicBezTo>
                      <a:pt x="4861" y="326"/>
                      <a:pt x="4978" y="307"/>
                      <a:pt x="5090" y="307"/>
                    </a:cubicBezTo>
                    <a:cubicBezTo>
                      <a:pt x="5799" y="307"/>
                      <a:pt x="6281" y="1061"/>
                      <a:pt x="6168" y="1771"/>
                    </a:cubicBezTo>
                    <a:cubicBezTo>
                      <a:pt x="5323" y="1962"/>
                      <a:pt x="4644" y="2640"/>
                      <a:pt x="4501" y="3545"/>
                    </a:cubicBezTo>
                    <a:cubicBezTo>
                      <a:pt x="4359" y="4510"/>
                      <a:pt x="4859" y="5426"/>
                      <a:pt x="5692" y="5831"/>
                    </a:cubicBezTo>
                    <a:cubicBezTo>
                      <a:pt x="5287" y="6105"/>
                      <a:pt x="4894" y="6415"/>
                      <a:pt x="4513" y="6712"/>
                    </a:cubicBezTo>
                    <a:cubicBezTo>
                      <a:pt x="4263" y="6903"/>
                      <a:pt x="4013" y="7093"/>
                      <a:pt x="3751" y="7284"/>
                    </a:cubicBezTo>
                    <a:cubicBezTo>
                      <a:pt x="3513" y="7474"/>
                      <a:pt x="3251" y="7665"/>
                      <a:pt x="3013" y="7867"/>
                    </a:cubicBezTo>
                    <a:cubicBezTo>
                      <a:pt x="2882" y="7772"/>
                      <a:pt x="2727" y="7689"/>
                      <a:pt x="2561" y="7617"/>
                    </a:cubicBezTo>
                    <a:cubicBezTo>
                      <a:pt x="2454" y="7569"/>
                      <a:pt x="2335" y="7534"/>
                      <a:pt x="2215" y="7498"/>
                    </a:cubicBezTo>
                    <a:cubicBezTo>
                      <a:pt x="2144" y="7474"/>
                      <a:pt x="2084" y="7450"/>
                      <a:pt x="2025" y="7439"/>
                    </a:cubicBezTo>
                    <a:cubicBezTo>
                      <a:pt x="1991" y="7430"/>
                      <a:pt x="1964" y="7422"/>
                      <a:pt x="1933" y="7422"/>
                    </a:cubicBezTo>
                    <a:cubicBezTo>
                      <a:pt x="1921" y="7422"/>
                      <a:pt x="1908" y="7423"/>
                      <a:pt x="1894" y="7427"/>
                    </a:cubicBezTo>
                    <a:cubicBezTo>
                      <a:pt x="1846" y="7439"/>
                      <a:pt x="1823" y="7462"/>
                      <a:pt x="1787" y="7486"/>
                    </a:cubicBezTo>
                    <a:cubicBezTo>
                      <a:pt x="1727" y="7522"/>
                      <a:pt x="1727" y="7581"/>
                      <a:pt x="1763" y="7641"/>
                    </a:cubicBezTo>
                    <a:cubicBezTo>
                      <a:pt x="1787" y="7677"/>
                      <a:pt x="1787" y="7700"/>
                      <a:pt x="1834" y="7736"/>
                    </a:cubicBezTo>
                    <a:cubicBezTo>
                      <a:pt x="1870" y="7760"/>
                      <a:pt x="1906" y="7772"/>
                      <a:pt x="1942" y="7772"/>
                    </a:cubicBezTo>
                    <a:cubicBezTo>
                      <a:pt x="2001" y="7796"/>
                      <a:pt x="2061" y="7808"/>
                      <a:pt x="2108" y="7820"/>
                    </a:cubicBezTo>
                    <a:cubicBezTo>
                      <a:pt x="2227" y="7855"/>
                      <a:pt x="2335" y="7891"/>
                      <a:pt x="2442" y="7939"/>
                    </a:cubicBezTo>
                    <a:cubicBezTo>
                      <a:pt x="2549" y="7974"/>
                      <a:pt x="2668" y="8022"/>
                      <a:pt x="2775" y="8070"/>
                    </a:cubicBezTo>
                    <a:cubicBezTo>
                      <a:pt x="2680" y="8117"/>
                      <a:pt x="2596" y="8165"/>
                      <a:pt x="2501" y="8224"/>
                    </a:cubicBezTo>
                    <a:cubicBezTo>
                      <a:pt x="2335" y="8320"/>
                      <a:pt x="2168" y="8427"/>
                      <a:pt x="2001" y="8546"/>
                    </a:cubicBezTo>
                    <a:cubicBezTo>
                      <a:pt x="1918" y="8605"/>
                      <a:pt x="1846" y="8665"/>
                      <a:pt x="1763" y="8724"/>
                    </a:cubicBezTo>
                    <a:cubicBezTo>
                      <a:pt x="1668" y="8796"/>
                      <a:pt x="1584" y="8915"/>
                      <a:pt x="1632" y="9046"/>
                    </a:cubicBezTo>
                    <a:cubicBezTo>
                      <a:pt x="1644" y="9082"/>
                      <a:pt x="1680" y="9129"/>
                      <a:pt x="1727" y="9141"/>
                    </a:cubicBezTo>
                    <a:cubicBezTo>
                      <a:pt x="1753" y="9150"/>
                      <a:pt x="1766" y="9158"/>
                      <a:pt x="1763" y="9158"/>
                    </a:cubicBezTo>
                    <a:cubicBezTo>
                      <a:pt x="1762" y="9158"/>
                      <a:pt x="1758" y="9157"/>
                      <a:pt x="1751" y="9153"/>
                    </a:cubicBezTo>
                    <a:cubicBezTo>
                      <a:pt x="1744" y="9150"/>
                      <a:pt x="1739" y="9148"/>
                      <a:pt x="1737" y="9148"/>
                    </a:cubicBezTo>
                    <a:cubicBezTo>
                      <a:pt x="1731" y="9148"/>
                      <a:pt x="1741" y="9157"/>
                      <a:pt x="1775" y="9165"/>
                    </a:cubicBezTo>
                    <a:cubicBezTo>
                      <a:pt x="1823" y="9165"/>
                      <a:pt x="1882" y="9153"/>
                      <a:pt x="1918" y="9129"/>
                    </a:cubicBezTo>
                    <a:cubicBezTo>
                      <a:pt x="1977" y="9093"/>
                      <a:pt x="2013" y="9022"/>
                      <a:pt x="2001" y="8963"/>
                    </a:cubicBezTo>
                    <a:cubicBezTo>
                      <a:pt x="2049" y="8927"/>
                      <a:pt x="2096" y="8891"/>
                      <a:pt x="2144" y="8855"/>
                    </a:cubicBezTo>
                    <a:cubicBezTo>
                      <a:pt x="2251" y="8772"/>
                      <a:pt x="2370" y="8689"/>
                      <a:pt x="2477" y="8605"/>
                    </a:cubicBezTo>
                    <a:cubicBezTo>
                      <a:pt x="2596" y="8534"/>
                      <a:pt x="2704" y="8451"/>
                      <a:pt x="2823" y="8367"/>
                    </a:cubicBezTo>
                    <a:cubicBezTo>
                      <a:pt x="2858" y="8343"/>
                      <a:pt x="2894" y="8320"/>
                      <a:pt x="2930" y="8296"/>
                    </a:cubicBezTo>
                    <a:lnTo>
                      <a:pt x="2930" y="8296"/>
                    </a:lnTo>
                    <a:cubicBezTo>
                      <a:pt x="2894" y="8379"/>
                      <a:pt x="2858" y="8474"/>
                      <a:pt x="2823" y="8570"/>
                    </a:cubicBezTo>
                    <a:cubicBezTo>
                      <a:pt x="2775" y="8701"/>
                      <a:pt x="2727" y="8832"/>
                      <a:pt x="2692" y="8963"/>
                    </a:cubicBezTo>
                    <a:cubicBezTo>
                      <a:pt x="2644" y="9105"/>
                      <a:pt x="2596" y="9248"/>
                      <a:pt x="2573" y="9391"/>
                    </a:cubicBezTo>
                    <a:cubicBezTo>
                      <a:pt x="2565" y="9509"/>
                      <a:pt x="2667" y="9590"/>
                      <a:pt x="2763" y="9590"/>
                    </a:cubicBezTo>
                    <a:cubicBezTo>
                      <a:pt x="2822" y="9590"/>
                      <a:pt x="2879" y="9559"/>
                      <a:pt x="2906" y="9486"/>
                    </a:cubicBezTo>
                    <a:cubicBezTo>
                      <a:pt x="2954" y="9355"/>
                      <a:pt x="2977" y="9213"/>
                      <a:pt x="3013" y="9082"/>
                    </a:cubicBezTo>
                    <a:cubicBezTo>
                      <a:pt x="3049" y="8951"/>
                      <a:pt x="3085" y="8820"/>
                      <a:pt x="3120" y="8677"/>
                    </a:cubicBezTo>
                    <a:cubicBezTo>
                      <a:pt x="3156" y="8522"/>
                      <a:pt x="3204" y="8379"/>
                      <a:pt x="3251" y="8224"/>
                    </a:cubicBezTo>
                    <a:cubicBezTo>
                      <a:pt x="3263" y="8224"/>
                      <a:pt x="3263" y="8212"/>
                      <a:pt x="3263" y="8212"/>
                    </a:cubicBezTo>
                    <a:cubicBezTo>
                      <a:pt x="3275" y="8415"/>
                      <a:pt x="3311" y="8629"/>
                      <a:pt x="3347" y="8820"/>
                    </a:cubicBezTo>
                    <a:cubicBezTo>
                      <a:pt x="3382" y="8963"/>
                      <a:pt x="3406" y="9105"/>
                      <a:pt x="3442" y="9236"/>
                    </a:cubicBezTo>
                    <a:cubicBezTo>
                      <a:pt x="3466" y="9379"/>
                      <a:pt x="3489" y="9582"/>
                      <a:pt x="3644" y="9641"/>
                    </a:cubicBezTo>
                    <a:cubicBezTo>
                      <a:pt x="3657" y="9650"/>
                      <a:pt x="3672" y="9654"/>
                      <a:pt x="3689" y="9654"/>
                    </a:cubicBezTo>
                    <a:cubicBezTo>
                      <a:pt x="3719" y="9654"/>
                      <a:pt x="3752" y="9640"/>
                      <a:pt x="3775" y="9617"/>
                    </a:cubicBezTo>
                    <a:cubicBezTo>
                      <a:pt x="3870" y="9498"/>
                      <a:pt x="3799" y="9320"/>
                      <a:pt x="3763" y="9189"/>
                    </a:cubicBezTo>
                    <a:cubicBezTo>
                      <a:pt x="3739" y="9046"/>
                      <a:pt x="3704" y="8915"/>
                      <a:pt x="3680" y="8772"/>
                    </a:cubicBezTo>
                    <a:cubicBezTo>
                      <a:pt x="3620" y="8498"/>
                      <a:pt x="3585" y="8212"/>
                      <a:pt x="3513" y="7950"/>
                    </a:cubicBezTo>
                    <a:cubicBezTo>
                      <a:pt x="3656" y="7831"/>
                      <a:pt x="3799" y="7712"/>
                      <a:pt x="3954" y="7605"/>
                    </a:cubicBezTo>
                    <a:cubicBezTo>
                      <a:pt x="4204" y="7403"/>
                      <a:pt x="4466" y="7200"/>
                      <a:pt x="4728" y="6998"/>
                    </a:cubicBezTo>
                    <a:cubicBezTo>
                      <a:pt x="5156" y="6665"/>
                      <a:pt x="5621" y="6343"/>
                      <a:pt x="6025" y="5962"/>
                    </a:cubicBezTo>
                    <a:cubicBezTo>
                      <a:pt x="6037" y="5962"/>
                      <a:pt x="6061" y="5974"/>
                      <a:pt x="6073" y="5974"/>
                    </a:cubicBezTo>
                    <a:cubicBezTo>
                      <a:pt x="5990" y="6379"/>
                      <a:pt x="5906" y="6772"/>
                      <a:pt x="5823" y="7177"/>
                    </a:cubicBezTo>
                    <a:cubicBezTo>
                      <a:pt x="5644" y="8093"/>
                      <a:pt x="5490" y="9010"/>
                      <a:pt x="5359" y="9927"/>
                    </a:cubicBezTo>
                    <a:lnTo>
                      <a:pt x="5049" y="9879"/>
                    </a:lnTo>
                    <a:lnTo>
                      <a:pt x="2644" y="13284"/>
                    </a:lnTo>
                    <a:lnTo>
                      <a:pt x="3180" y="13368"/>
                    </a:lnTo>
                    <a:cubicBezTo>
                      <a:pt x="3132" y="13463"/>
                      <a:pt x="3085" y="13570"/>
                      <a:pt x="3037" y="13677"/>
                    </a:cubicBezTo>
                    <a:cubicBezTo>
                      <a:pt x="2858" y="14058"/>
                      <a:pt x="2680" y="14451"/>
                      <a:pt x="2489" y="14832"/>
                    </a:cubicBezTo>
                    <a:cubicBezTo>
                      <a:pt x="2477" y="14856"/>
                      <a:pt x="2465" y="14880"/>
                      <a:pt x="2454" y="14904"/>
                    </a:cubicBezTo>
                    <a:cubicBezTo>
                      <a:pt x="2323" y="14832"/>
                      <a:pt x="2168" y="14797"/>
                      <a:pt x="2037" y="14761"/>
                    </a:cubicBezTo>
                    <a:cubicBezTo>
                      <a:pt x="1834" y="14701"/>
                      <a:pt x="1632" y="14666"/>
                      <a:pt x="1430" y="14642"/>
                    </a:cubicBezTo>
                    <a:cubicBezTo>
                      <a:pt x="1336" y="14634"/>
                      <a:pt x="1244" y="14630"/>
                      <a:pt x="1151" y="14630"/>
                    </a:cubicBezTo>
                    <a:cubicBezTo>
                      <a:pt x="820" y="14630"/>
                      <a:pt x="494" y="14680"/>
                      <a:pt x="168" y="14773"/>
                    </a:cubicBezTo>
                    <a:cubicBezTo>
                      <a:pt x="72" y="14797"/>
                      <a:pt x="1" y="14928"/>
                      <a:pt x="13" y="15023"/>
                    </a:cubicBezTo>
                    <a:cubicBezTo>
                      <a:pt x="25" y="15142"/>
                      <a:pt x="120" y="15213"/>
                      <a:pt x="227" y="15249"/>
                    </a:cubicBezTo>
                    <a:cubicBezTo>
                      <a:pt x="668" y="15368"/>
                      <a:pt x="1132" y="15451"/>
                      <a:pt x="1596" y="15475"/>
                    </a:cubicBezTo>
                    <a:cubicBezTo>
                      <a:pt x="1748" y="15489"/>
                      <a:pt x="1922" y="15510"/>
                      <a:pt x="2095" y="15510"/>
                    </a:cubicBezTo>
                    <a:cubicBezTo>
                      <a:pt x="2370" y="15510"/>
                      <a:pt x="2642" y="15457"/>
                      <a:pt x="2811" y="15237"/>
                    </a:cubicBezTo>
                    <a:cubicBezTo>
                      <a:pt x="2930" y="15082"/>
                      <a:pt x="3001" y="14868"/>
                      <a:pt x="3085" y="14678"/>
                    </a:cubicBezTo>
                    <a:cubicBezTo>
                      <a:pt x="3180" y="14463"/>
                      <a:pt x="3275" y="14249"/>
                      <a:pt x="3358" y="14023"/>
                    </a:cubicBezTo>
                    <a:cubicBezTo>
                      <a:pt x="3442" y="13832"/>
                      <a:pt x="3537" y="13630"/>
                      <a:pt x="3620" y="13439"/>
                    </a:cubicBezTo>
                    <a:lnTo>
                      <a:pt x="4621" y="13582"/>
                    </a:lnTo>
                    <a:lnTo>
                      <a:pt x="5383" y="13701"/>
                    </a:lnTo>
                    <a:lnTo>
                      <a:pt x="6156" y="13820"/>
                    </a:lnTo>
                    <a:cubicBezTo>
                      <a:pt x="6180" y="14035"/>
                      <a:pt x="6204" y="14249"/>
                      <a:pt x="6228" y="14463"/>
                    </a:cubicBezTo>
                    <a:cubicBezTo>
                      <a:pt x="6240" y="14701"/>
                      <a:pt x="6264" y="14928"/>
                      <a:pt x="6287" y="15166"/>
                    </a:cubicBezTo>
                    <a:cubicBezTo>
                      <a:pt x="6311" y="15368"/>
                      <a:pt x="6311" y="15594"/>
                      <a:pt x="6383" y="15797"/>
                    </a:cubicBezTo>
                    <a:cubicBezTo>
                      <a:pt x="6537" y="16213"/>
                      <a:pt x="7085" y="16297"/>
                      <a:pt x="7466" y="16392"/>
                    </a:cubicBezTo>
                    <a:cubicBezTo>
                      <a:pt x="7919" y="16499"/>
                      <a:pt x="8383" y="16559"/>
                      <a:pt x="8835" y="16583"/>
                    </a:cubicBezTo>
                    <a:cubicBezTo>
                      <a:pt x="8954" y="16583"/>
                      <a:pt x="9062" y="16547"/>
                      <a:pt x="9109" y="16440"/>
                    </a:cubicBezTo>
                    <a:cubicBezTo>
                      <a:pt x="9145" y="16344"/>
                      <a:pt x="9133" y="16202"/>
                      <a:pt x="9038" y="16142"/>
                    </a:cubicBezTo>
                    <a:cubicBezTo>
                      <a:pt x="8681" y="15904"/>
                      <a:pt x="8288" y="15737"/>
                      <a:pt x="7871" y="15642"/>
                    </a:cubicBezTo>
                    <a:cubicBezTo>
                      <a:pt x="7669" y="15594"/>
                      <a:pt x="7466" y="15570"/>
                      <a:pt x="7264" y="15570"/>
                    </a:cubicBezTo>
                    <a:cubicBezTo>
                      <a:pt x="7198" y="15565"/>
                      <a:pt x="7124" y="15559"/>
                      <a:pt x="7048" y="15559"/>
                    </a:cubicBezTo>
                    <a:cubicBezTo>
                      <a:pt x="6972" y="15559"/>
                      <a:pt x="6895" y="15565"/>
                      <a:pt x="6823" y="15582"/>
                    </a:cubicBezTo>
                    <a:cubicBezTo>
                      <a:pt x="6823" y="15559"/>
                      <a:pt x="6811" y="15523"/>
                      <a:pt x="6799" y="15499"/>
                    </a:cubicBezTo>
                    <a:cubicBezTo>
                      <a:pt x="6740" y="15070"/>
                      <a:pt x="6692" y="14654"/>
                      <a:pt x="6633" y="14237"/>
                    </a:cubicBezTo>
                    <a:cubicBezTo>
                      <a:pt x="6621" y="14118"/>
                      <a:pt x="6609" y="14011"/>
                      <a:pt x="6585" y="13892"/>
                    </a:cubicBezTo>
                    <a:lnTo>
                      <a:pt x="6585" y="13892"/>
                    </a:lnTo>
                    <a:lnTo>
                      <a:pt x="7204" y="13987"/>
                    </a:lnTo>
                    <a:lnTo>
                      <a:pt x="6037" y="10046"/>
                    </a:lnTo>
                    <a:lnTo>
                      <a:pt x="5752" y="9998"/>
                    </a:lnTo>
                    <a:cubicBezTo>
                      <a:pt x="5799" y="9629"/>
                      <a:pt x="5859" y="9272"/>
                      <a:pt x="5906" y="8903"/>
                    </a:cubicBezTo>
                    <a:cubicBezTo>
                      <a:pt x="6061" y="7974"/>
                      <a:pt x="6216" y="7046"/>
                      <a:pt x="6406" y="6117"/>
                    </a:cubicBezTo>
                    <a:cubicBezTo>
                      <a:pt x="6656" y="6593"/>
                      <a:pt x="6942" y="7046"/>
                      <a:pt x="7228" y="7486"/>
                    </a:cubicBezTo>
                    <a:cubicBezTo>
                      <a:pt x="7407" y="7760"/>
                      <a:pt x="7585" y="8022"/>
                      <a:pt x="7764" y="8284"/>
                    </a:cubicBezTo>
                    <a:cubicBezTo>
                      <a:pt x="7859" y="8415"/>
                      <a:pt x="7942" y="8534"/>
                      <a:pt x="8038" y="8665"/>
                    </a:cubicBezTo>
                    <a:cubicBezTo>
                      <a:pt x="8085" y="8724"/>
                      <a:pt x="8121" y="8784"/>
                      <a:pt x="8180" y="8843"/>
                    </a:cubicBezTo>
                    <a:cubicBezTo>
                      <a:pt x="8073" y="9070"/>
                      <a:pt x="8014" y="9296"/>
                      <a:pt x="7966" y="9534"/>
                    </a:cubicBezTo>
                    <a:cubicBezTo>
                      <a:pt x="7942" y="9653"/>
                      <a:pt x="7930" y="9760"/>
                      <a:pt x="7930" y="9879"/>
                    </a:cubicBezTo>
                    <a:cubicBezTo>
                      <a:pt x="7919" y="9951"/>
                      <a:pt x="7919" y="10010"/>
                      <a:pt x="7919" y="10082"/>
                    </a:cubicBezTo>
                    <a:cubicBezTo>
                      <a:pt x="7919" y="10117"/>
                      <a:pt x="7919" y="10141"/>
                      <a:pt x="7930" y="10177"/>
                    </a:cubicBezTo>
                    <a:cubicBezTo>
                      <a:pt x="7942" y="10213"/>
                      <a:pt x="7978" y="10225"/>
                      <a:pt x="7990" y="10260"/>
                    </a:cubicBezTo>
                    <a:cubicBezTo>
                      <a:pt x="8009" y="10293"/>
                      <a:pt x="8050" y="10314"/>
                      <a:pt x="8088" y="10314"/>
                    </a:cubicBezTo>
                    <a:cubicBezTo>
                      <a:pt x="8121" y="10314"/>
                      <a:pt x="8152" y="10299"/>
                      <a:pt x="8169" y="10260"/>
                    </a:cubicBezTo>
                    <a:cubicBezTo>
                      <a:pt x="8180" y="10248"/>
                      <a:pt x="8204" y="10225"/>
                      <a:pt x="8216" y="10201"/>
                    </a:cubicBezTo>
                    <a:cubicBezTo>
                      <a:pt x="8240" y="10153"/>
                      <a:pt x="8240" y="10117"/>
                      <a:pt x="8240" y="10070"/>
                    </a:cubicBezTo>
                    <a:lnTo>
                      <a:pt x="8252" y="9927"/>
                    </a:lnTo>
                    <a:cubicBezTo>
                      <a:pt x="8252" y="9820"/>
                      <a:pt x="8264" y="9701"/>
                      <a:pt x="8276" y="9582"/>
                    </a:cubicBezTo>
                    <a:cubicBezTo>
                      <a:pt x="8300" y="9451"/>
                      <a:pt x="8323" y="9320"/>
                      <a:pt x="8347" y="9189"/>
                    </a:cubicBezTo>
                    <a:cubicBezTo>
                      <a:pt x="8395" y="9272"/>
                      <a:pt x="8442" y="9344"/>
                      <a:pt x="8490" y="9415"/>
                    </a:cubicBezTo>
                    <a:cubicBezTo>
                      <a:pt x="8573" y="9570"/>
                      <a:pt x="8669" y="9713"/>
                      <a:pt x="8752" y="9867"/>
                    </a:cubicBezTo>
                    <a:cubicBezTo>
                      <a:pt x="8835" y="10010"/>
                      <a:pt x="8919" y="10153"/>
                      <a:pt x="9014" y="10296"/>
                    </a:cubicBezTo>
                    <a:cubicBezTo>
                      <a:pt x="9050" y="10367"/>
                      <a:pt x="9097" y="10451"/>
                      <a:pt x="9145" y="10522"/>
                    </a:cubicBezTo>
                    <a:cubicBezTo>
                      <a:pt x="9193" y="10606"/>
                      <a:pt x="9252" y="10677"/>
                      <a:pt x="9347" y="10677"/>
                    </a:cubicBezTo>
                    <a:cubicBezTo>
                      <a:pt x="9395" y="10677"/>
                      <a:pt x="9419" y="10665"/>
                      <a:pt x="9443" y="10629"/>
                    </a:cubicBezTo>
                    <a:cubicBezTo>
                      <a:pt x="9490" y="10534"/>
                      <a:pt x="9466" y="10439"/>
                      <a:pt x="9419" y="10356"/>
                    </a:cubicBezTo>
                    <a:cubicBezTo>
                      <a:pt x="9371" y="10284"/>
                      <a:pt x="9323" y="10213"/>
                      <a:pt x="9288" y="10141"/>
                    </a:cubicBezTo>
                    <a:cubicBezTo>
                      <a:pt x="9193" y="9998"/>
                      <a:pt x="9097" y="9844"/>
                      <a:pt x="9002" y="9701"/>
                    </a:cubicBezTo>
                    <a:cubicBezTo>
                      <a:pt x="8907" y="9546"/>
                      <a:pt x="8812" y="9415"/>
                      <a:pt x="8716" y="9272"/>
                    </a:cubicBezTo>
                    <a:cubicBezTo>
                      <a:pt x="8692" y="9236"/>
                      <a:pt x="8669" y="9213"/>
                      <a:pt x="8657" y="9189"/>
                    </a:cubicBezTo>
                    <a:lnTo>
                      <a:pt x="8657" y="9189"/>
                    </a:lnTo>
                    <a:cubicBezTo>
                      <a:pt x="8776" y="9272"/>
                      <a:pt x="8895" y="9344"/>
                      <a:pt x="9014" y="9427"/>
                    </a:cubicBezTo>
                    <a:cubicBezTo>
                      <a:pt x="9157" y="9510"/>
                      <a:pt x="9300" y="9605"/>
                      <a:pt x="9431" y="9689"/>
                    </a:cubicBezTo>
                    <a:cubicBezTo>
                      <a:pt x="9574" y="9784"/>
                      <a:pt x="9728" y="9903"/>
                      <a:pt x="9883" y="9951"/>
                    </a:cubicBezTo>
                    <a:cubicBezTo>
                      <a:pt x="9894" y="9954"/>
                      <a:pt x="9904" y="9955"/>
                      <a:pt x="9914" y="9955"/>
                    </a:cubicBezTo>
                    <a:cubicBezTo>
                      <a:pt x="10020" y="9955"/>
                      <a:pt x="10102" y="9799"/>
                      <a:pt x="10026" y="9713"/>
                    </a:cubicBezTo>
                    <a:cubicBezTo>
                      <a:pt x="9919" y="9594"/>
                      <a:pt x="9752" y="9510"/>
                      <a:pt x="9609" y="9427"/>
                    </a:cubicBezTo>
                    <a:cubicBezTo>
                      <a:pt x="9466" y="9344"/>
                      <a:pt x="9323" y="9248"/>
                      <a:pt x="9181" y="9165"/>
                    </a:cubicBezTo>
                    <a:cubicBezTo>
                      <a:pt x="9050" y="9093"/>
                      <a:pt x="8919" y="9010"/>
                      <a:pt x="8788" y="8939"/>
                    </a:cubicBezTo>
                    <a:lnTo>
                      <a:pt x="8835" y="8939"/>
                    </a:lnTo>
                    <a:cubicBezTo>
                      <a:pt x="8966" y="8927"/>
                      <a:pt x="9097" y="8927"/>
                      <a:pt x="9216" y="8927"/>
                    </a:cubicBezTo>
                    <a:cubicBezTo>
                      <a:pt x="9347" y="8927"/>
                      <a:pt x="9466" y="8927"/>
                      <a:pt x="9585" y="8939"/>
                    </a:cubicBezTo>
                    <a:cubicBezTo>
                      <a:pt x="9661" y="8946"/>
                      <a:pt x="9755" y="8968"/>
                      <a:pt x="9841" y="8968"/>
                    </a:cubicBezTo>
                    <a:cubicBezTo>
                      <a:pt x="9891" y="8968"/>
                      <a:pt x="9939" y="8961"/>
                      <a:pt x="9978" y="8939"/>
                    </a:cubicBezTo>
                    <a:cubicBezTo>
                      <a:pt x="10074" y="8891"/>
                      <a:pt x="10097" y="8784"/>
                      <a:pt x="10014" y="8712"/>
                    </a:cubicBezTo>
                    <a:cubicBezTo>
                      <a:pt x="9919" y="8629"/>
                      <a:pt x="9728" y="8629"/>
                      <a:pt x="9609" y="8629"/>
                    </a:cubicBezTo>
                    <a:cubicBezTo>
                      <a:pt x="9478" y="8617"/>
                      <a:pt x="9347" y="8617"/>
                      <a:pt x="9216" y="8617"/>
                    </a:cubicBezTo>
                    <a:cubicBezTo>
                      <a:pt x="9085" y="8617"/>
                      <a:pt x="8966" y="8629"/>
                      <a:pt x="8835" y="8653"/>
                    </a:cubicBezTo>
                    <a:cubicBezTo>
                      <a:pt x="8776" y="8653"/>
                      <a:pt x="8716" y="8665"/>
                      <a:pt x="8645" y="8677"/>
                    </a:cubicBezTo>
                    <a:cubicBezTo>
                      <a:pt x="8585" y="8689"/>
                      <a:pt x="8538" y="8701"/>
                      <a:pt x="8502" y="8736"/>
                    </a:cubicBezTo>
                    <a:cubicBezTo>
                      <a:pt x="8502" y="8712"/>
                      <a:pt x="8502" y="8701"/>
                      <a:pt x="8490" y="8677"/>
                    </a:cubicBezTo>
                    <a:cubicBezTo>
                      <a:pt x="8454" y="8617"/>
                      <a:pt x="8407" y="8558"/>
                      <a:pt x="8359" y="8486"/>
                    </a:cubicBezTo>
                    <a:cubicBezTo>
                      <a:pt x="8264" y="8355"/>
                      <a:pt x="8169" y="8224"/>
                      <a:pt x="8073" y="8093"/>
                    </a:cubicBezTo>
                    <a:cubicBezTo>
                      <a:pt x="7883" y="7831"/>
                      <a:pt x="7704" y="7569"/>
                      <a:pt x="7526" y="7308"/>
                    </a:cubicBezTo>
                    <a:cubicBezTo>
                      <a:pt x="7252" y="6891"/>
                      <a:pt x="6990" y="6474"/>
                      <a:pt x="6716" y="6046"/>
                    </a:cubicBezTo>
                    <a:cubicBezTo>
                      <a:pt x="7740" y="6010"/>
                      <a:pt x="8633" y="5260"/>
                      <a:pt x="8788" y="4212"/>
                    </a:cubicBezTo>
                    <a:cubicBezTo>
                      <a:pt x="8919" y="3390"/>
                      <a:pt x="8561" y="2605"/>
                      <a:pt x="7942" y="2140"/>
                    </a:cubicBezTo>
                    <a:cubicBezTo>
                      <a:pt x="8132" y="1658"/>
                      <a:pt x="8590" y="1312"/>
                      <a:pt x="9068" y="1312"/>
                    </a:cubicBezTo>
                    <a:cubicBezTo>
                      <a:pt x="9309" y="1312"/>
                      <a:pt x="9556" y="1401"/>
                      <a:pt x="9776" y="1604"/>
                    </a:cubicBezTo>
                    <a:cubicBezTo>
                      <a:pt x="10490" y="2271"/>
                      <a:pt x="9812" y="3105"/>
                      <a:pt x="9574" y="3819"/>
                    </a:cubicBezTo>
                    <a:cubicBezTo>
                      <a:pt x="9443" y="4212"/>
                      <a:pt x="9431" y="4641"/>
                      <a:pt x="9645" y="5022"/>
                    </a:cubicBezTo>
                    <a:cubicBezTo>
                      <a:pt x="9838" y="5385"/>
                      <a:pt x="10215" y="5619"/>
                      <a:pt x="10632" y="5619"/>
                    </a:cubicBezTo>
                    <a:cubicBezTo>
                      <a:pt x="10652" y="5619"/>
                      <a:pt x="10672" y="5618"/>
                      <a:pt x="10693" y="5617"/>
                    </a:cubicBezTo>
                    <a:cubicBezTo>
                      <a:pt x="11121" y="5593"/>
                      <a:pt x="11443" y="5307"/>
                      <a:pt x="11609" y="4938"/>
                    </a:cubicBezTo>
                    <a:cubicBezTo>
                      <a:pt x="11788" y="4557"/>
                      <a:pt x="11907" y="3998"/>
                      <a:pt x="11717" y="3605"/>
                    </a:cubicBezTo>
                    <a:cubicBezTo>
                      <a:pt x="11607" y="3358"/>
                      <a:pt x="11380" y="3218"/>
                      <a:pt x="11152" y="3218"/>
                    </a:cubicBezTo>
                    <a:cubicBezTo>
                      <a:pt x="10983" y="3218"/>
                      <a:pt x="10814" y="3295"/>
                      <a:pt x="10693" y="3462"/>
                    </a:cubicBezTo>
                    <a:cubicBezTo>
                      <a:pt x="10371" y="3890"/>
                      <a:pt x="10693" y="4414"/>
                      <a:pt x="11157" y="4522"/>
                    </a:cubicBezTo>
                    <a:cubicBezTo>
                      <a:pt x="11168" y="4525"/>
                      <a:pt x="11179" y="4527"/>
                      <a:pt x="11189" y="4527"/>
                    </a:cubicBezTo>
                    <a:cubicBezTo>
                      <a:pt x="11279" y="4527"/>
                      <a:pt x="11338" y="4396"/>
                      <a:pt x="11252" y="4343"/>
                    </a:cubicBezTo>
                    <a:cubicBezTo>
                      <a:pt x="11086" y="4248"/>
                      <a:pt x="10907" y="4069"/>
                      <a:pt x="10883" y="3879"/>
                    </a:cubicBezTo>
                    <a:cubicBezTo>
                      <a:pt x="10873" y="3723"/>
                      <a:pt x="10998" y="3532"/>
                      <a:pt x="11164" y="3532"/>
                    </a:cubicBezTo>
                    <a:cubicBezTo>
                      <a:pt x="11188" y="3532"/>
                      <a:pt x="11214" y="3536"/>
                      <a:pt x="11240" y="3545"/>
                    </a:cubicBezTo>
                    <a:cubicBezTo>
                      <a:pt x="11633" y="3688"/>
                      <a:pt x="11467" y="4367"/>
                      <a:pt x="11371" y="4664"/>
                    </a:cubicBezTo>
                    <a:cubicBezTo>
                      <a:pt x="11251" y="5003"/>
                      <a:pt x="11001" y="5291"/>
                      <a:pt x="10640" y="5291"/>
                    </a:cubicBezTo>
                    <a:cubicBezTo>
                      <a:pt x="10607" y="5291"/>
                      <a:pt x="10573" y="5288"/>
                      <a:pt x="10538" y="5284"/>
                    </a:cubicBezTo>
                    <a:cubicBezTo>
                      <a:pt x="10133" y="5236"/>
                      <a:pt x="9847" y="4879"/>
                      <a:pt x="9812" y="4486"/>
                    </a:cubicBezTo>
                    <a:cubicBezTo>
                      <a:pt x="9764" y="4117"/>
                      <a:pt x="9931" y="3771"/>
                      <a:pt x="10085" y="3450"/>
                    </a:cubicBezTo>
                    <a:cubicBezTo>
                      <a:pt x="10228" y="3140"/>
                      <a:pt x="10371" y="2831"/>
                      <a:pt x="10419" y="2497"/>
                    </a:cubicBezTo>
                    <a:cubicBezTo>
                      <a:pt x="10514" y="1771"/>
                      <a:pt x="9955" y="1116"/>
                      <a:pt x="9240" y="1009"/>
                    </a:cubicBezTo>
                    <a:cubicBezTo>
                      <a:pt x="9184" y="1001"/>
                      <a:pt x="9128" y="997"/>
                      <a:pt x="9073" y="997"/>
                    </a:cubicBezTo>
                    <a:cubicBezTo>
                      <a:pt x="8472" y="997"/>
                      <a:pt x="7939" y="1454"/>
                      <a:pt x="7776" y="2021"/>
                    </a:cubicBezTo>
                    <a:cubicBezTo>
                      <a:pt x="7538" y="1878"/>
                      <a:pt x="7264" y="1783"/>
                      <a:pt x="6978" y="1735"/>
                    </a:cubicBezTo>
                    <a:cubicBezTo>
                      <a:pt x="6860" y="1716"/>
                      <a:pt x="6746" y="1707"/>
                      <a:pt x="6633" y="1707"/>
                    </a:cubicBezTo>
                    <a:cubicBezTo>
                      <a:pt x="6541" y="1707"/>
                      <a:pt x="6450" y="1713"/>
                      <a:pt x="6359" y="1724"/>
                    </a:cubicBezTo>
                    <a:cubicBezTo>
                      <a:pt x="6526" y="1057"/>
                      <a:pt x="6156" y="259"/>
                      <a:pt x="5466" y="57"/>
                    </a:cubicBezTo>
                    <a:cubicBezTo>
                      <a:pt x="5336" y="19"/>
                      <a:pt x="5204" y="0"/>
                      <a:pt x="5073"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nvGrpSpPr>
              <p:cNvPr id="2171" name="Google Shape;2171;p45"/>
              <p:cNvGrpSpPr/>
              <p:nvPr/>
            </p:nvGrpSpPr>
            <p:grpSpPr>
              <a:xfrm>
                <a:off x="7659751" y="2315682"/>
                <a:ext cx="1264188" cy="1762192"/>
                <a:chOff x="5489950" y="1589700"/>
                <a:chExt cx="297400" cy="414575"/>
              </a:xfrm>
            </p:grpSpPr>
            <p:sp>
              <p:nvSpPr>
                <p:cNvPr id="2172" name="Google Shape;2172;p45"/>
                <p:cNvSpPr/>
                <p:nvPr/>
              </p:nvSpPr>
              <p:spPr>
                <a:xfrm>
                  <a:off x="5682275" y="1614600"/>
                  <a:ext cx="105075" cy="115575"/>
                </a:xfrm>
                <a:custGeom>
                  <a:avLst/>
                  <a:gdLst/>
                  <a:ahLst/>
                  <a:cxnLst/>
                  <a:rect l="l" t="t" r="r" b="b"/>
                  <a:pathLst>
                    <a:path w="4203" h="4623" extrusionOk="0">
                      <a:moveTo>
                        <a:pt x="1374" y="0"/>
                      </a:moveTo>
                      <a:cubicBezTo>
                        <a:pt x="635" y="0"/>
                        <a:pt x="0" y="689"/>
                        <a:pt x="11" y="1418"/>
                      </a:cubicBezTo>
                      <a:cubicBezTo>
                        <a:pt x="11" y="1468"/>
                        <a:pt x="52" y="1496"/>
                        <a:pt x="91" y="1496"/>
                      </a:cubicBezTo>
                      <a:cubicBezTo>
                        <a:pt x="126" y="1496"/>
                        <a:pt x="160" y="1474"/>
                        <a:pt x="166" y="1430"/>
                      </a:cubicBezTo>
                      <a:cubicBezTo>
                        <a:pt x="258" y="808"/>
                        <a:pt x="808" y="310"/>
                        <a:pt x="1378" y="310"/>
                      </a:cubicBezTo>
                      <a:cubicBezTo>
                        <a:pt x="1616" y="310"/>
                        <a:pt x="1857" y="397"/>
                        <a:pt x="2071" y="596"/>
                      </a:cubicBezTo>
                      <a:cubicBezTo>
                        <a:pt x="2785" y="1275"/>
                        <a:pt x="2107" y="2108"/>
                        <a:pt x="1869" y="2823"/>
                      </a:cubicBezTo>
                      <a:cubicBezTo>
                        <a:pt x="1738" y="3216"/>
                        <a:pt x="1738" y="3644"/>
                        <a:pt x="1940" y="4013"/>
                      </a:cubicBezTo>
                      <a:cubicBezTo>
                        <a:pt x="2145" y="4378"/>
                        <a:pt x="2524" y="4622"/>
                        <a:pt x="2942" y="4622"/>
                      </a:cubicBezTo>
                      <a:cubicBezTo>
                        <a:pt x="2961" y="4622"/>
                        <a:pt x="2980" y="4622"/>
                        <a:pt x="3000" y="4621"/>
                      </a:cubicBezTo>
                      <a:cubicBezTo>
                        <a:pt x="3416" y="4585"/>
                        <a:pt x="3738" y="4311"/>
                        <a:pt x="3905" y="3942"/>
                      </a:cubicBezTo>
                      <a:cubicBezTo>
                        <a:pt x="4083" y="3561"/>
                        <a:pt x="4202" y="3001"/>
                        <a:pt x="4024" y="2597"/>
                      </a:cubicBezTo>
                      <a:cubicBezTo>
                        <a:pt x="3914" y="2356"/>
                        <a:pt x="3685" y="2219"/>
                        <a:pt x="3456" y="2219"/>
                      </a:cubicBezTo>
                      <a:cubicBezTo>
                        <a:pt x="3288" y="2219"/>
                        <a:pt x="3121" y="2293"/>
                        <a:pt x="3000" y="2454"/>
                      </a:cubicBezTo>
                      <a:cubicBezTo>
                        <a:pt x="2678" y="2882"/>
                        <a:pt x="2988" y="3418"/>
                        <a:pt x="3464" y="3525"/>
                      </a:cubicBezTo>
                      <a:cubicBezTo>
                        <a:pt x="3472" y="3527"/>
                        <a:pt x="3480" y="3528"/>
                        <a:pt x="3488" y="3528"/>
                      </a:cubicBezTo>
                      <a:cubicBezTo>
                        <a:pt x="3583" y="3528"/>
                        <a:pt x="3646" y="3402"/>
                        <a:pt x="3547" y="3347"/>
                      </a:cubicBezTo>
                      <a:cubicBezTo>
                        <a:pt x="3393" y="3251"/>
                        <a:pt x="3214" y="3073"/>
                        <a:pt x="3190" y="2882"/>
                      </a:cubicBezTo>
                      <a:cubicBezTo>
                        <a:pt x="3170" y="2729"/>
                        <a:pt x="3290" y="2532"/>
                        <a:pt x="3452" y="2532"/>
                      </a:cubicBezTo>
                      <a:cubicBezTo>
                        <a:pt x="3479" y="2532"/>
                        <a:pt x="3507" y="2537"/>
                        <a:pt x="3535" y="2549"/>
                      </a:cubicBezTo>
                      <a:cubicBezTo>
                        <a:pt x="3940" y="2692"/>
                        <a:pt x="3774" y="3371"/>
                        <a:pt x="3678" y="3656"/>
                      </a:cubicBezTo>
                      <a:cubicBezTo>
                        <a:pt x="3557" y="4010"/>
                        <a:pt x="3301" y="4292"/>
                        <a:pt x="2922" y="4292"/>
                      </a:cubicBezTo>
                      <a:cubicBezTo>
                        <a:pt x="2893" y="4292"/>
                        <a:pt x="2863" y="4291"/>
                        <a:pt x="2833" y="4287"/>
                      </a:cubicBezTo>
                      <a:cubicBezTo>
                        <a:pt x="2428" y="4240"/>
                        <a:pt x="2154" y="3882"/>
                        <a:pt x="2107" y="3490"/>
                      </a:cubicBezTo>
                      <a:cubicBezTo>
                        <a:pt x="2071" y="3120"/>
                        <a:pt x="2238" y="2763"/>
                        <a:pt x="2381" y="2442"/>
                      </a:cubicBezTo>
                      <a:cubicBezTo>
                        <a:pt x="2523" y="2144"/>
                        <a:pt x="2678" y="1835"/>
                        <a:pt x="2714" y="1489"/>
                      </a:cubicBezTo>
                      <a:cubicBezTo>
                        <a:pt x="2809" y="763"/>
                        <a:pt x="2250" y="120"/>
                        <a:pt x="1547" y="13"/>
                      </a:cubicBezTo>
                      <a:cubicBezTo>
                        <a:pt x="1489" y="4"/>
                        <a:pt x="1431" y="0"/>
                        <a:pt x="1374" y="0"/>
                      </a:cubicBez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3" name="Google Shape;2173;p45"/>
                <p:cNvSpPr/>
                <p:nvPr/>
              </p:nvSpPr>
              <p:spPr>
                <a:xfrm>
                  <a:off x="5531625" y="1589700"/>
                  <a:ext cx="123550" cy="94000"/>
                </a:xfrm>
                <a:custGeom>
                  <a:avLst/>
                  <a:gdLst/>
                  <a:ahLst/>
                  <a:cxnLst/>
                  <a:rect l="l" t="t" r="r" b="b"/>
                  <a:pathLst>
                    <a:path w="4942" h="3760" extrusionOk="0">
                      <a:moveTo>
                        <a:pt x="3397" y="0"/>
                      </a:moveTo>
                      <a:cubicBezTo>
                        <a:pt x="2833" y="0"/>
                        <a:pt x="2282" y="341"/>
                        <a:pt x="2108" y="902"/>
                      </a:cubicBezTo>
                      <a:cubicBezTo>
                        <a:pt x="2001" y="1235"/>
                        <a:pt x="2013" y="1569"/>
                        <a:pt x="2013" y="1914"/>
                      </a:cubicBezTo>
                      <a:cubicBezTo>
                        <a:pt x="2013" y="2271"/>
                        <a:pt x="2013" y="2664"/>
                        <a:pt x="1822" y="2973"/>
                      </a:cubicBezTo>
                      <a:cubicBezTo>
                        <a:pt x="1661" y="3239"/>
                        <a:pt x="1379" y="3429"/>
                        <a:pt x="1072" y="3429"/>
                      </a:cubicBezTo>
                      <a:cubicBezTo>
                        <a:pt x="994" y="3429"/>
                        <a:pt x="914" y="3417"/>
                        <a:pt x="834" y="3390"/>
                      </a:cubicBezTo>
                      <a:cubicBezTo>
                        <a:pt x="429" y="3271"/>
                        <a:pt x="298" y="2866"/>
                        <a:pt x="334" y="2473"/>
                      </a:cubicBezTo>
                      <a:cubicBezTo>
                        <a:pt x="369" y="2183"/>
                        <a:pt x="494" y="1520"/>
                        <a:pt x="898" y="1520"/>
                      </a:cubicBezTo>
                      <a:cubicBezTo>
                        <a:pt x="908" y="1520"/>
                        <a:pt x="919" y="1520"/>
                        <a:pt x="929" y="1521"/>
                      </a:cubicBezTo>
                      <a:cubicBezTo>
                        <a:pt x="1132" y="1533"/>
                        <a:pt x="1191" y="1819"/>
                        <a:pt x="1096" y="1973"/>
                      </a:cubicBezTo>
                      <a:cubicBezTo>
                        <a:pt x="1001" y="2140"/>
                        <a:pt x="763" y="2223"/>
                        <a:pt x="584" y="2247"/>
                      </a:cubicBezTo>
                      <a:cubicBezTo>
                        <a:pt x="453" y="2259"/>
                        <a:pt x="477" y="2426"/>
                        <a:pt x="584" y="2450"/>
                      </a:cubicBezTo>
                      <a:cubicBezTo>
                        <a:pt x="636" y="2460"/>
                        <a:pt x="688" y="2465"/>
                        <a:pt x="740" y="2465"/>
                      </a:cubicBezTo>
                      <a:cubicBezTo>
                        <a:pt x="1162" y="2465"/>
                        <a:pt x="1549" y="2132"/>
                        <a:pt x="1453" y="1676"/>
                      </a:cubicBezTo>
                      <a:cubicBezTo>
                        <a:pt x="1392" y="1371"/>
                        <a:pt x="1146" y="1207"/>
                        <a:pt x="886" y="1207"/>
                      </a:cubicBezTo>
                      <a:cubicBezTo>
                        <a:pt x="740" y="1207"/>
                        <a:pt x="589" y="1259"/>
                        <a:pt x="465" y="1366"/>
                      </a:cubicBezTo>
                      <a:cubicBezTo>
                        <a:pt x="132" y="1652"/>
                        <a:pt x="1" y="2211"/>
                        <a:pt x="1" y="2628"/>
                      </a:cubicBezTo>
                      <a:cubicBezTo>
                        <a:pt x="1" y="3045"/>
                        <a:pt x="179" y="3426"/>
                        <a:pt x="548" y="3628"/>
                      </a:cubicBezTo>
                      <a:cubicBezTo>
                        <a:pt x="713" y="3718"/>
                        <a:pt x="889" y="3760"/>
                        <a:pt x="1065" y="3760"/>
                      </a:cubicBezTo>
                      <a:cubicBezTo>
                        <a:pt x="1311" y="3760"/>
                        <a:pt x="1555" y="3679"/>
                        <a:pt x="1763" y="3533"/>
                      </a:cubicBezTo>
                      <a:cubicBezTo>
                        <a:pt x="2096" y="3271"/>
                        <a:pt x="2275" y="2878"/>
                        <a:pt x="2322" y="2473"/>
                      </a:cubicBezTo>
                      <a:cubicBezTo>
                        <a:pt x="2406" y="1723"/>
                        <a:pt x="2144" y="676"/>
                        <a:pt x="3061" y="366"/>
                      </a:cubicBezTo>
                      <a:cubicBezTo>
                        <a:pt x="3182" y="327"/>
                        <a:pt x="3299" y="308"/>
                        <a:pt x="3410" y="308"/>
                      </a:cubicBezTo>
                      <a:cubicBezTo>
                        <a:pt x="4174" y="308"/>
                        <a:pt x="4672" y="1166"/>
                        <a:pt x="4454" y="1914"/>
                      </a:cubicBezTo>
                      <a:cubicBezTo>
                        <a:pt x="4438" y="1975"/>
                        <a:pt x="4482" y="2016"/>
                        <a:pt x="4528" y="2016"/>
                      </a:cubicBezTo>
                      <a:cubicBezTo>
                        <a:pt x="4553" y="2016"/>
                        <a:pt x="4579" y="2003"/>
                        <a:pt x="4597" y="1973"/>
                      </a:cubicBezTo>
                      <a:cubicBezTo>
                        <a:pt x="4942" y="1259"/>
                        <a:pt x="4573" y="283"/>
                        <a:pt x="3787" y="56"/>
                      </a:cubicBezTo>
                      <a:cubicBezTo>
                        <a:pt x="3659" y="18"/>
                        <a:pt x="3528" y="0"/>
                        <a:pt x="3397" y="0"/>
                      </a:cubicBez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4" name="Google Shape;2174;p45"/>
                <p:cNvSpPr/>
                <p:nvPr/>
              </p:nvSpPr>
              <p:spPr>
                <a:xfrm>
                  <a:off x="5529250" y="1695450"/>
                  <a:ext cx="213275" cy="187875"/>
                </a:xfrm>
                <a:custGeom>
                  <a:avLst/>
                  <a:gdLst/>
                  <a:ahLst/>
                  <a:cxnLst/>
                  <a:rect l="l" t="t" r="r" b="b"/>
                  <a:pathLst>
                    <a:path w="8531" h="7515" extrusionOk="0">
                      <a:moveTo>
                        <a:pt x="156" y="4914"/>
                      </a:moveTo>
                      <a:cubicBezTo>
                        <a:pt x="153" y="4915"/>
                        <a:pt x="157" y="4918"/>
                        <a:pt x="167" y="4923"/>
                      </a:cubicBezTo>
                      <a:cubicBezTo>
                        <a:pt x="199" y="4923"/>
                        <a:pt x="193" y="4923"/>
                        <a:pt x="156" y="4914"/>
                      </a:cubicBezTo>
                      <a:close/>
                      <a:moveTo>
                        <a:pt x="5034" y="0"/>
                      </a:moveTo>
                      <a:cubicBezTo>
                        <a:pt x="4999" y="0"/>
                        <a:pt x="4964" y="20"/>
                        <a:pt x="4942" y="65"/>
                      </a:cubicBezTo>
                      <a:cubicBezTo>
                        <a:pt x="4775" y="470"/>
                        <a:pt x="4680" y="910"/>
                        <a:pt x="4584" y="1351"/>
                      </a:cubicBezTo>
                      <a:cubicBezTo>
                        <a:pt x="4573" y="1345"/>
                        <a:pt x="4561" y="1342"/>
                        <a:pt x="4549" y="1342"/>
                      </a:cubicBezTo>
                      <a:cubicBezTo>
                        <a:pt x="4537" y="1342"/>
                        <a:pt x="4525" y="1345"/>
                        <a:pt x="4513" y="1351"/>
                      </a:cubicBezTo>
                      <a:cubicBezTo>
                        <a:pt x="3953" y="1661"/>
                        <a:pt x="3441" y="2089"/>
                        <a:pt x="2929" y="2470"/>
                      </a:cubicBezTo>
                      <a:cubicBezTo>
                        <a:pt x="2679" y="2661"/>
                        <a:pt x="2429" y="2863"/>
                        <a:pt x="2179" y="3054"/>
                      </a:cubicBezTo>
                      <a:cubicBezTo>
                        <a:pt x="1929" y="3244"/>
                        <a:pt x="1667" y="3423"/>
                        <a:pt x="1441" y="3625"/>
                      </a:cubicBezTo>
                      <a:cubicBezTo>
                        <a:pt x="1298" y="3530"/>
                        <a:pt x="1144" y="3446"/>
                        <a:pt x="989" y="3387"/>
                      </a:cubicBezTo>
                      <a:cubicBezTo>
                        <a:pt x="870" y="3339"/>
                        <a:pt x="751" y="3292"/>
                        <a:pt x="632" y="3256"/>
                      </a:cubicBezTo>
                      <a:cubicBezTo>
                        <a:pt x="572" y="3232"/>
                        <a:pt x="501" y="3220"/>
                        <a:pt x="441" y="3196"/>
                      </a:cubicBezTo>
                      <a:cubicBezTo>
                        <a:pt x="405" y="3185"/>
                        <a:pt x="358" y="3185"/>
                        <a:pt x="322" y="3185"/>
                      </a:cubicBezTo>
                      <a:cubicBezTo>
                        <a:pt x="262" y="3196"/>
                        <a:pt x="239" y="3220"/>
                        <a:pt x="203" y="3256"/>
                      </a:cubicBezTo>
                      <a:cubicBezTo>
                        <a:pt x="155" y="3292"/>
                        <a:pt x="155" y="3351"/>
                        <a:pt x="179" y="3399"/>
                      </a:cubicBezTo>
                      <a:cubicBezTo>
                        <a:pt x="203" y="3435"/>
                        <a:pt x="215" y="3470"/>
                        <a:pt x="251" y="3494"/>
                      </a:cubicBezTo>
                      <a:cubicBezTo>
                        <a:pt x="286" y="3518"/>
                        <a:pt x="322" y="3530"/>
                        <a:pt x="358" y="3542"/>
                      </a:cubicBezTo>
                      <a:cubicBezTo>
                        <a:pt x="417" y="3554"/>
                        <a:pt x="477" y="3566"/>
                        <a:pt x="536" y="3589"/>
                      </a:cubicBezTo>
                      <a:cubicBezTo>
                        <a:pt x="643" y="3625"/>
                        <a:pt x="751" y="3661"/>
                        <a:pt x="858" y="3696"/>
                      </a:cubicBezTo>
                      <a:cubicBezTo>
                        <a:pt x="977" y="3744"/>
                        <a:pt x="1084" y="3792"/>
                        <a:pt x="1203" y="3827"/>
                      </a:cubicBezTo>
                      <a:cubicBezTo>
                        <a:pt x="1108" y="3875"/>
                        <a:pt x="1013" y="3923"/>
                        <a:pt x="917" y="3982"/>
                      </a:cubicBezTo>
                      <a:cubicBezTo>
                        <a:pt x="751" y="4089"/>
                        <a:pt x="584" y="4197"/>
                        <a:pt x="429" y="4316"/>
                      </a:cubicBezTo>
                      <a:cubicBezTo>
                        <a:pt x="346" y="4363"/>
                        <a:pt x="262" y="4423"/>
                        <a:pt x="179" y="4482"/>
                      </a:cubicBezTo>
                      <a:cubicBezTo>
                        <a:pt x="96" y="4566"/>
                        <a:pt x="1" y="4685"/>
                        <a:pt x="48" y="4804"/>
                      </a:cubicBezTo>
                      <a:cubicBezTo>
                        <a:pt x="60" y="4851"/>
                        <a:pt x="96" y="4887"/>
                        <a:pt x="143" y="4911"/>
                      </a:cubicBezTo>
                      <a:cubicBezTo>
                        <a:pt x="148" y="4912"/>
                        <a:pt x="152" y="4913"/>
                        <a:pt x="156" y="4914"/>
                      </a:cubicBezTo>
                      <a:lnTo>
                        <a:pt x="156" y="4914"/>
                      </a:lnTo>
                      <a:cubicBezTo>
                        <a:pt x="157" y="4914"/>
                        <a:pt x="157" y="4914"/>
                        <a:pt x="158" y="4914"/>
                      </a:cubicBezTo>
                      <a:cubicBezTo>
                        <a:pt x="164" y="4914"/>
                        <a:pt x="179" y="4917"/>
                        <a:pt x="203" y="4923"/>
                      </a:cubicBezTo>
                      <a:cubicBezTo>
                        <a:pt x="215" y="4926"/>
                        <a:pt x="227" y="4927"/>
                        <a:pt x="238" y="4927"/>
                      </a:cubicBezTo>
                      <a:cubicBezTo>
                        <a:pt x="274" y="4927"/>
                        <a:pt x="307" y="4914"/>
                        <a:pt x="334" y="4887"/>
                      </a:cubicBezTo>
                      <a:cubicBezTo>
                        <a:pt x="393" y="4851"/>
                        <a:pt x="429" y="4792"/>
                        <a:pt x="417" y="4732"/>
                      </a:cubicBezTo>
                      <a:cubicBezTo>
                        <a:pt x="465" y="4685"/>
                        <a:pt x="512" y="4649"/>
                        <a:pt x="572" y="4613"/>
                      </a:cubicBezTo>
                      <a:cubicBezTo>
                        <a:pt x="679" y="4530"/>
                        <a:pt x="786" y="4447"/>
                        <a:pt x="905" y="4375"/>
                      </a:cubicBezTo>
                      <a:cubicBezTo>
                        <a:pt x="1013" y="4292"/>
                        <a:pt x="1120" y="4220"/>
                        <a:pt x="1239" y="4137"/>
                      </a:cubicBezTo>
                      <a:cubicBezTo>
                        <a:pt x="1274" y="4113"/>
                        <a:pt x="1310" y="4077"/>
                        <a:pt x="1346" y="4054"/>
                      </a:cubicBezTo>
                      <a:lnTo>
                        <a:pt x="1346" y="4054"/>
                      </a:lnTo>
                      <a:cubicBezTo>
                        <a:pt x="1310" y="4149"/>
                        <a:pt x="1274" y="4244"/>
                        <a:pt x="1239" y="4339"/>
                      </a:cubicBezTo>
                      <a:cubicBezTo>
                        <a:pt x="1191" y="4470"/>
                        <a:pt x="1155" y="4601"/>
                        <a:pt x="1108" y="4732"/>
                      </a:cubicBezTo>
                      <a:cubicBezTo>
                        <a:pt x="1060" y="4863"/>
                        <a:pt x="1013" y="5018"/>
                        <a:pt x="1001" y="5161"/>
                      </a:cubicBezTo>
                      <a:cubicBezTo>
                        <a:pt x="986" y="5273"/>
                        <a:pt x="1088" y="5357"/>
                        <a:pt x="1184" y="5357"/>
                      </a:cubicBezTo>
                      <a:cubicBezTo>
                        <a:pt x="1241" y="5357"/>
                        <a:pt x="1295" y="5327"/>
                        <a:pt x="1322" y="5256"/>
                      </a:cubicBezTo>
                      <a:cubicBezTo>
                        <a:pt x="1370" y="5125"/>
                        <a:pt x="1394" y="4982"/>
                        <a:pt x="1429" y="4839"/>
                      </a:cubicBezTo>
                      <a:cubicBezTo>
                        <a:pt x="1465" y="4709"/>
                        <a:pt x="1501" y="4578"/>
                        <a:pt x="1536" y="4447"/>
                      </a:cubicBezTo>
                      <a:cubicBezTo>
                        <a:pt x="1584" y="4292"/>
                        <a:pt x="1632" y="4137"/>
                        <a:pt x="1679" y="3982"/>
                      </a:cubicBezTo>
                      <a:lnTo>
                        <a:pt x="1691" y="3982"/>
                      </a:lnTo>
                      <a:cubicBezTo>
                        <a:pt x="1703" y="4185"/>
                        <a:pt x="1727" y="4387"/>
                        <a:pt x="1775" y="4589"/>
                      </a:cubicBezTo>
                      <a:cubicBezTo>
                        <a:pt x="1798" y="4720"/>
                        <a:pt x="1822" y="4863"/>
                        <a:pt x="1858" y="5006"/>
                      </a:cubicBezTo>
                      <a:cubicBezTo>
                        <a:pt x="1894" y="5137"/>
                        <a:pt x="1917" y="5351"/>
                        <a:pt x="2060" y="5411"/>
                      </a:cubicBezTo>
                      <a:cubicBezTo>
                        <a:pt x="2076" y="5415"/>
                        <a:pt x="2093" y="5418"/>
                        <a:pt x="2110" y="5418"/>
                      </a:cubicBezTo>
                      <a:cubicBezTo>
                        <a:pt x="2144" y="5418"/>
                        <a:pt x="2175" y="5407"/>
                        <a:pt x="2191" y="5375"/>
                      </a:cubicBezTo>
                      <a:cubicBezTo>
                        <a:pt x="2287" y="5256"/>
                        <a:pt x="2215" y="5078"/>
                        <a:pt x="2191" y="4947"/>
                      </a:cubicBezTo>
                      <a:cubicBezTo>
                        <a:pt x="2156" y="4816"/>
                        <a:pt x="2120" y="4673"/>
                        <a:pt x="2096" y="4530"/>
                      </a:cubicBezTo>
                      <a:cubicBezTo>
                        <a:pt x="2048" y="4268"/>
                        <a:pt x="2001" y="3982"/>
                        <a:pt x="1929" y="3720"/>
                      </a:cubicBezTo>
                      <a:cubicBezTo>
                        <a:pt x="2084" y="3601"/>
                        <a:pt x="2227" y="3482"/>
                        <a:pt x="2370" y="3363"/>
                      </a:cubicBezTo>
                      <a:cubicBezTo>
                        <a:pt x="2632" y="3173"/>
                        <a:pt x="2882" y="2970"/>
                        <a:pt x="3144" y="2768"/>
                      </a:cubicBezTo>
                      <a:cubicBezTo>
                        <a:pt x="3596" y="2411"/>
                        <a:pt x="4084" y="2077"/>
                        <a:pt x="4501" y="1672"/>
                      </a:cubicBezTo>
                      <a:lnTo>
                        <a:pt x="4501" y="1672"/>
                      </a:lnTo>
                      <a:cubicBezTo>
                        <a:pt x="4418" y="2101"/>
                        <a:pt x="4322" y="2518"/>
                        <a:pt x="4239" y="2946"/>
                      </a:cubicBezTo>
                      <a:cubicBezTo>
                        <a:pt x="4049" y="3923"/>
                        <a:pt x="3894" y="4899"/>
                        <a:pt x="3751" y="5887"/>
                      </a:cubicBezTo>
                      <a:cubicBezTo>
                        <a:pt x="3715" y="6161"/>
                        <a:pt x="3680" y="6435"/>
                        <a:pt x="3644" y="6697"/>
                      </a:cubicBezTo>
                      <a:cubicBezTo>
                        <a:pt x="3632" y="6852"/>
                        <a:pt x="3608" y="6995"/>
                        <a:pt x="3596" y="7137"/>
                      </a:cubicBezTo>
                      <a:cubicBezTo>
                        <a:pt x="3572" y="7280"/>
                        <a:pt x="3572" y="7376"/>
                        <a:pt x="3680" y="7483"/>
                      </a:cubicBezTo>
                      <a:cubicBezTo>
                        <a:pt x="3702" y="7505"/>
                        <a:pt x="3732" y="7514"/>
                        <a:pt x="3762" y="7514"/>
                      </a:cubicBezTo>
                      <a:cubicBezTo>
                        <a:pt x="3797" y="7514"/>
                        <a:pt x="3833" y="7502"/>
                        <a:pt x="3858" y="7483"/>
                      </a:cubicBezTo>
                      <a:cubicBezTo>
                        <a:pt x="4037" y="7364"/>
                        <a:pt x="4013" y="7042"/>
                        <a:pt x="4037" y="6852"/>
                      </a:cubicBezTo>
                      <a:cubicBezTo>
                        <a:pt x="4061" y="6602"/>
                        <a:pt x="4096" y="6363"/>
                        <a:pt x="4132" y="6125"/>
                      </a:cubicBezTo>
                      <a:cubicBezTo>
                        <a:pt x="4192" y="5637"/>
                        <a:pt x="4263" y="5161"/>
                        <a:pt x="4334" y="4673"/>
                      </a:cubicBezTo>
                      <a:cubicBezTo>
                        <a:pt x="4477" y="3744"/>
                        <a:pt x="4644" y="2815"/>
                        <a:pt x="4823" y="1887"/>
                      </a:cubicBezTo>
                      <a:cubicBezTo>
                        <a:pt x="5073" y="2363"/>
                        <a:pt x="5370" y="2815"/>
                        <a:pt x="5656" y="3256"/>
                      </a:cubicBezTo>
                      <a:cubicBezTo>
                        <a:pt x="5823" y="3518"/>
                        <a:pt x="6001" y="3792"/>
                        <a:pt x="6192" y="4054"/>
                      </a:cubicBezTo>
                      <a:cubicBezTo>
                        <a:pt x="6275" y="4173"/>
                        <a:pt x="6370" y="4304"/>
                        <a:pt x="6454" y="4423"/>
                      </a:cubicBezTo>
                      <a:cubicBezTo>
                        <a:pt x="6501" y="4494"/>
                        <a:pt x="6549" y="4554"/>
                        <a:pt x="6597" y="4613"/>
                      </a:cubicBezTo>
                      <a:cubicBezTo>
                        <a:pt x="6501" y="4828"/>
                        <a:pt x="6430" y="5054"/>
                        <a:pt x="6394" y="5292"/>
                      </a:cubicBezTo>
                      <a:cubicBezTo>
                        <a:pt x="6370" y="5411"/>
                        <a:pt x="6358" y="5530"/>
                        <a:pt x="6347" y="5649"/>
                      </a:cubicBezTo>
                      <a:cubicBezTo>
                        <a:pt x="6347" y="5721"/>
                        <a:pt x="6347" y="5780"/>
                        <a:pt x="6347" y="5852"/>
                      </a:cubicBezTo>
                      <a:cubicBezTo>
                        <a:pt x="6347" y="5887"/>
                        <a:pt x="6347" y="5911"/>
                        <a:pt x="6358" y="5947"/>
                      </a:cubicBezTo>
                      <a:cubicBezTo>
                        <a:pt x="6370" y="5982"/>
                        <a:pt x="6406" y="5994"/>
                        <a:pt x="6418" y="6018"/>
                      </a:cubicBezTo>
                      <a:cubicBezTo>
                        <a:pt x="6437" y="6057"/>
                        <a:pt x="6478" y="6078"/>
                        <a:pt x="6516" y="6078"/>
                      </a:cubicBezTo>
                      <a:cubicBezTo>
                        <a:pt x="6549" y="6078"/>
                        <a:pt x="6580" y="6063"/>
                        <a:pt x="6597" y="6030"/>
                      </a:cubicBezTo>
                      <a:cubicBezTo>
                        <a:pt x="6597" y="6018"/>
                        <a:pt x="6632" y="5982"/>
                        <a:pt x="6644" y="5971"/>
                      </a:cubicBezTo>
                      <a:cubicBezTo>
                        <a:pt x="6668" y="5923"/>
                        <a:pt x="6668" y="5887"/>
                        <a:pt x="6668" y="5840"/>
                      </a:cubicBezTo>
                      <a:lnTo>
                        <a:pt x="6668" y="5697"/>
                      </a:lnTo>
                      <a:cubicBezTo>
                        <a:pt x="6680" y="5578"/>
                        <a:pt x="6680" y="5459"/>
                        <a:pt x="6704" y="5351"/>
                      </a:cubicBezTo>
                      <a:cubicBezTo>
                        <a:pt x="6716" y="5220"/>
                        <a:pt x="6739" y="5078"/>
                        <a:pt x="6775" y="4947"/>
                      </a:cubicBezTo>
                      <a:cubicBezTo>
                        <a:pt x="6775" y="4947"/>
                        <a:pt x="6775" y="4959"/>
                        <a:pt x="6775" y="4959"/>
                      </a:cubicBezTo>
                      <a:cubicBezTo>
                        <a:pt x="6823" y="5030"/>
                        <a:pt x="6859" y="5113"/>
                        <a:pt x="6906" y="5185"/>
                      </a:cubicBezTo>
                      <a:cubicBezTo>
                        <a:pt x="7001" y="5328"/>
                        <a:pt x="7085" y="5482"/>
                        <a:pt x="7180" y="5625"/>
                      </a:cubicBezTo>
                      <a:cubicBezTo>
                        <a:pt x="7263" y="5768"/>
                        <a:pt x="7347" y="5911"/>
                        <a:pt x="7430" y="6066"/>
                      </a:cubicBezTo>
                      <a:cubicBezTo>
                        <a:pt x="7478" y="6137"/>
                        <a:pt x="7525" y="6221"/>
                        <a:pt x="7561" y="6292"/>
                      </a:cubicBezTo>
                      <a:cubicBezTo>
                        <a:pt x="7609" y="6375"/>
                        <a:pt x="7668" y="6435"/>
                        <a:pt x="7775" y="6447"/>
                      </a:cubicBezTo>
                      <a:cubicBezTo>
                        <a:pt x="7811" y="6447"/>
                        <a:pt x="7847" y="6435"/>
                        <a:pt x="7871" y="6387"/>
                      </a:cubicBezTo>
                      <a:cubicBezTo>
                        <a:pt x="7918" y="6304"/>
                        <a:pt x="7882" y="6209"/>
                        <a:pt x="7835" y="6125"/>
                      </a:cubicBezTo>
                      <a:cubicBezTo>
                        <a:pt x="7799" y="6054"/>
                        <a:pt x="7751" y="5982"/>
                        <a:pt x="7704" y="5911"/>
                      </a:cubicBezTo>
                      <a:cubicBezTo>
                        <a:pt x="7621" y="5756"/>
                        <a:pt x="7525" y="5613"/>
                        <a:pt x="7430" y="5459"/>
                      </a:cubicBezTo>
                      <a:cubicBezTo>
                        <a:pt x="7335" y="5316"/>
                        <a:pt x="7240" y="5173"/>
                        <a:pt x="7132" y="5042"/>
                      </a:cubicBezTo>
                      <a:cubicBezTo>
                        <a:pt x="7120" y="5006"/>
                        <a:pt x="7097" y="4982"/>
                        <a:pt x="7073" y="4959"/>
                      </a:cubicBezTo>
                      <a:lnTo>
                        <a:pt x="7073" y="4959"/>
                      </a:lnTo>
                      <a:cubicBezTo>
                        <a:pt x="7204" y="5030"/>
                        <a:pt x="7323" y="5113"/>
                        <a:pt x="7442" y="5197"/>
                      </a:cubicBezTo>
                      <a:cubicBezTo>
                        <a:pt x="7585" y="5280"/>
                        <a:pt x="7716" y="5375"/>
                        <a:pt x="7859" y="5459"/>
                      </a:cubicBezTo>
                      <a:cubicBezTo>
                        <a:pt x="8002" y="5542"/>
                        <a:pt x="8144" y="5673"/>
                        <a:pt x="8311" y="5721"/>
                      </a:cubicBezTo>
                      <a:cubicBezTo>
                        <a:pt x="8321" y="5724"/>
                        <a:pt x="8331" y="5725"/>
                        <a:pt x="8341" y="5725"/>
                      </a:cubicBezTo>
                      <a:cubicBezTo>
                        <a:pt x="8447" y="5725"/>
                        <a:pt x="8530" y="5558"/>
                        <a:pt x="8454" y="5471"/>
                      </a:cubicBezTo>
                      <a:cubicBezTo>
                        <a:pt x="8347" y="5351"/>
                        <a:pt x="8180" y="5280"/>
                        <a:pt x="8037" y="5197"/>
                      </a:cubicBezTo>
                      <a:cubicBezTo>
                        <a:pt x="7894" y="5113"/>
                        <a:pt x="7751" y="5018"/>
                        <a:pt x="7609" y="4935"/>
                      </a:cubicBezTo>
                      <a:cubicBezTo>
                        <a:pt x="7478" y="4863"/>
                        <a:pt x="7347" y="4780"/>
                        <a:pt x="7216" y="4697"/>
                      </a:cubicBezTo>
                      <a:lnTo>
                        <a:pt x="7644" y="4697"/>
                      </a:lnTo>
                      <a:cubicBezTo>
                        <a:pt x="7763" y="4697"/>
                        <a:pt x="7894" y="4697"/>
                        <a:pt x="8013" y="4709"/>
                      </a:cubicBezTo>
                      <a:cubicBezTo>
                        <a:pt x="8089" y="4716"/>
                        <a:pt x="8183" y="4738"/>
                        <a:pt x="8269" y="4738"/>
                      </a:cubicBezTo>
                      <a:cubicBezTo>
                        <a:pt x="8319" y="4738"/>
                        <a:pt x="8367" y="4730"/>
                        <a:pt x="8406" y="4709"/>
                      </a:cubicBezTo>
                      <a:cubicBezTo>
                        <a:pt x="8502" y="4661"/>
                        <a:pt x="8525" y="4554"/>
                        <a:pt x="8442" y="4482"/>
                      </a:cubicBezTo>
                      <a:cubicBezTo>
                        <a:pt x="8366" y="4406"/>
                        <a:pt x="8229" y="4398"/>
                        <a:pt x="8116" y="4398"/>
                      </a:cubicBezTo>
                      <a:cubicBezTo>
                        <a:pt x="8088" y="4398"/>
                        <a:pt x="8061" y="4399"/>
                        <a:pt x="8037" y="4399"/>
                      </a:cubicBezTo>
                      <a:cubicBezTo>
                        <a:pt x="7906" y="4387"/>
                        <a:pt x="7775" y="4387"/>
                        <a:pt x="7644" y="4387"/>
                      </a:cubicBezTo>
                      <a:cubicBezTo>
                        <a:pt x="7513" y="4387"/>
                        <a:pt x="7382" y="4399"/>
                        <a:pt x="7263" y="4411"/>
                      </a:cubicBezTo>
                      <a:cubicBezTo>
                        <a:pt x="7192" y="4423"/>
                        <a:pt x="7132" y="4435"/>
                        <a:pt x="7073" y="4447"/>
                      </a:cubicBezTo>
                      <a:cubicBezTo>
                        <a:pt x="7013" y="4458"/>
                        <a:pt x="6966" y="4470"/>
                        <a:pt x="6930" y="4506"/>
                      </a:cubicBezTo>
                      <a:cubicBezTo>
                        <a:pt x="6930" y="4482"/>
                        <a:pt x="6918" y="4470"/>
                        <a:pt x="6906" y="4447"/>
                      </a:cubicBezTo>
                      <a:cubicBezTo>
                        <a:pt x="6882" y="4375"/>
                        <a:pt x="6823" y="4316"/>
                        <a:pt x="6787" y="4256"/>
                      </a:cubicBezTo>
                      <a:cubicBezTo>
                        <a:pt x="6692" y="4125"/>
                        <a:pt x="6597" y="3994"/>
                        <a:pt x="6489" y="3863"/>
                      </a:cubicBezTo>
                      <a:cubicBezTo>
                        <a:pt x="6311" y="3601"/>
                        <a:pt x="6132" y="3339"/>
                        <a:pt x="5954" y="3077"/>
                      </a:cubicBezTo>
                      <a:cubicBezTo>
                        <a:pt x="5596" y="2542"/>
                        <a:pt x="5275" y="1994"/>
                        <a:pt x="4918" y="1470"/>
                      </a:cubicBezTo>
                      <a:cubicBezTo>
                        <a:pt x="5013" y="1029"/>
                        <a:pt x="5120" y="577"/>
                        <a:pt x="5144" y="125"/>
                      </a:cubicBezTo>
                      <a:cubicBezTo>
                        <a:pt x="5144" y="51"/>
                        <a:pt x="5089" y="0"/>
                        <a:pt x="5034" y="0"/>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5" name="Google Shape;2175;p45"/>
                <p:cNvSpPr/>
                <p:nvPr/>
              </p:nvSpPr>
              <p:spPr>
                <a:xfrm>
                  <a:off x="5489950" y="1902000"/>
                  <a:ext cx="97675" cy="75325"/>
                </a:xfrm>
                <a:custGeom>
                  <a:avLst/>
                  <a:gdLst/>
                  <a:ahLst/>
                  <a:cxnLst/>
                  <a:rect l="l" t="t" r="r" b="b"/>
                  <a:pathLst>
                    <a:path w="3907" h="3013" extrusionOk="0">
                      <a:moveTo>
                        <a:pt x="3727" y="0"/>
                      </a:moveTo>
                      <a:cubicBezTo>
                        <a:pt x="3686" y="0"/>
                        <a:pt x="3647" y="16"/>
                        <a:pt x="3620" y="54"/>
                      </a:cubicBezTo>
                      <a:cubicBezTo>
                        <a:pt x="3382" y="399"/>
                        <a:pt x="3216" y="804"/>
                        <a:pt x="3037" y="1173"/>
                      </a:cubicBezTo>
                      <a:cubicBezTo>
                        <a:pt x="2846" y="1554"/>
                        <a:pt x="2680" y="1947"/>
                        <a:pt x="2489" y="2328"/>
                      </a:cubicBezTo>
                      <a:cubicBezTo>
                        <a:pt x="2477" y="2352"/>
                        <a:pt x="2465" y="2376"/>
                        <a:pt x="2442" y="2400"/>
                      </a:cubicBezTo>
                      <a:cubicBezTo>
                        <a:pt x="2323" y="2328"/>
                        <a:pt x="2156" y="2292"/>
                        <a:pt x="2037" y="2257"/>
                      </a:cubicBezTo>
                      <a:cubicBezTo>
                        <a:pt x="1834" y="2197"/>
                        <a:pt x="1632" y="2162"/>
                        <a:pt x="1430" y="2150"/>
                      </a:cubicBezTo>
                      <a:cubicBezTo>
                        <a:pt x="1325" y="2141"/>
                        <a:pt x="1220" y="2136"/>
                        <a:pt x="1117" y="2136"/>
                      </a:cubicBezTo>
                      <a:cubicBezTo>
                        <a:pt x="797" y="2136"/>
                        <a:pt x="482" y="2179"/>
                        <a:pt x="168" y="2269"/>
                      </a:cubicBezTo>
                      <a:cubicBezTo>
                        <a:pt x="60" y="2304"/>
                        <a:pt x="1" y="2423"/>
                        <a:pt x="13" y="2531"/>
                      </a:cubicBezTo>
                      <a:cubicBezTo>
                        <a:pt x="25" y="2650"/>
                        <a:pt x="108" y="2721"/>
                        <a:pt x="215" y="2745"/>
                      </a:cubicBezTo>
                      <a:cubicBezTo>
                        <a:pt x="668" y="2864"/>
                        <a:pt x="1132" y="2947"/>
                        <a:pt x="1584" y="2983"/>
                      </a:cubicBezTo>
                      <a:cubicBezTo>
                        <a:pt x="1737" y="2992"/>
                        <a:pt x="1916" y="3012"/>
                        <a:pt x="2093" y="3012"/>
                      </a:cubicBezTo>
                      <a:cubicBezTo>
                        <a:pt x="2370" y="3012"/>
                        <a:pt x="2644" y="2963"/>
                        <a:pt x="2811" y="2745"/>
                      </a:cubicBezTo>
                      <a:cubicBezTo>
                        <a:pt x="2930" y="2578"/>
                        <a:pt x="3001" y="2364"/>
                        <a:pt x="3085" y="2173"/>
                      </a:cubicBezTo>
                      <a:cubicBezTo>
                        <a:pt x="3180" y="1959"/>
                        <a:pt x="3263" y="1745"/>
                        <a:pt x="3358" y="1530"/>
                      </a:cubicBezTo>
                      <a:cubicBezTo>
                        <a:pt x="3537" y="1078"/>
                        <a:pt x="3763" y="638"/>
                        <a:pt x="3882" y="173"/>
                      </a:cubicBezTo>
                      <a:cubicBezTo>
                        <a:pt x="3907" y="76"/>
                        <a:pt x="3814" y="0"/>
                        <a:pt x="3727" y="0"/>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6" name="Google Shape;2176;p45"/>
                <p:cNvSpPr/>
                <p:nvPr/>
              </p:nvSpPr>
              <p:spPr>
                <a:xfrm>
                  <a:off x="5642350" y="1911900"/>
                  <a:ext cx="76225" cy="92375"/>
                </a:xfrm>
                <a:custGeom>
                  <a:avLst/>
                  <a:gdLst/>
                  <a:ahLst/>
                  <a:cxnLst/>
                  <a:rect l="l" t="t" r="r" b="b"/>
                  <a:pathLst>
                    <a:path w="3049" h="3695" extrusionOk="0">
                      <a:moveTo>
                        <a:pt x="192" y="1"/>
                      </a:moveTo>
                      <a:cubicBezTo>
                        <a:pt x="124" y="1"/>
                        <a:pt x="55" y="43"/>
                        <a:pt x="49" y="122"/>
                      </a:cubicBezTo>
                      <a:cubicBezTo>
                        <a:pt x="1" y="599"/>
                        <a:pt x="84" y="1099"/>
                        <a:pt x="132" y="1575"/>
                      </a:cubicBezTo>
                      <a:cubicBezTo>
                        <a:pt x="144" y="1813"/>
                        <a:pt x="168" y="2039"/>
                        <a:pt x="191" y="2277"/>
                      </a:cubicBezTo>
                      <a:cubicBezTo>
                        <a:pt x="215" y="2480"/>
                        <a:pt x="215" y="2706"/>
                        <a:pt x="287" y="2897"/>
                      </a:cubicBezTo>
                      <a:cubicBezTo>
                        <a:pt x="441" y="3325"/>
                        <a:pt x="989" y="3409"/>
                        <a:pt x="1370" y="3492"/>
                      </a:cubicBezTo>
                      <a:cubicBezTo>
                        <a:pt x="1823" y="3611"/>
                        <a:pt x="2287" y="3670"/>
                        <a:pt x="2751" y="3694"/>
                      </a:cubicBezTo>
                      <a:cubicBezTo>
                        <a:pt x="2858" y="3694"/>
                        <a:pt x="2966" y="3659"/>
                        <a:pt x="3013" y="3551"/>
                      </a:cubicBezTo>
                      <a:cubicBezTo>
                        <a:pt x="3049" y="3456"/>
                        <a:pt x="3037" y="3313"/>
                        <a:pt x="2942" y="3254"/>
                      </a:cubicBezTo>
                      <a:cubicBezTo>
                        <a:pt x="2585" y="3016"/>
                        <a:pt x="2192" y="2849"/>
                        <a:pt x="1775" y="2754"/>
                      </a:cubicBezTo>
                      <a:cubicBezTo>
                        <a:pt x="1573" y="2706"/>
                        <a:pt x="1370" y="2682"/>
                        <a:pt x="1168" y="2682"/>
                      </a:cubicBezTo>
                      <a:cubicBezTo>
                        <a:pt x="1092" y="2675"/>
                        <a:pt x="1005" y="2669"/>
                        <a:pt x="917" y="2669"/>
                      </a:cubicBezTo>
                      <a:cubicBezTo>
                        <a:pt x="852" y="2669"/>
                        <a:pt x="788" y="2672"/>
                        <a:pt x="727" y="2682"/>
                      </a:cubicBezTo>
                      <a:cubicBezTo>
                        <a:pt x="727" y="2658"/>
                        <a:pt x="715" y="2635"/>
                        <a:pt x="715" y="2599"/>
                      </a:cubicBezTo>
                      <a:cubicBezTo>
                        <a:pt x="644" y="2182"/>
                        <a:pt x="596" y="1766"/>
                        <a:pt x="537" y="1337"/>
                      </a:cubicBezTo>
                      <a:cubicBezTo>
                        <a:pt x="489" y="932"/>
                        <a:pt x="453" y="492"/>
                        <a:pt x="322" y="87"/>
                      </a:cubicBezTo>
                      <a:cubicBezTo>
                        <a:pt x="301" y="28"/>
                        <a:pt x="247" y="1"/>
                        <a:pt x="192"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7" name="Google Shape;2177;p45"/>
                <p:cNvSpPr/>
                <p:nvPr/>
              </p:nvSpPr>
              <p:spPr>
                <a:xfrm>
                  <a:off x="5555750" y="1836375"/>
                  <a:ext cx="114325" cy="103000"/>
                </a:xfrm>
                <a:custGeom>
                  <a:avLst/>
                  <a:gdLst/>
                  <a:ahLst/>
                  <a:cxnLst/>
                  <a:rect l="l" t="t" r="r" b="b"/>
                  <a:pathLst>
                    <a:path w="4573" h="4120" extrusionOk="0">
                      <a:moveTo>
                        <a:pt x="2417" y="0"/>
                      </a:moveTo>
                      <a:lnTo>
                        <a:pt x="0" y="3405"/>
                      </a:lnTo>
                      <a:lnTo>
                        <a:pt x="1989" y="3715"/>
                      </a:lnTo>
                      <a:lnTo>
                        <a:pt x="2751" y="3834"/>
                      </a:lnTo>
                      <a:lnTo>
                        <a:pt x="4572" y="4120"/>
                      </a:lnTo>
                      <a:lnTo>
                        <a:pt x="3405" y="167"/>
                      </a:lnTo>
                      <a:lnTo>
                        <a:pt x="2417"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8" name="Google Shape;2178;p45"/>
                <p:cNvSpPr/>
                <p:nvPr/>
              </p:nvSpPr>
              <p:spPr>
                <a:xfrm>
                  <a:off x="5601575" y="1632175"/>
                  <a:ext cx="108675" cy="108675"/>
                </a:xfrm>
                <a:custGeom>
                  <a:avLst/>
                  <a:gdLst/>
                  <a:ahLst/>
                  <a:cxnLst/>
                  <a:rect l="l" t="t" r="r" b="b"/>
                  <a:pathLst>
                    <a:path w="4347" h="4347" extrusionOk="0">
                      <a:moveTo>
                        <a:pt x="2180" y="1"/>
                      </a:moveTo>
                      <a:cubicBezTo>
                        <a:pt x="977" y="1"/>
                        <a:pt x="1" y="977"/>
                        <a:pt x="1" y="2179"/>
                      </a:cubicBezTo>
                      <a:cubicBezTo>
                        <a:pt x="1" y="3382"/>
                        <a:pt x="977" y="4346"/>
                        <a:pt x="2180" y="4346"/>
                      </a:cubicBezTo>
                      <a:cubicBezTo>
                        <a:pt x="3370" y="4346"/>
                        <a:pt x="4347" y="3382"/>
                        <a:pt x="4347" y="2179"/>
                      </a:cubicBezTo>
                      <a:cubicBezTo>
                        <a:pt x="4347" y="977"/>
                        <a:pt x="3370" y="1"/>
                        <a:pt x="2180"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9" name="Google Shape;2179;p45"/>
                <p:cNvSpPr/>
                <p:nvPr/>
              </p:nvSpPr>
              <p:spPr>
                <a:xfrm>
                  <a:off x="5623975" y="1670200"/>
                  <a:ext cx="16250" cy="11800"/>
                </a:xfrm>
                <a:custGeom>
                  <a:avLst/>
                  <a:gdLst/>
                  <a:ahLst/>
                  <a:cxnLst/>
                  <a:rect l="l" t="t" r="r" b="b"/>
                  <a:pathLst>
                    <a:path w="650" h="472" extrusionOk="0">
                      <a:moveTo>
                        <a:pt x="313" y="0"/>
                      </a:moveTo>
                      <a:cubicBezTo>
                        <a:pt x="51" y="0"/>
                        <a:pt x="0" y="423"/>
                        <a:pt x="283" y="468"/>
                      </a:cubicBezTo>
                      <a:cubicBezTo>
                        <a:pt x="298" y="470"/>
                        <a:pt x="312" y="471"/>
                        <a:pt x="325" y="471"/>
                      </a:cubicBezTo>
                      <a:cubicBezTo>
                        <a:pt x="588" y="471"/>
                        <a:pt x="649" y="49"/>
                        <a:pt x="355" y="4"/>
                      </a:cubicBezTo>
                      <a:cubicBezTo>
                        <a:pt x="340" y="1"/>
                        <a:pt x="326" y="0"/>
                        <a:pt x="313"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0" name="Google Shape;2180;p45"/>
                <p:cNvSpPr/>
                <p:nvPr/>
              </p:nvSpPr>
              <p:spPr>
                <a:xfrm>
                  <a:off x="5672725" y="1679975"/>
                  <a:ext cx="12225" cy="12350"/>
                </a:xfrm>
                <a:custGeom>
                  <a:avLst/>
                  <a:gdLst/>
                  <a:ahLst/>
                  <a:cxnLst/>
                  <a:rect l="l" t="t" r="r" b="b"/>
                  <a:pathLst>
                    <a:path w="489" h="494" extrusionOk="0">
                      <a:moveTo>
                        <a:pt x="251" y="0"/>
                      </a:moveTo>
                      <a:cubicBezTo>
                        <a:pt x="228" y="0"/>
                        <a:pt x="207" y="5"/>
                        <a:pt x="191" y="5"/>
                      </a:cubicBezTo>
                      <a:cubicBezTo>
                        <a:pt x="155" y="17"/>
                        <a:pt x="131" y="29"/>
                        <a:pt x="96" y="53"/>
                      </a:cubicBezTo>
                      <a:cubicBezTo>
                        <a:pt x="72" y="65"/>
                        <a:pt x="48" y="89"/>
                        <a:pt x="36" y="124"/>
                      </a:cubicBezTo>
                      <a:cubicBezTo>
                        <a:pt x="24" y="148"/>
                        <a:pt x="12" y="172"/>
                        <a:pt x="0" y="208"/>
                      </a:cubicBezTo>
                      <a:cubicBezTo>
                        <a:pt x="0" y="232"/>
                        <a:pt x="0" y="255"/>
                        <a:pt x="0" y="279"/>
                      </a:cubicBezTo>
                      <a:cubicBezTo>
                        <a:pt x="0" y="315"/>
                        <a:pt x="24" y="363"/>
                        <a:pt x="48" y="398"/>
                      </a:cubicBezTo>
                      <a:cubicBezTo>
                        <a:pt x="60" y="410"/>
                        <a:pt x="72" y="422"/>
                        <a:pt x="96" y="446"/>
                      </a:cubicBezTo>
                      <a:cubicBezTo>
                        <a:pt x="119" y="470"/>
                        <a:pt x="167" y="482"/>
                        <a:pt x="215" y="494"/>
                      </a:cubicBezTo>
                      <a:cubicBezTo>
                        <a:pt x="238" y="494"/>
                        <a:pt x="274" y="494"/>
                        <a:pt x="310" y="482"/>
                      </a:cubicBezTo>
                      <a:cubicBezTo>
                        <a:pt x="334" y="482"/>
                        <a:pt x="369" y="470"/>
                        <a:pt x="393" y="446"/>
                      </a:cubicBezTo>
                      <a:cubicBezTo>
                        <a:pt x="417" y="434"/>
                        <a:pt x="441" y="410"/>
                        <a:pt x="453" y="375"/>
                      </a:cubicBezTo>
                      <a:cubicBezTo>
                        <a:pt x="477" y="351"/>
                        <a:pt x="488" y="327"/>
                        <a:pt x="488" y="291"/>
                      </a:cubicBezTo>
                      <a:cubicBezTo>
                        <a:pt x="488" y="267"/>
                        <a:pt x="488" y="244"/>
                        <a:pt x="488" y="220"/>
                      </a:cubicBezTo>
                      <a:cubicBezTo>
                        <a:pt x="488" y="172"/>
                        <a:pt x="477" y="136"/>
                        <a:pt x="453" y="101"/>
                      </a:cubicBezTo>
                      <a:cubicBezTo>
                        <a:pt x="429" y="89"/>
                        <a:pt x="417" y="77"/>
                        <a:pt x="405" y="53"/>
                      </a:cubicBezTo>
                      <a:cubicBezTo>
                        <a:pt x="369" y="29"/>
                        <a:pt x="334" y="5"/>
                        <a:pt x="286" y="5"/>
                      </a:cubicBezTo>
                      <a:cubicBezTo>
                        <a:pt x="274" y="1"/>
                        <a:pt x="262" y="0"/>
                        <a:pt x="251"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1" name="Google Shape;2181;p45"/>
                <p:cNvSpPr/>
                <p:nvPr/>
              </p:nvSpPr>
              <p:spPr>
                <a:xfrm>
                  <a:off x="5644650" y="1666600"/>
                  <a:ext cx="12625" cy="26125"/>
                </a:xfrm>
                <a:custGeom>
                  <a:avLst/>
                  <a:gdLst/>
                  <a:ahLst/>
                  <a:cxnLst/>
                  <a:rect l="l" t="t" r="r" b="b"/>
                  <a:pathLst>
                    <a:path w="505" h="1045" extrusionOk="0">
                      <a:moveTo>
                        <a:pt x="455" y="1"/>
                      </a:moveTo>
                      <a:cubicBezTo>
                        <a:pt x="437" y="1"/>
                        <a:pt x="419" y="7"/>
                        <a:pt x="409" y="17"/>
                      </a:cubicBezTo>
                      <a:cubicBezTo>
                        <a:pt x="349" y="76"/>
                        <a:pt x="326" y="159"/>
                        <a:pt x="290" y="231"/>
                      </a:cubicBezTo>
                      <a:cubicBezTo>
                        <a:pt x="254" y="314"/>
                        <a:pt x="230" y="398"/>
                        <a:pt x="195" y="469"/>
                      </a:cubicBezTo>
                      <a:cubicBezTo>
                        <a:pt x="135" y="636"/>
                        <a:pt x="76" y="790"/>
                        <a:pt x="16" y="945"/>
                      </a:cubicBezTo>
                      <a:cubicBezTo>
                        <a:pt x="0" y="1000"/>
                        <a:pt x="47" y="1045"/>
                        <a:pt x="91" y="1045"/>
                      </a:cubicBezTo>
                      <a:cubicBezTo>
                        <a:pt x="113" y="1045"/>
                        <a:pt x="135" y="1033"/>
                        <a:pt x="147" y="1005"/>
                      </a:cubicBezTo>
                      <a:cubicBezTo>
                        <a:pt x="207" y="850"/>
                        <a:pt x="278" y="683"/>
                        <a:pt x="338" y="529"/>
                      </a:cubicBezTo>
                      <a:cubicBezTo>
                        <a:pt x="373" y="457"/>
                        <a:pt x="409" y="374"/>
                        <a:pt x="433" y="302"/>
                      </a:cubicBezTo>
                      <a:cubicBezTo>
                        <a:pt x="445" y="255"/>
                        <a:pt x="468" y="219"/>
                        <a:pt x="480" y="171"/>
                      </a:cubicBezTo>
                      <a:cubicBezTo>
                        <a:pt x="492" y="124"/>
                        <a:pt x="504" y="88"/>
                        <a:pt x="504" y="40"/>
                      </a:cubicBezTo>
                      <a:cubicBezTo>
                        <a:pt x="504" y="12"/>
                        <a:pt x="480" y="1"/>
                        <a:pt x="455"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2" name="Google Shape;2182;p45"/>
                <p:cNvSpPr/>
                <p:nvPr/>
              </p:nvSpPr>
              <p:spPr>
                <a:xfrm>
                  <a:off x="5623000" y="1694975"/>
                  <a:ext cx="59225" cy="22325"/>
                </a:xfrm>
                <a:custGeom>
                  <a:avLst/>
                  <a:gdLst/>
                  <a:ahLst/>
                  <a:cxnLst/>
                  <a:rect l="l" t="t" r="r" b="b"/>
                  <a:pathLst>
                    <a:path w="2369" h="893" extrusionOk="0">
                      <a:moveTo>
                        <a:pt x="96" y="1"/>
                      </a:moveTo>
                      <a:cubicBezTo>
                        <a:pt x="75" y="1"/>
                        <a:pt x="55" y="13"/>
                        <a:pt x="49" y="36"/>
                      </a:cubicBezTo>
                      <a:cubicBezTo>
                        <a:pt x="1" y="525"/>
                        <a:pt x="537" y="834"/>
                        <a:pt x="953" y="882"/>
                      </a:cubicBezTo>
                      <a:cubicBezTo>
                        <a:pt x="1033" y="889"/>
                        <a:pt x="1113" y="893"/>
                        <a:pt x="1194" y="893"/>
                      </a:cubicBezTo>
                      <a:cubicBezTo>
                        <a:pt x="1379" y="893"/>
                        <a:pt x="1565" y="872"/>
                        <a:pt x="1739" y="822"/>
                      </a:cubicBezTo>
                      <a:cubicBezTo>
                        <a:pt x="1870" y="787"/>
                        <a:pt x="1989" y="715"/>
                        <a:pt x="2096" y="644"/>
                      </a:cubicBezTo>
                      <a:cubicBezTo>
                        <a:pt x="2180" y="584"/>
                        <a:pt x="2323" y="489"/>
                        <a:pt x="2358" y="382"/>
                      </a:cubicBezTo>
                      <a:cubicBezTo>
                        <a:pt x="2369" y="351"/>
                        <a:pt x="2352" y="320"/>
                        <a:pt x="2324" y="320"/>
                      </a:cubicBezTo>
                      <a:cubicBezTo>
                        <a:pt x="2320" y="320"/>
                        <a:pt x="2316" y="321"/>
                        <a:pt x="2311" y="322"/>
                      </a:cubicBezTo>
                      <a:cubicBezTo>
                        <a:pt x="2227" y="334"/>
                        <a:pt x="2144" y="394"/>
                        <a:pt x="2073" y="453"/>
                      </a:cubicBezTo>
                      <a:cubicBezTo>
                        <a:pt x="1977" y="513"/>
                        <a:pt x="1894" y="560"/>
                        <a:pt x="1787" y="608"/>
                      </a:cubicBezTo>
                      <a:cubicBezTo>
                        <a:pt x="1573" y="691"/>
                        <a:pt x="1323" y="715"/>
                        <a:pt x="1096" y="715"/>
                      </a:cubicBezTo>
                      <a:cubicBezTo>
                        <a:pt x="644" y="703"/>
                        <a:pt x="239" y="501"/>
                        <a:pt x="144" y="36"/>
                      </a:cubicBezTo>
                      <a:cubicBezTo>
                        <a:pt x="138" y="13"/>
                        <a:pt x="117" y="1"/>
                        <a:pt x="96"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grpSp>
          <p:nvGrpSpPr>
            <p:cNvPr id="2183" name="Google Shape;2183;p45"/>
            <p:cNvGrpSpPr/>
            <p:nvPr/>
          </p:nvGrpSpPr>
          <p:grpSpPr>
            <a:xfrm>
              <a:off x="920571" y="1370937"/>
              <a:ext cx="1411685" cy="1794733"/>
              <a:chOff x="7781983" y="1257300"/>
              <a:chExt cx="1018899" cy="1295369"/>
            </a:xfrm>
          </p:grpSpPr>
          <p:sp>
            <p:nvSpPr>
              <p:cNvPr id="2184" name="Google Shape;2184;p45"/>
              <p:cNvSpPr/>
              <p:nvPr/>
            </p:nvSpPr>
            <p:spPr>
              <a:xfrm>
                <a:off x="7781983" y="1257300"/>
                <a:ext cx="1018829" cy="1295369"/>
              </a:xfrm>
              <a:custGeom>
                <a:avLst/>
                <a:gdLst/>
                <a:ahLst/>
                <a:cxnLst/>
                <a:rect l="l" t="t" r="r" b="b"/>
                <a:pathLst>
                  <a:path w="14431" h="18348" extrusionOk="0">
                    <a:moveTo>
                      <a:pt x="596" y="0"/>
                    </a:moveTo>
                    <a:lnTo>
                      <a:pt x="0" y="10704"/>
                    </a:lnTo>
                    <a:lnTo>
                      <a:pt x="3894" y="18348"/>
                    </a:lnTo>
                    <a:lnTo>
                      <a:pt x="8263" y="15895"/>
                    </a:lnTo>
                    <a:lnTo>
                      <a:pt x="10668" y="14597"/>
                    </a:lnTo>
                    <a:lnTo>
                      <a:pt x="10645" y="14562"/>
                    </a:lnTo>
                    <a:lnTo>
                      <a:pt x="14431" y="12442"/>
                    </a:lnTo>
                    <a:lnTo>
                      <a:pt x="9728" y="5144"/>
                    </a:lnTo>
                    <a:lnTo>
                      <a:pt x="2286" y="965"/>
                    </a:lnTo>
                    <a:lnTo>
                      <a:pt x="596" y="0"/>
                    </a:ln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5" name="Google Shape;2185;p45"/>
              <p:cNvSpPr/>
              <p:nvPr/>
            </p:nvSpPr>
            <p:spPr>
              <a:xfrm>
                <a:off x="7782901" y="1257300"/>
                <a:ext cx="1017981" cy="1295369"/>
              </a:xfrm>
              <a:custGeom>
                <a:avLst/>
                <a:gdLst/>
                <a:ahLst/>
                <a:cxnLst/>
                <a:rect l="l" t="t" r="r" b="b"/>
                <a:pathLst>
                  <a:path w="14419" h="18348" extrusionOk="0">
                    <a:moveTo>
                      <a:pt x="583" y="0"/>
                    </a:moveTo>
                    <a:lnTo>
                      <a:pt x="0" y="10704"/>
                    </a:lnTo>
                    <a:lnTo>
                      <a:pt x="3893" y="18348"/>
                    </a:lnTo>
                    <a:lnTo>
                      <a:pt x="14419" y="12442"/>
                    </a:lnTo>
                    <a:lnTo>
                      <a:pt x="9716" y="5144"/>
                    </a:lnTo>
                    <a:lnTo>
                      <a:pt x="583"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6" name="Google Shape;2186;p45"/>
              <p:cNvSpPr/>
              <p:nvPr/>
            </p:nvSpPr>
            <p:spPr>
              <a:xfrm>
                <a:off x="7782901" y="1257300"/>
                <a:ext cx="685950" cy="755702"/>
              </a:xfrm>
              <a:custGeom>
                <a:avLst/>
                <a:gdLst/>
                <a:ahLst/>
                <a:cxnLst/>
                <a:rect l="l" t="t" r="r" b="b"/>
                <a:pathLst>
                  <a:path w="9716" h="10704" extrusionOk="0">
                    <a:moveTo>
                      <a:pt x="583" y="0"/>
                    </a:moveTo>
                    <a:lnTo>
                      <a:pt x="0" y="10704"/>
                    </a:lnTo>
                    <a:lnTo>
                      <a:pt x="9716" y="5144"/>
                    </a:lnTo>
                    <a:lnTo>
                      <a:pt x="583" y="0"/>
                    </a:ln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7" name="Google Shape;2187;p45"/>
              <p:cNvSpPr/>
              <p:nvPr/>
            </p:nvSpPr>
            <p:spPr>
              <a:xfrm>
                <a:off x="7803868" y="1416995"/>
                <a:ext cx="319536" cy="248088"/>
              </a:xfrm>
              <a:custGeom>
                <a:avLst/>
                <a:gdLst/>
                <a:ahLst/>
                <a:cxnLst/>
                <a:rect l="l" t="t" r="r" b="b"/>
                <a:pathLst>
                  <a:path w="4526" h="3514" extrusionOk="0">
                    <a:moveTo>
                      <a:pt x="2049" y="239"/>
                    </a:moveTo>
                    <a:cubicBezTo>
                      <a:pt x="2215" y="239"/>
                      <a:pt x="2287" y="584"/>
                      <a:pt x="2311" y="703"/>
                    </a:cubicBezTo>
                    <a:cubicBezTo>
                      <a:pt x="2358" y="881"/>
                      <a:pt x="2382" y="1060"/>
                      <a:pt x="2382" y="1251"/>
                    </a:cubicBezTo>
                    <a:cubicBezTo>
                      <a:pt x="2382" y="1405"/>
                      <a:pt x="2370" y="1548"/>
                      <a:pt x="2334" y="1703"/>
                    </a:cubicBezTo>
                    <a:cubicBezTo>
                      <a:pt x="2144" y="1608"/>
                      <a:pt x="1977" y="1465"/>
                      <a:pt x="1870" y="1274"/>
                    </a:cubicBezTo>
                    <a:cubicBezTo>
                      <a:pt x="1763" y="1108"/>
                      <a:pt x="1715" y="905"/>
                      <a:pt x="1739" y="703"/>
                    </a:cubicBezTo>
                    <a:cubicBezTo>
                      <a:pt x="1751" y="548"/>
                      <a:pt x="1846" y="250"/>
                      <a:pt x="2049" y="239"/>
                    </a:cubicBezTo>
                    <a:close/>
                    <a:moveTo>
                      <a:pt x="4287" y="0"/>
                    </a:moveTo>
                    <a:lnTo>
                      <a:pt x="4287" y="0"/>
                    </a:lnTo>
                    <a:cubicBezTo>
                      <a:pt x="4323" y="143"/>
                      <a:pt x="4347" y="298"/>
                      <a:pt x="4347" y="465"/>
                    </a:cubicBezTo>
                    <a:cubicBezTo>
                      <a:pt x="4347" y="846"/>
                      <a:pt x="4251" y="1274"/>
                      <a:pt x="4001" y="1584"/>
                    </a:cubicBezTo>
                    <a:cubicBezTo>
                      <a:pt x="3805" y="1821"/>
                      <a:pt x="3497" y="1901"/>
                      <a:pt x="3192" y="1901"/>
                    </a:cubicBezTo>
                    <a:cubicBezTo>
                      <a:pt x="3053" y="1901"/>
                      <a:pt x="2914" y="1884"/>
                      <a:pt x="2787" y="1858"/>
                    </a:cubicBezTo>
                    <a:cubicBezTo>
                      <a:pt x="2680" y="1846"/>
                      <a:pt x="2584" y="1810"/>
                      <a:pt x="2489" y="1774"/>
                    </a:cubicBezTo>
                    <a:cubicBezTo>
                      <a:pt x="2525" y="1596"/>
                      <a:pt x="2549" y="1417"/>
                      <a:pt x="2549" y="1251"/>
                    </a:cubicBezTo>
                    <a:cubicBezTo>
                      <a:pt x="2549" y="1036"/>
                      <a:pt x="2513" y="810"/>
                      <a:pt x="2453" y="608"/>
                    </a:cubicBezTo>
                    <a:cubicBezTo>
                      <a:pt x="2406" y="453"/>
                      <a:pt x="2346" y="191"/>
                      <a:pt x="2180" y="119"/>
                    </a:cubicBezTo>
                    <a:cubicBezTo>
                      <a:pt x="2145" y="104"/>
                      <a:pt x="2109" y="96"/>
                      <a:pt x="2073" y="96"/>
                    </a:cubicBezTo>
                    <a:cubicBezTo>
                      <a:pt x="1949" y="96"/>
                      <a:pt x="1822" y="182"/>
                      <a:pt x="1739" y="274"/>
                    </a:cubicBezTo>
                    <a:cubicBezTo>
                      <a:pt x="1620" y="417"/>
                      <a:pt x="1572" y="631"/>
                      <a:pt x="1572" y="834"/>
                    </a:cubicBezTo>
                    <a:cubicBezTo>
                      <a:pt x="1584" y="1310"/>
                      <a:pt x="1882" y="1679"/>
                      <a:pt x="2299" y="1882"/>
                    </a:cubicBezTo>
                    <a:cubicBezTo>
                      <a:pt x="2168" y="2358"/>
                      <a:pt x="1882" y="2810"/>
                      <a:pt x="1477" y="3120"/>
                    </a:cubicBezTo>
                    <a:cubicBezTo>
                      <a:pt x="1316" y="3241"/>
                      <a:pt x="1120" y="3345"/>
                      <a:pt x="912" y="3345"/>
                    </a:cubicBezTo>
                    <a:cubicBezTo>
                      <a:pt x="875" y="3345"/>
                      <a:pt x="837" y="3341"/>
                      <a:pt x="798" y="3334"/>
                    </a:cubicBezTo>
                    <a:cubicBezTo>
                      <a:pt x="572" y="3275"/>
                      <a:pt x="406" y="3108"/>
                      <a:pt x="275" y="2929"/>
                    </a:cubicBezTo>
                    <a:cubicBezTo>
                      <a:pt x="179" y="2810"/>
                      <a:pt x="96" y="2667"/>
                      <a:pt x="25" y="2525"/>
                    </a:cubicBezTo>
                    <a:lnTo>
                      <a:pt x="1" y="2810"/>
                    </a:lnTo>
                    <a:cubicBezTo>
                      <a:pt x="48" y="2882"/>
                      <a:pt x="96" y="2953"/>
                      <a:pt x="144" y="3025"/>
                    </a:cubicBezTo>
                    <a:cubicBezTo>
                      <a:pt x="350" y="3303"/>
                      <a:pt x="624" y="3513"/>
                      <a:pt x="946" y="3513"/>
                    </a:cubicBezTo>
                    <a:cubicBezTo>
                      <a:pt x="1051" y="3513"/>
                      <a:pt x="1160" y="3491"/>
                      <a:pt x="1275" y="3441"/>
                    </a:cubicBezTo>
                    <a:cubicBezTo>
                      <a:pt x="1882" y="3179"/>
                      <a:pt x="2275" y="2584"/>
                      <a:pt x="2453" y="1953"/>
                    </a:cubicBezTo>
                    <a:cubicBezTo>
                      <a:pt x="2677" y="2040"/>
                      <a:pt x="2922" y="2087"/>
                      <a:pt x="3163" y="2087"/>
                    </a:cubicBezTo>
                    <a:cubicBezTo>
                      <a:pt x="3320" y="2087"/>
                      <a:pt x="3475" y="2067"/>
                      <a:pt x="3620" y="2024"/>
                    </a:cubicBezTo>
                    <a:cubicBezTo>
                      <a:pt x="4180" y="1882"/>
                      <a:pt x="4418" y="1322"/>
                      <a:pt x="4489" y="810"/>
                    </a:cubicBezTo>
                    <a:cubicBezTo>
                      <a:pt x="4525" y="596"/>
                      <a:pt x="4525" y="358"/>
                      <a:pt x="4501" y="108"/>
                    </a:cubicBezTo>
                    <a:lnTo>
                      <a:pt x="4287" y="0"/>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8" name="Google Shape;2188;p45"/>
              <p:cNvSpPr/>
              <p:nvPr/>
            </p:nvSpPr>
            <p:spPr>
              <a:xfrm>
                <a:off x="7788760" y="1519505"/>
                <a:ext cx="575037" cy="390136"/>
              </a:xfrm>
              <a:custGeom>
                <a:avLst/>
                <a:gdLst/>
                <a:ahLst/>
                <a:cxnLst/>
                <a:rect l="l" t="t" r="r" b="b"/>
                <a:pathLst>
                  <a:path w="8145" h="5526" extrusionOk="0">
                    <a:moveTo>
                      <a:pt x="5751" y="132"/>
                    </a:moveTo>
                    <a:lnTo>
                      <a:pt x="5751" y="132"/>
                    </a:lnTo>
                    <a:cubicBezTo>
                      <a:pt x="6061" y="180"/>
                      <a:pt x="6251" y="453"/>
                      <a:pt x="6335" y="727"/>
                    </a:cubicBezTo>
                    <a:cubicBezTo>
                      <a:pt x="6370" y="858"/>
                      <a:pt x="6394" y="977"/>
                      <a:pt x="6382" y="1108"/>
                    </a:cubicBezTo>
                    <a:cubicBezTo>
                      <a:pt x="6311" y="1084"/>
                      <a:pt x="6239" y="1049"/>
                      <a:pt x="6168" y="1001"/>
                    </a:cubicBezTo>
                    <a:cubicBezTo>
                      <a:pt x="5894" y="811"/>
                      <a:pt x="5704" y="477"/>
                      <a:pt x="5751" y="132"/>
                    </a:cubicBezTo>
                    <a:close/>
                    <a:moveTo>
                      <a:pt x="3617" y="1920"/>
                    </a:moveTo>
                    <a:cubicBezTo>
                      <a:pt x="3767" y="1920"/>
                      <a:pt x="3928" y="2065"/>
                      <a:pt x="3977" y="2204"/>
                    </a:cubicBezTo>
                    <a:cubicBezTo>
                      <a:pt x="4025" y="2382"/>
                      <a:pt x="3989" y="2585"/>
                      <a:pt x="3918" y="2775"/>
                    </a:cubicBezTo>
                    <a:cubicBezTo>
                      <a:pt x="3775" y="2727"/>
                      <a:pt x="3644" y="2656"/>
                      <a:pt x="3537" y="2561"/>
                    </a:cubicBezTo>
                    <a:cubicBezTo>
                      <a:pt x="3394" y="2430"/>
                      <a:pt x="3298" y="2192"/>
                      <a:pt x="3429" y="2025"/>
                    </a:cubicBezTo>
                    <a:cubicBezTo>
                      <a:pt x="3482" y="1950"/>
                      <a:pt x="3548" y="1920"/>
                      <a:pt x="3617" y="1920"/>
                    </a:cubicBezTo>
                    <a:close/>
                    <a:moveTo>
                      <a:pt x="1429" y="3037"/>
                    </a:moveTo>
                    <a:lnTo>
                      <a:pt x="1429" y="3037"/>
                    </a:lnTo>
                    <a:cubicBezTo>
                      <a:pt x="1798" y="3216"/>
                      <a:pt x="1929" y="3668"/>
                      <a:pt x="1870" y="4073"/>
                    </a:cubicBezTo>
                    <a:cubicBezTo>
                      <a:pt x="1822" y="4037"/>
                      <a:pt x="1763" y="4013"/>
                      <a:pt x="1715" y="3978"/>
                    </a:cubicBezTo>
                    <a:cubicBezTo>
                      <a:pt x="1441" y="3751"/>
                      <a:pt x="1298" y="3359"/>
                      <a:pt x="1429" y="3037"/>
                    </a:cubicBezTo>
                    <a:close/>
                    <a:moveTo>
                      <a:pt x="5704" y="1"/>
                    </a:moveTo>
                    <a:cubicBezTo>
                      <a:pt x="5668" y="1"/>
                      <a:pt x="5644" y="25"/>
                      <a:pt x="5644" y="49"/>
                    </a:cubicBezTo>
                    <a:cubicBezTo>
                      <a:pt x="5561" y="418"/>
                      <a:pt x="5704" y="775"/>
                      <a:pt x="5965" y="1025"/>
                    </a:cubicBezTo>
                    <a:cubicBezTo>
                      <a:pt x="6085" y="1144"/>
                      <a:pt x="6227" y="1227"/>
                      <a:pt x="6370" y="1275"/>
                    </a:cubicBezTo>
                    <a:cubicBezTo>
                      <a:pt x="6358" y="1430"/>
                      <a:pt x="6311" y="1573"/>
                      <a:pt x="6263" y="1715"/>
                    </a:cubicBezTo>
                    <a:cubicBezTo>
                      <a:pt x="5989" y="2394"/>
                      <a:pt x="5358" y="2847"/>
                      <a:pt x="4632" y="2882"/>
                    </a:cubicBezTo>
                    <a:cubicBezTo>
                      <a:pt x="4453" y="2882"/>
                      <a:pt x="4251" y="2870"/>
                      <a:pt x="4072" y="2823"/>
                    </a:cubicBezTo>
                    <a:cubicBezTo>
                      <a:pt x="4144" y="2608"/>
                      <a:pt x="4168" y="2382"/>
                      <a:pt x="4108" y="2180"/>
                    </a:cubicBezTo>
                    <a:cubicBezTo>
                      <a:pt x="4040" y="1974"/>
                      <a:pt x="3820" y="1808"/>
                      <a:pt x="3615" y="1808"/>
                    </a:cubicBezTo>
                    <a:cubicBezTo>
                      <a:pt x="3499" y="1808"/>
                      <a:pt x="3388" y="1861"/>
                      <a:pt x="3310" y="1989"/>
                    </a:cubicBezTo>
                    <a:cubicBezTo>
                      <a:pt x="3072" y="2382"/>
                      <a:pt x="3465" y="2739"/>
                      <a:pt x="3810" y="2882"/>
                    </a:cubicBezTo>
                    <a:cubicBezTo>
                      <a:pt x="3822" y="2894"/>
                      <a:pt x="3846" y="2906"/>
                      <a:pt x="3858" y="2906"/>
                    </a:cubicBezTo>
                    <a:cubicBezTo>
                      <a:pt x="3799" y="3049"/>
                      <a:pt x="3727" y="3180"/>
                      <a:pt x="3668" y="3287"/>
                    </a:cubicBezTo>
                    <a:cubicBezTo>
                      <a:pt x="3465" y="3609"/>
                      <a:pt x="3203" y="3894"/>
                      <a:pt x="2858" y="4049"/>
                    </a:cubicBezTo>
                    <a:cubicBezTo>
                      <a:pt x="2690" y="4121"/>
                      <a:pt x="2500" y="4166"/>
                      <a:pt x="2314" y="4166"/>
                    </a:cubicBezTo>
                    <a:cubicBezTo>
                      <a:pt x="2223" y="4166"/>
                      <a:pt x="2134" y="4156"/>
                      <a:pt x="2048" y="4132"/>
                    </a:cubicBezTo>
                    <a:cubicBezTo>
                      <a:pt x="2048" y="4085"/>
                      <a:pt x="2060" y="4049"/>
                      <a:pt x="2060" y="4001"/>
                    </a:cubicBezTo>
                    <a:cubicBezTo>
                      <a:pt x="2084" y="3549"/>
                      <a:pt x="1870" y="3061"/>
                      <a:pt x="1429" y="2894"/>
                    </a:cubicBezTo>
                    <a:cubicBezTo>
                      <a:pt x="1420" y="2891"/>
                      <a:pt x="1410" y="2889"/>
                      <a:pt x="1401" y="2889"/>
                    </a:cubicBezTo>
                    <a:cubicBezTo>
                      <a:pt x="1376" y="2889"/>
                      <a:pt x="1355" y="2901"/>
                      <a:pt x="1346" y="2918"/>
                    </a:cubicBezTo>
                    <a:cubicBezTo>
                      <a:pt x="1167" y="3275"/>
                      <a:pt x="1251" y="3692"/>
                      <a:pt x="1513" y="3990"/>
                    </a:cubicBezTo>
                    <a:cubicBezTo>
                      <a:pt x="1608" y="4097"/>
                      <a:pt x="1715" y="4168"/>
                      <a:pt x="1846" y="4228"/>
                    </a:cubicBezTo>
                    <a:cubicBezTo>
                      <a:pt x="1727" y="4668"/>
                      <a:pt x="1382" y="5049"/>
                      <a:pt x="965" y="5228"/>
                    </a:cubicBezTo>
                    <a:cubicBezTo>
                      <a:pt x="791" y="5298"/>
                      <a:pt x="614" y="5331"/>
                      <a:pt x="441" y="5331"/>
                    </a:cubicBezTo>
                    <a:cubicBezTo>
                      <a:pt x="294" y="5331"/>
                      <a:pt x="149" y="5307"/>
                      <a:pt x="12" y="5264"/>
                    </a:cubicBezTo>
                    <a:lnTo>
                      <a:pt x="0" y="5454"/>
                    </a:lnTo>
                    <a:cubicBezTo>
                      <a:pt x="131" y="5502"/>
                      <a:pt x="286" y="5525"/>
                      <a:pt x="429" y="5525"/>
                    </a:cubicBezTo>
                    <a:cubicBezTo>
                      <a:pt x="437" y="5526"/>
                      <a:pt x="444" y="5526"/>
                      <a:pt x="452" y="5526"/>
                    </a:cubicBezTo>
                    <a:cubicBezTo>
                      <a:pt x="1169" y="5526"/>
                      <a:pt x="1824" y="4971"/>
                      <a:pt x="2013" y="4287"/>
                    </a:cubicBezTo>
                    <a:cubicBezTo>
                      <a:pt x="2119" y="4319"/>
                      <a:pt x="2230" y="4333"/>
                      <a:pt x="2340" y="4333"/>
                    </a:cubicBezTo>
                    <a:cubicBezTo>
                      <a:pt x="2438" y="4333"/>
                      <a:pt x="2536" y="4322"/>
                      <a:pt x="2632" y="4299"/>
                    </a:cubicBezTo>
                    <a:cubicBezTo>
                      <a:pt x="3096" y="4192"/>
                      <a:pt x="3465" y="3882"/>
                      <a:pt x="3727" y="3478"/>
                    </a:cubicBezTo>
                    <a:cubicBezTo>
                      <a:pt x="3822" y="3335"/>
                      <a:pt x="3929" y="3156"/>
                      <a:pt x="4013" y="2966"/>
                    </a:cubicBezTo>
                    <a:cubicBezTo>
                      <a:pt x="4189" y="3016"/>
                      <a:pt x="4369" y="3040"/>
                      <a:pt x="4548" y="3040"/>
                    </a:cubicBezTo>
                    <a:cubicBezTo>
                      <a:pt x="5218" y="3040"/>
                      <a:pt x="5875" y="2700"/>
                      <a:pt x="6251" y="2108"/>
                    </a:cubicBezTo>
                    <a:cubicBezTo>
                      <a:pt x="6394" y="1870"/>
                      <a:pt x="6501" y="1596"/>
                      <a:pt x="6537" y="1323"/>
                    </a:cubicBezTo>
                    <a:cubicBezTo>
                      <a:pt x="6620" y="1339"/>
                      <a:pt x="6705" y="1348"/>
                      <a:pt x="6792" y="1348"/>
                    </a:cubicBezTo>
                    <a:cubicBezTo>
                      <a:pt x="6892" y="1348"/>
                      <a:pt x="6994" y="1336"/>
                      <a:pt x="7097" y="1311"/>
                    </a:cubicBezTo>
                    <a:cubicBezTo>
                      <a:pt x="7537" y="1215"/>
                      <a:pt x="7894" y="942"/>
                      <a:pt x="8144" y="596"/>
                    </a:cubicBezTo>
                    <a:lnTo>
                      <a:pt x="8001" y="513"/>
                    </a:lnTo>
                    <a:cubicBezTo>
                      <a:pt x="7811" y="763"/>
                      <a:pt x="7573" y="965"/>
                      <a:pt x="7251" y="1096"/>
                    </a:cubicBezTo>
                    <a:cubicBezTo>
                      <a:pt x="7103" y="1151"/>
                      <a:pt x="6944" y="1180"/>
                      <a:pt x="6788" y="1180"/>
                    </a:cubicBezTo>
                    <a:cubicBezTo>
                      <a:pt x="6707" y="1180"/>
                      <a:pt x="6626" y="1172"/>
                      <a:pt x="6549" y="1156"/>
                    </a:cubicBezTo>
                    <a:cubicBezTo>
                      <a:pt x="6549" y="1025"/>
                      <a:pt x="6537" y="894"/>
                      <a:pt x="6513" y="775"/>
                    </a:cubicBezTo>
                    <a:cubicBezTo>
                      <a:pt x="6418" y="382"/>
                      <a:pt x="6132" y="1"/>
                      <a:pt x="5704"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9" name="Google Shape;2189;p45"/>
              <p:cNvSpPr/>
              <p:nvPr/>
            </p:nvSpPr>
            <p:spPr>
              <a:xfrm>
                <a:off x="7898895" y="1975150"/>
                <a:ext cx="274069" cy="269904"/>
              </a:xfrm>
              <a:custGeom>
                <a:avLst/>
                <a:gdLst/>
                <a:ahLst/>
                <a:cxnLst/>
                <a:rect l="l" t="t" r="r" b="b"/>
                <a:pathLst>
                  <a:path w="3882" h="3823" extrusionOk="0">
                    <a:moveTo>
                      <a:pt x="2215" y="0"/>
                    </a:moveTo>
                    <a:lnTo>
                      <a:pt x="0" y="1429"/>
                    </a:lnTo>
                    <a:lnTo>
                      <a:pt x="1536" y="3822"/>
                    </a:lnTo>
                    <a:lnTo>
                      <a:pt x="3882" y="2786"/>
                    </a:lnTo>
                    <a:lnTo>
                      <a:pt x="2215" y="0"/>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0" name="Google Shape;2190;p45"/>
              <p:cNvSpPr/>
              <p:nvPr/>
            </p:nvSpPr>
            <p:spPr>
              <a:xfrm>
                <a:off x="8150227" y="2163438"/>
                <a:ext cx="71" cy="71"/>
              </a:xfrm>
              <a:custGeom>
                <a:avLst/>
                <a:gdLst/>
                <a:ahLst/>
                <a:cxnLst/>
                <a:rect l="l" t="t" r="r" b="b"/>
                <a:pathLst>
                  <a:path w="1" h="1" extrusionOk="0">
                    <a:moveTo>
                      <a:pt x="0" y="0"/>
                    </a:moveTo>
                    <a:lnTo>
                      <a:pt x="0" y="0"/>
                    </a:lnTo>
                    <a:lnTo>
                      <a:pt x="0" y="0"/>
                    </a:lnTo>
                    <a:cubicBezTo>
                      <a:pt x="0" y="0"/>
                      <a:pt x="0" y="0"/>
                      <a:pt x="0" y="0"/>
                    </a:cubicBezTo>
                    <a:close/>
                  </a:path>
                </a:pathLst>
              </a:custGeom>
              <a:solidFill>
                <a:srgbClr val="FA305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1" name="Google Shape;2191;p45"/>
              <p:cNvSpPr/>
              <p:nvPr/>
            </p:nvSpPr>
            <p:spPr>
              <a:xfrm>
                <a:off x="7890493" y="1958207"/>
                <a:ext cx="292566" cy="304992"/>
              </a:xfrm>
              <a:custGeom>
                <a:avLst/>
                <a:gdLst/>
                <a:ahLst/>
                <a:cxnLst/>
                <a:rect l="l" t="t" r="r" b="b"/>
                <a:pathLst>
                  <a:path w="4144" h="4320" extrusionOk="0">
                    <a:moveTo>
                      <a:pt x="2269" y="418"/>
                    </a:moveTo>
                    <a:cubicBezTo>
                      <a:pt x="2271" y="418"/>
                      <a:pt x="2273" y="418"/>
                      <a:pt x="2274" y="419"/>
                    </a:cubicBezTo>
                    <a:cubicBezTo>
                      <a:pt x="2286" y="419"/>
                      <a:pt x="2334" y="526"/>
                      <a:pt x="2346" y="538"/>
                    </a:cubicBezTo>
                    <a:cubicBezTo>
                      <a:pt x="2429" y="693"/>
                      <a:pt x="2512" y="835"/>
                      <a:pt x="2608" y="990"/>
                    </a:cubicBezTo>
                    <a:cubicBezTo>
                      <a:pt x="2715" y="1193"/>
                      <a:pt x="2834" y="1407"/>
                      <a:pt x="2953" y="1609"/>
                    </a:cubicBezTo>
                    <a:cubicBezTo>
                      <a:pt x="2715" y="1752"/>
                      <a:pt x="2477" y="1895"/>
                      <a:pt x="2227" y="2026"/>
                    </a:cubicBezTo>
                    <a:cubicBezTo>
                      <a:pt x="2096" y="1788"/>
                      <a:pt x="1965" y="1550"/>
                      <a:pt x="1834" y="1312"/>
                    </a:cubicBezTo>
                    <a:cubicBezTo>
                      <a:pt x="1750" y="1157"/>
                      <a:pt x="1667" y="1014"/>
                      <a:pt x="1572" y="871"/>
                    </a:cubicBezTo>
                    <a:cubicBezTo>
                      <a:pt x="1750" y="752"/>
                      <a:pt x="1941" y="633"/>
                      <a:pt x="2131" y="514"/>
                    </a:cubicBezTo>
                    <a:cubicBezTo>
                      <a:pt x="2142" y="503"/>
                      <a:pt x="2238" y="418"/>
                      <a:pt x="2269" y="418"/>
                    </a:cubicBezTo>
                    <a:close/>
                    <a:moveTo>
                      <a:pt x="1369" y="1002"/>
                    </a:moveTo>
                    <a:cubicBezTo>
                      <a:pt x="1429" y="1157"/>
                      <a:pt x="1512" y="1300"/>
                      <a:pt x="1596" y="1443"/>
                    </a:cubicBezTo>
                    <a:cubicBezTo>
                      <a:pt x="1715" y="1681"/>
                      <a:pt x="1846" y="1931"/>
                      <a:pt x="1965" y="2169"/>
                    </a:cubicBezTo>
                    <a:cubicBezTo>
                      <a:pt x="1655" y="2336"/>
                      <a:pt x="1322" y="2478"/>
                      <a:pt x="1012" y="2645"/>
                    </a:cubicBezTo>
                    <a:cubicBezTo>
                      <a:pt x="822" y="2324"/>
                      <a:pt x="631" y="2014"/>
                      <a:pt x="429" y="1705"/>
                    </a:cubicBezTo>
                    <a:cubicBezTo>
                      <a:pt x="488" y="1669"/>
                      <a:pt x="524" y="1609"/>
                      <a:pt x="524" y="1550"/>
                    </a:cubicBezTo>
                    <a:cubicBezTo>
                      <a:pt x="560" y="1538"/>
                      <a:pt x="607" y="1490"/>
                      <a:pt x="631" y="1478"/>
                    </a:cubicBezTo>
                    <a:cubicBezTo>
                      <a:pt x="691" y="1443"/>
                      <a:pt x="750" y="1395"/>
                      <a:pt x="822" y="1359"/>
                    </a:cubicBezTo>
                    <a:cubicBezTo>
                      <a:pt x="976" y="1252"/>
                      <a:pt x="1131" y="1157"/>
                      <a:pt x="1286" y="1062"/>
                    </a:cubicBezTo>
                    <a:cubicBezTo>
                      <a:pt x="1310" y="1038"/>
                      <a:pt x="1334" y="1026"/>
                      <a:pt x="1369" y="1002"/>
                    </a:cubicBezTo>
                    <a:close/>
                    <a:moveTo>
                      <a:pt x="3712" y="2887"/>
                    </a:moveTo>
                    <a:cubicBezTo>
                      <a:pt x="3718" y="2887"/>
                      <a:pt x="3716" y="2890"/>
                      <a:pt x="3691" y="2895"/>
                    </a:cubicBezTo>
                    <a:cubicBezTo>
                      <a:pt x="3688" y="2895"/>
                      <a:pt x="3686" y="2896"/>
                      <a:pt x="3684" y="2897"/>
                    </a:cubicBezTo>
                    <a:lnTo>
                      <a:pt x="3684" y="2897"/>
                    </a:lnTo>
                    <a:cubicBezTo>
                      <a:pt x="3692" y="2890"/>
                      <a:pt x="3706" y="2887"/>
                      <a:pt x="3712" y="2887"/>
                    </a:cubicBezTo>
                    <a:close/>
                    <a:moveTo>
                      <a:pt x="3680" y="2903"/>
                    </a:moveTo>
                    <a:lnTo>
                      <a:pt x="3680" y="2903"/>
                    </a:lnTo>
                    <a:cubicBezTo>
                      <a:pt x="3679" y="2905"/>
                      <a:pt x="3679" y="2907"/>
                      <a:pt x="3679" y="2907"/>
                    </a:cubicBezTo>
                    <a:lnTo>
                      <a:pt x="3679" y="2907"/>
                    </a:lnTo>
                    <a:cubicBezTo>
                      <a:pt x="3679" y="2906"/>
                      <a:pt x="3679" y="2905"/>
                      <a:pt x="3680" y="2903"/>
                    </a:cubicBezTo>
                    <a:close/>
                    <a:moveTo>
                      <a:pt x="3679" y="2907"/>
                    </a:moveTo>
                    <a:lnTo>
                      <a:pt x="3679" y="2907"/>
                    </a:lnTo>
                    <a:cubicBezTo>
                      <a:pt x="3679" y="2907"/>
                      <a:pt x="3691" y="2919"/>
                      <a:pt x="3691" y="2931"/>
                    </a:cubicBezTo>
                    <a:cubicBezTo>
                      <a:pt x="3679" y="2919"/>
                      <a:pt x="3679" y="2907"/>
                      <a:pt x="3679" y="2907"/>
                    </a:cubicBezTo>
                    <a:close/>
                    <a:moveTo>
                      <a:pt x="3143" y="1943"/>
                    </a:moveTo>
                    <a:lnTo>
                      <a:pt x="3596" y="2740"/>
                    </a:lnTo>
                    <a:cubicBezTo>
                      <a:pt x="3608" y="2776"/>
                      <a:pt x="3643" y="2859"/>
                      <a:pt x="3679" y="2907"/>
                    </a:cubicBezTo>
                    <a:cubicBezTo>
                      <a:pt x="3643" y="2907"/>
                      <a:pt x="3608" y="2943"/>
                      <a:pt x="3584" y="2955"/>
                    </a:cubicBezTo>
                    <a:cubicBezTo>
                      <a:pt x="3429" y="3026"/>
                      <a:pt x="3274" y="3110"/>
                      <a:pt x="3120" y="3181"/>
                    </a:cubicBezTo>
                    <a:cubicBezTo>
                      <a:pt x="3036" y="3229"/>
                      <a:pt x="2953" y="3276"/>
                      <a:pt x="2869" y="3312"/>
                    </a:cubicBezTo>
                    <a:cubicBezTo>
                      <a:pt x="2858" y="3300"/>
                      <a:pt x="2846" y="3276"/>
                      <a:pt x="2834" y="3252"/>
                    </a:cubicBezTo>
                    <a:cubicBezTo>
                      <a:pt x="2762" y="3110"/>
                      <a:pt x="2703" y="2979"/>
                      <a:pt x="2643" y="2836"/>
                    </a:cubicBezTo>
                    <a:cubicBezTo>
                      <a:pt x="2560" y="2681"/>
                      <a:pt x="2488" y="2526"/>
                      <a:pt x="2405" y="2371"/>
                    </a:cubicBezTo>
                    <a:cubicBezTo>
                      <a:pt x="2655" y="2240"/>
                      <a:pt x="2905" y="2097"/>
                      <a:pt x="3143" y="1943"/>
                    </a:cubicBezTo>
                    <a:close/>
                    <a:moveTo>
                      <a:pt x="1803" y="3857"/>
                    </a:moveTo>
                    <a:cubicBezTo>
                      <a:pt x="1802" y="3857"/>
                      <a:pt x="1801" y="3858"/>
                      <a:pt x="1798" y="3860"/>
                    </a:cubicBezTo>
                    <a:cubicBezTo>
                      <a:pt x="1800" y="3859"/>
                      <a:pt x="1801" y="3858"/>
                      <a:pt x="1803" y="3857"/>
                    </a:cubicBezTo>
                    <a:close/>
                    <a:moveTo>
                      <a:pt x="2131" y="2514"/>
                    </a:moveTo>
                    <a:cubicBezTo>
                      <a:pt x="2203" y="2657"/>
                      <a:pt x="2274" y="2788"/>
                      <a:pt x="2346" y="2931"/>
                    </a:cubicBezTo>
                    <a:cubicBezTo>
                      <a:pt x="2405" y="3074"/>
                      <a:pt x="2477" y="3205"/>
                      <a:pt x="2536" y="3336"/>
                    </a:cubicBezTo>
                    <a:cubicBezTo>
                      <a:pt x="2548" y="3383"/>
                      <a:pt x="2572" y="3419"/>
                      <a:pt x="2584" y="3455"/>
                    </a:cubicBezTo>
                    <a:cubicBezTo>
                      <a:pt x="2453" y="3526"/>
                      <a:pt x="2322" y="3586"/>
                      <a:pt x="2203" y="3657"/>
                    </a:cubicBezTo>
                    <a:cubicBezTo>
                      <a:pt x="2062" y="3728"/>
                      <a:pt x="1932" y="3798"/>
                      <a:pt x="1803" y="3857"/>
                    </a:cubicBezTo>
                    <a:lnTo>
                      <a:pt x="1803" y="3857"/>
                    </a:lnTo>
                    <a:cubicBezTo>
                      <a:pt x="1803" y="3857"/>
                      <a:pt x="1803" y="3857"/>
                      <a:pt x="1803" y="3857"/>
                    </a:cubicBezTo>
                    <a:lnTo>
                      <a:pt x="1803" y="3857"/>
                    </a:lnTo>
                    <a:cubicBezTo>
                      <a:pt x="1806" y="3857"/>
                      <a:pt x="1759" y="3885"/>
                      <a:pt x="1738" y="3895"/>
                    </a:cubicBezTo>
                    <a:cubicBezTo>
                      <a:pt x="1726" y="3895"/>
                      <a:pt x="1726" y="3883"/>
                      <a:pt x="1726" y="3872"/>
                    </a:cubicBezTo>
                    <a:cubicBezTo>
                      <a:pt x="1715" y="3800"/>
                      <a:pt x="1619" y="3693"/>
                      <a:pt x="1584" y="3621"/>
                    </a:cubicBezTo>
                    <a:cubicBezTo>
                      <a:pt x="1453" y="3395"/>
                      <a:pt x="1322" y="3169"/>
                      <a:pt x="1179" y="2943"/>
                    </a:cubicBezTo>
                    <a:cubicBezTo>
                      <a:pt x="1512" y="2824"/>
                      <a:pt x="1834" y="2669"/>
                      <a:pt x="2131" y="2514"/>
                    </a:cubicBezTo>
                    <a:close/>
                    <a:moveTo>
                      <a:pt x="2289" y="1"/>
                    </a:moveTo>
                    <a:cubicBezTo>
                      <a:pt x="2221" y="1"/>
                      <a:pt x="2151" y="18"/>
                      <a:pt x="2084" y="50"/>
                    </a:cubicBezTo>
                    <a:cubicBezTo>
                      <a:pt x="1881" y="145"/>
                      <a:pt x="1703" y="288"/>
                      <a:pt x="1512" y="407"/>
                    </a:cubicBezTo>
                    <a:cubicBezTo>
                      <a:pt x="1084" y="681"/>
                      <a:pt x="631" y="931"/>
                      <a:pt x="226" y="1240"/>
                    </a:cubicBezTo>
                    <a:cubicBezTo>
                      <a:pt x="83" y="1336"/>
                      <a:pt x="0" y="1562"/>
                      <a:pt x="143" y="1681"/>
                    </a:cubicBezTo>
                    <a:cubicBezTo>
                      <a:pt x="131" y="1716"/>
                      <a:pt x="131" y="1752"/>
                      <a:pt x="155" y="1788"/>
                    </a:cubicBezTo>
                    <a:cubicBezTo>
                      <a:pt x="357" y="2217"/>
                      <a:pt x="583" y="2633"/>
                      <a:pt x="810" y="3062"/>
                    </a:cubicBezTo>
                    <a:lnTo>
                      <a:pt x="1119" y="3621"/>
                    </a:lnTo>
                    <a:cubicBezTo>
                      <a:pt x="1226" y="3812"/>
                      <a:pt x="1310" y="4038"/>
                      <a:pt x="1453" y="4193"/>
                    </a:cubicBezTo>
                    <a:cubicBezTo>
                      <a:pt x="1526" y="4281"/>
                      <a:pt x="1617" y="4319"/>
                      <a:pt x="1715" y="4319"/>
                    </a:cubicBezTo>
                    <a:cubicBezTo>
                      <a:pt x="1776" y="4319"/>
                      <a:pt x="1841" y="4304"/>
                      <a:pt x="1905" y="4276"/>
                    </a:cubicBezTo>
                    <a:cubicBezTo>
                      <a:pt x="2119" y="4181"/>
                      <a:pt x="2322" y="4074"/>
                      <a:pt x="2524" y="3967"/>
                    </a:cubicBezTo>
                    <a:cubicBezTo>
                      <a:pt x="2929" y="3764"/>
                      <a:pt x="3334" y="3562"/>
                      <a:pt x="3739" y="3348"/>
                    </a:cubicBezTo>
                    <a:cubicBezTo>
                      <a:pt x="3917" y="3264"/>
                      <a:pt x="4096" y="3169"/>
                      <a:pt x="4120" y="2955"/>
                    </a:cubicBezTo>
                    <a:cubicBezTo>
                      <a:pt x="4143" y="2764"/>
                      <a:pt x="3977" y="2562"/>
                      <a:pt x="3882" y="2395"/>
                    </a:cubicBezTo>
                    <a:lnTo>
                      <a:pt x="3227" y="1228"/>
                    </a:lnTo>
                    <a:cubicBezTo>
                      <a:pt x="3108" y="1026"/>
                      <a:pt x="2989" y="824"/>
                      <a:pt x="2869" y="609"/>
                    </a:cubicBezTo>
                    <a:cubicBezTo>
                      <a:pt x="2774" y="443"/>
                      <a:pt x="2691" y="228"/>
                      <a:pt x="2536" y="97"/>
                    </a:cubicBezTo>
                    <a:cubicBezTo>
                      <a:pt x="2462" y="30"/>
                      <a:pt x="2377" y="1"/>
                      <a:pt x="2289"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2" name="Google Shape;2192;p45"/>
              <p:cNvSpPr/>
              <p:nvPr/>
            </p:nvSpPr>
            <p:spPr>
              <a:xfrm>
                <a:off x="8193928" y="2010450"/>
                <a:ext cx="341351" cy="401008"/>
              </a:xfrm>
              <a:custGeom>
                <a:avLst/>
                <a:gdLst/>
                <a:ahLst/>
                <a:cxnLst/>
                <a:rect l="l" t="t" r="r" b="b"/>
                <a:pathLst>
                  <a:path w="4835" h="5680" extrusionOk="0">
                    <a:moveTo>
                      <a:pt x="2239" y="0"/>
                    </a:moveTo>
                    <a:lnTo>
                      <a:pt x="0" y="1441"/>
                    </a:lnTo>
                    <a:lnTo>
                      <a:pt x="1596" y="5679"/>
                    </a:lnTo>
                    <a:lnTo>
                      <a:pt x="4834" y="3929"/>
                    </a:lnTo>
                    <a:lnTo>
                      <a:pt x="2239" y="0"/>
                    </a:ln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3" name="Google Shape;2193;p45"/>
              <p:cNvSpPr/>
              <p:nvPr/>
            </p:nvSpPr>
            <p:spPr>
              <a:xfrm>
                <a:off x="8370425" y="2153342"/>
                <a:ext cx="52173" cy="47796"/>
              </a:xfrm>
              <a:custGeom>
                <a:avLst/>
                <a:gdLst/>
                <a:ahLst/>
                <a:cxnLst/>
                <a:rect l="l" t="t" r="r" b="b"/>
                <a:pathLst>
                  <a:path w="739" h="677" extrusionOk="0">
                    <a:moveTo>
                      <a:pt x="335" y="0"/>
                    </a:moveTo>
                    <a:cubicBezTo>
                      <a:pt x="273" y="0"/>
                      <a:pt x="215" y="16"/>
                      <a:pt x="167" y="48"/>
                    </a:cubicBezTo>
                    <a:cubicBezTo>
                      <a:pt x="60" y="131"/>
                      <a:pt x="1" y="250"/>
                      <a:pt x="24" y="381"/>
                    </a:cubicBezTo>
                    <a:cubicBezTo>
                      <a:pt x="24" y="405"/>
                      <a:pt x="24" y="441"/>
                      <a:pt x="36" y="465"/>
                    </a:cubicBezTo>
                    <a:cubicBezTo>
                      <a:pt x="60" y="512"/>
                      <a:pt x="84" y="548"/>
                      <a:pt x="108" y="584"/>
                    </a:cubicBezTo>
                    <a:cubicBezTo>
                      <a:pt x="155" y="619"/>
                      <a:pt x="203" y="655"/>
                      <a:pt x="262" y="667"/>
                    </a:cubicBezTo>
                    <a:cubicBezTo>
                      <a:pt x="287" y="673"/>
                      <a:pt x="313" y="676"/>
                      <a:pt x="340" y="676"/>
                    </a:cubicBezTo>
                    <a:cubicBezTo>
                      <a:pt x="418" y="676"/>
                      <a:pt x="501" y="652"/>
                      <a:pt x="572" y="607"/>
                    </a:cubicBezTo>
                    <a:cubicBezTo>
                      <a:pt x="667" y="536"/>
                      <a:pt x="739" y="429"/>
                      <a:pt x="715" y="298"/>
                    </a:cubicBezTo>
                    <a:cubicBezTo>
                      <a:pt x="703" y="215"/>
                      <a:pt x="679" y="155"/>
                      <a:pt x="620" y="95"/>
                    </a:cubicBezTo>
                    <a:cubicBezTo>
                      <a:pt x="584" y="48"/>
                      <a:pt x="524" y="24"/>
                      <a:pt x="465" y="12"/>
                    </a:cubicBezTo>
                    <a:lnTo>
                      <a:pt x="429" y="12"/>
                    </a:lnTo>
                    <a:cubicBezTo>
                      <a:pt x="397" y="4"/>
                      <a:pt x="366" y="0"/>
                      <a:pt x="335"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4" name="Google Shape;2194;p45"/>
              <p:cNvSpPr/>
              <p:nvPr/>
            </p:nvSpPr>
            <p:spPr>
              <a:xfrm>
                <a:off x="8295590" y="1754882"/>
                <a:ext cx="285859" cy="290943"/>
              </a:xfrm>
              <a:custGeom>
                <a:avLst/>
                <a:gdLst/>
                <a:ahLst/>
                <a:cxnLst/>
                <a:rect l="l" t="t" r="r" b="b"/>
                <a:pathLst>
                  <a:path w="4049" h="4121" extrusionOk="0">
                    <a:moveTo>
                      <a:pt x="2382" y="1"/>
                    </a:moveTo>
                    <a:lnTo>
                      <a:pt x="1" y="1549"/>
                    </a:lnTo>
                    <a:lnTo>
                      <a:pt x="1668" y="4120"/>
                    </a:lnTo>
                    <a:lnTo>
                      <a:pt x="4049" y="2584"/>
                    </a:lnTo>
                    <a:lnTo>
                      <a:pt x="2382" y="1"/>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5" name="Google Shape;2195;p45"/>
              <p:cNvSpPr/>
              <p:nvPr/>
            </p:nvSpPr>
            <p:spPr>
              <a:xfrm>
                <a:off x="8283871" y="1735961"/>
                <a:ext cx="296802" cy="306828"/>
              </a:xfrm>
              <a:custGeom>
                <a:avLst/>
                <a:gdLst/>
                <a:ahLst/>
                <a:cxnLst/>
                <a:rect l="l" t="t" r="r" b="b"/>
                <a:pathLst>
                  <a:path w="4204" h="4346" extrusionOk="0">
                    <a:moveTo>
                      <a:pt x="2215" y="423"/>
                    </a:moveTo>
                    <a:cubicBezTo>
                      <a:pt x="2227" y="423"/>
                      <a:pt x="2286" y="531"/>
                      <a:pt x="2298" y="543"/>
                    </a:cubicBezTo>
                    <a:cubicBezTo>
                      <a:pt x="2393" y="685"/>
                      <a:pt x="2477" y="828"/>
                      <a:pt x="2572" y="971"/>
                    </a:cubicBezTo>
                    <a:cubicBezTo>
                      <a:pt x="2703" y="1174"/>
                      <a:pt x="2834" y="1376"/>
                      <a:pt x="2965" y="1578"/>
                    </a:cubicBezTo>
                    <a:cubicBezTo>
                      <a:pt x="2727" y="1733"/>
                      <a:pt x="2501" y="1888"/>
                      <a:pt x="2262" y="2043"/>
                    </a:cubicBezTo>
                    <a:cubicBezTo>
                      <a:pt x="2120" y="1805"/>
                      <a:pt x="1965" y="1566"/>
                      <a:pt x="1822" y="1340"/>
                    </a:cubicBezTo>
                    <a:cubicBezTo>
                      <a:pt x="1739" y="1197"/>
                      <a:pt x="1643" y="1055"/>
                      <a:pt x="1536" y="912"/>
                    </a:cubicBezTo>
                    <a:cubicBezTo>
                      <a:pt x="1715" y="781"/>
                      <a:pt x="1893" y="650"/>
                      <a:pt x="2072" y="519"/>
                    </a:cubicBezTo>
                    <a:cubicBezTo>
                      <a:pt x="2084" y="507"/>
                      <a:pt x="2191" y="423"/>
                      <a:pt x="2215" y="423"/>
                    </a:cubicBezTo>
                    <a:close/>
                    <a:moveTo>
                      <a:pt x="1334" y="1055"/>
                    </a:moveTo>
                    <a:cubicBezTo>
                      <a:pt x="1417" y="1209"/>
                      <a:pt x="1500" y="1352"/>
                      <a:pt x="1596" y="1483"/>
                    </a:cubicBezTo>
                    <a:cubicBezTo>
                      <a:pt x="1727" y="1721"/>
                      <a:pt x="1869" y="1959"/>
                      <a:pt x="2000" y="2198"/>
                    </a:cubicBezTo>
                    <a:cubicBezTo>
                      <a:pt x="1703" y="2376"/>
                      <a:pt x="1381" y="2543"/>
                      <a:pt x="1084" y="2721"/>
                    </a:cubicBezTo>
                    <a:cubicBezTo>
                      <a:pt x="869" y="2412"/>
                      <a:pt x="667" y="2102"/>
                      <a:pt x="441" y="1817"/>
                    </a:cubicBezTo>
                    <a:cubicBezTo>
                      <a:pt x="500" y="1781"/>
                      <a:pt x="536" y="1721"/>
                      <a:pt x="536" y="1650"/>
                    </a:cubicBezTo>
                    <a:cubicBezTo>
                      <a:pt x="560" y="1638"/>
                      <a:pt x="607" y="1590"/>
                      <a:pt x="631" y="1578"/>
                    </a:cubicBezTo>
                    <a:lnTo>
                      <a:pt x="810" y="1447"/>
                    </a:lnTo>
                    <a:cubicBezTo>
                      <a:pt x="965" y="1340"/>
                      <a:pt x="1107" y="1221"/>
                      <a:pt x="1262" y="1114"/>
                    </a:cubicBezTo>
                    <a:lnTo>
                      <a:pt x="1334" y="1055"/>
                    </a:lnTo>
                    <a:close/>
                    <a:moveTo>
                      <a:pt x="3751" y="2829"/>
                    </a:moveTo>
                    <a:cubicBezTo>
                      <a:pt x="3757" y="2835"/>
                      <a:pt x="3760" y="2841"/>
                      <a:pt x="3763" y="2845"/>
                    </a:cubicBezTo>
                    <a:lnTo>
                      <a:pt x="3763" y="2845"/>
                    </a:lnTo>
                    <a:cubicBezTo>
                      <a:pt x="3751" y="2836"/>
                      <a:pt x="3751" y="2829"/>
                      <a:pt x="3751" y="2829"/>
                    </a:cubicBezTo>
                    <a:close/>
                    <a:moveTo>
                      <a:pt x="3155" y="1900"/>
                    </a:moveTo>
                    <a:lnTo>
                      <a:pt x="3667" y="2674"/>
                    </a:lnTo>
                    <a:cubicBezTo>
                      <a:pt x="3679" y="2698"/>
                      <a:pt x="3715" y="2781"/>
                      <a:pt x="3751" y="2829"/>
                    </a:cubicBezTo>
                    <a:cubicBezTo>
                      <a:pt x="3751" y="2817"/>
                      <a:pt x="3772" y="2811"/>
                      <a:pt x="3783" y="2811"/>
                    </a:cubicBezTo>
                    <a:cubicBezTo>
                      <a:pt x="3795" y="2811"/>
                      <a:pt x="3798" y="2817"/>
                      <a:pt x="3763" y="2829"/>
                    </a:cubicBezTo>
                    <a:lnTo>
                      <a:pt x="3751" y="2829"/>
                    </a:lnTo>
                    <a:cubicBezTo>
                      <a:pt x="3727" y="2840"/>
                      <a:pt x="3691" y="2864"/>
                      <a:pt x="3667" y="2876"/>
                    </a:cubicBezTo>
                    <a:cubicBezTo>
                      <a:pt x="3513" y="2971"/>
                      <a:pt x="3370" y="3055"/>
                      <a:pt x="3215" y="3138"/>
                    </a:cubicBezTo>
                    <a:cubicBezTo>
                      <a:pt x="3132" y="3186"/>
                      <a:pt x="3048" y="3233"/>
                      <a:pt x="2965" y="3281"/>
                    </a:cubicBezTo>
                    <a:cubicBezTo>
                      <a:pt x="2953" y="3257"/>
                      <a:pt x="2941" y="3245"/>
                      <a:pt x="2929" y="3221"/>
                    </a:cubicBezTo>
                    <a:cubicBezTo>
                      <a:pt x="2858" y="3090"/>
                      <a:pt x="2786" y="2960"/>
                      <a:pt x="2715" y="2829"/>
                    </a:cubicBezTo>
                    <a:cubicBezTo>
                      <a:pt x="2631" y="2674"/>
                      <a:pt x="2548" y="2519"/>
                      <a:pt x="2453" y="2376"/>
                    </a:cubicBezTo>
                    <a:cubicBezTo>
                      <a:pt x="2703" y="2221"/>
                      <a:pt x="2941" y="2067"/>
                      <a:pt x="3155" y="1900"/>
                    </a:cubicBezTo>
                    <a:close/>
                    <a:moveTo>
                      <a:pt x="2191" y="2531"/>
                    </a:moveTo>
                    <a:cubicBezTo>
                      <a:pt x="2274" y="2662"/>
                      <a:pt x="2346" y="2793"/>
                      <a:pt x="2429" y="2936"/>
                    </a:cubicBezTo>
                    <a:cubicBezTo>
                      <a:pt x="2501" y="3067"/>
                      <a:pt x="2572" y="3198"/>
                      <a:pt x="2643" y="3329"/>
                    </a:cubicBezTo>
                    <a:cubicBezTo>
                      <a:pt x="2655" y="3364"/>
                      <a:pt x="2679" y="3400"/>
                      <a:pt x="2691" y="3448"/>
                    </a:cubicBezTo>
                    <a:cubicBezTo>
                      <a:pt x="2572" y="3519"/>
                      <a:pt x="2441" y="3591"/>
                      <a:pt x="2322" y="3662"/>
                    </a:cubicBezTo>
                    <a:cubicBezTo>
                      <a:pt x="2191" y="3733"/>
                      <a:pt x="2060" y="3817"/>
                      <a:pt x="1929" y="3888"/>
                    </a:cubicBezTo>
                    <a:cubicBezTo>
                      <a:pt x="1932" y="3887"/>
                      <a:pt x="1934" y="3886"/>
                      <a:pt x="1935" y="3886"/>
                    </a:cubicBezTo>
                    <a:lnTo>
                      <a:pt x="1935" y="3886"/>
                    </a:lnTo>
                    <a:cubicBezTo>
                      <a:pt x="1940" y="3886"/>
                      <a:pt x="1900" y="3914"/>
                      <a:pt x="1869" y="3924"/>
                    </a:cubicBezTo>
                    <a:cubicBezTo>
                      <a:pt x="1869" y="3924"/>
                      <a:pt x="1858" y="3924"/>
                      <a:pt x="1858" y="3912"/>
                    </a:cubicBezTo>
                    <a:cubicBezTo>
                      <a:pt x="1846" y="3841"/>
                      <a:pt x="1739" y="3722"/>
                      <a:pt x="1703" y="3662"/>
                    </a:cubicBezTo>
                    <a:cubicBezTo>
                      <a:pt x="1560" y="3448"/>
                      <a:pt x="1417" y="3221"/>
                      <a:pt x="1262" y="3007"/>
                    </a:cubicBezTo>
                    <a:cubicBezTo>
                      <a:pt x="1584" y="2876"/>
                      <a:pt x="1893" y="2698"/>
                      <a:pt x="2191" y="2531"/>
                    </a:cubicBezTo>
                    <a:close/>
                    <a:moveTo>
                      <a:pt x="2236" y="1"/>
                    </a:moveTo>
                    <a:cubicBezTo>
                      <a:pt x="2158" y="1"/>
                      <a:pt x="2078" y="25"/>
                      <a:pt x="2000" y="66"/>
                    </a:cubicBezTo>
                    <a:cubicBezTo>
                      <a:pt x="1810" y="173"/>
                      <a:pt x="1631" y="328"/>
                      <a:pt x="1453" y="459"/>
                    </a:cubicBezTo>
                    <a:cubicBezTo>
                      <a:pt x="1036" y="757"/>
                      <a:pt x="596" y="1031"/>
                      <a:pt x="215" y="1352"/>
                    </a:cubicBezTo>
                    <a:cubicBezTo>
                      <a:pt x="84" y="1459"/>
                      <a:pt x="0" y="1697"/>
                      <a:pt x="155" y="1805"/>
                    </a:cubicBezTo>
                    <a:cubicBezTo>
                      <a:pt x="143" y="1840"/>
                      <a:pt x="143" y="1876"/>
                      <a:pt x="167" y="1912"/>
                    </a:cubicBezTo>
                    <a:cubicBezTo>
                      <a:pt x="393" y="2328"/>
                      <a:pt x="643" y="2733"/>
                      <a:pt x="893" y="3138"/>
                    </a:cubicBezTo>
                    <a:lnTo>
                      <a:pt x="1238" y="3686"/>
                    </a:lnTo>
                    <a:cubicBezTo>
                      <a:pt x="1346" y="3864"/>
                      <a:pt x="1453" y="4091"/>
                      <a:pt x="1596" y="4233"/>
                    </a:cubicBezTo>
                    <a:cubicBezTo>
                      <a:pt x="1679" y="4310"/>
                      <a:pt x="1767" y="4346"/>
                      <a:pt x="1858" y="4346"/>
                    </a:cubicBezTo>
                    <a:cubicBezTo>
                      <a:pt x="1923" y="4346"/>
                      <a:pt x="1991" y="4328"/>
                      <a:pt x="2060" y="4293"/>
                    </a:cubicBezTo>
                    <a:cubicBezTo>
                      <a:pt x="2262" y="4186"/>
                      <a:pt x="2465" y="4067"/>
                      <a:pt x="2667" y="3948"/>
                    </a:cubicBezTo>
                    <a:cubicBezTo>
                      <a:pt x="3060" y="3722"/>
                      <a:pt x="3441" y="3495"/>
                      <a:pt x="3834" y="3269"/>
                    </a:cubicBezTo>
                    <a:cubicBezTo>
                      <a:pt x="4001" y="3174"/>
                      <a:pt x="4191" y="3067"/>
                      <a:pt x="4203" y="2852"/>
                    </a:cubicBezTo>
                    <a:cubicBezTo>
                      <a:pt x="4203" y="2662"/>
                      <a:pt x="4036" y="2459"/>
                      <a:pt x="3929" y="2305"/>
                    </a:cubicBezTo>
                    <a:cubicBezTo>
                      <a:pt x="3691" y="1936"/>
                      <a:pt x="3453" y="1555"/>
                      <a:pt x="3203" y="1174"/>
                    </a:cubicBezTo>
                    <a:cubicBezTo>
                      <a:pt x="3072" y="983"/>
                      <a:pt x="2953" y="781"/>
                      <a:pt x="2822" y="590"/>
                    </a:cubicBezTo>
                    <a:cubicBezTo>
                      <a:pt x="2715" y="423"/>
                      <a:pt x="2620" y="209"/>
                      <a:pt x="2453" y="78"/>
                    </a:cubicBezTo>
                    <a:cubicBezTo>
                      <a:pt x="2387" y="25"/>
                      <a:pt x="2313" y="1"/>
                      <a:pt x="2236"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nvGrpSpPr>
            <p:cNvPr id="2196" name="Google Shape;2196;p45"/>
            <p:cNvGrpSpPr/>
            <p:nvPr/>
          </p:nvGrpSpPr>
          <p:grpSpPr>
            <a:xfrm rot="-1589557" flipH="1">
              <a:off x="2637803" y="757839"/>
              <a:ext cx="975522" cy="1434703"/>
              <a:chOff x="7208526" y="2752241"/>
              <a:chExt cx="626765" cy="921786"/>
            </a:xfrm>
          </p:grpSpPr>
          <p:sp>
            <p:nvSpPr>
              <p:cNvPr id="2197" name="Google Shape;2197;p45"/>
              <p:cNvSpPr/>
              <p:nvPr/>
            </p:nvSpPr>
            <p:spPr>
              <a:xfrm>
                <a:off x="7208670" y="2752355"/>
                <a:ext cx="626621" cy="921571"/>
              </a:xfrm>
              <a:custGeom>
                <a:avLst/>
                <a:gdLst/>
                <a:ahLst/>
                <a:cxnLst/>
                <a:rect l="l" t="t" r="r" b="b"/>
                <a:pathLst>
                  <a:path w="8752" h="12872" extrusionOk="0">
                    <a:moveTo>
                      <a:pt x="2647" y="0"/>
                    </a:moveTo>
                    <a:cubicBezTo>
                      <a:pt x="2497" y="0"/>
                      <a:pt x="2344" y="19"/>
                      <a:pt x="2192" y="58"/>
                    </a:cubicBezTo>
                    <a:cubicBezTo>
                      <a:pt x="1191" y="308"/>
                      <a:pt x="596" y="1308"/>
                      <a:pt x="846" y="2296"/>
                    </a:cubicBezTo>
                    <a:cubicBezTo>
                      <a:pt x="1049" y="3106"/>
                      <a:pt x="1751" y="3653"/>
                      <a:pt x="2537" y="3689"/>
                    </a:cubicBezTo>
                    <a:cubicBezTo>
                      <a:pt x="2311" y="4034"/>
                      <a:pt x="2108" y="4415"/>
                      <a:pt x="1906" y="4772"/>
                    </a:cubicBezTo>
                    <a:cubicBezTo>
                      <a:pt x="1775" y="4999"/>
                      <a:pt x="1644" y="5237"/>
                      <a:pt x="1513" y="5475"/>
                    </a:cubicBezTo>
                    <a:cubicBezTo>
                      <a:pt x="1382" y="5701"/>
                      <a:pt x="1239" y="5927"/>
                      <a:pt x="1120" y="6177"/>
                    </a:cubicBezTo>
                    <a:cubicBezTo>
                      <a:pt x="977" y="6142"/>
                      <a:pt x="834" y="6130"/>
                      <a:pt x="691" y="6130"/>
                    </a:cubicBezTo>
                    <a:cubicBezTo>
                      <a:pt x="584" y="6130"/>
                      <a:pt x="477" y="6142"/>
                      <a:pt x="370" y="6154"/>
                    </a:cubicBezTo>
                    <a:cubicBezTo>
                      <a:pt x="310" y="6154"/>
                      <a:pt x="251" y="6165"/>
                      <a:pt x="203" y="6165"/>
                    </a:cubicBezTo>
                    <a:cubicBezTo>
                      <a:pt x="168" y="6177"/>
                      <a:pt x="132" y="6177"/>
                      <a:pt x="96" y="6201"/>
                    </a:cubicBezTo>
                    <a:cubicBezTo>
                      <a:pt x="60" y="6225"/>
                      <a:pt x="48" y="6249"/>
                      <a:pt x="25" y="6284"/>
                    </a:cubicBezTo>
                    <a:cubicBezTo>
                      <a:pt x="1" y="6332"/>
                      <a:pt x="25" y="6380"/>
                      <a:pt x="60" y="6415"/>
                    </a:cubicBezTo>
                    <a:cubicBezTo>
                      <a:pt x="96" y="6439"/>
                      <a:pt x="108" y="6451"/>
                      <a:pt x="156" y="6463"/>
                    </a:cubicBezTo>
                    <a:cubicBezTo>
                      <a:pt x="164" y="6467"/>
                      <a:pt x="173" y="6468"/>
                      <a:pt x="183" y="6468"/>
                    </a:cubicBezTo>
                    <a:cubicBezTo>
                      <a:pt x="203" y="6468"/>
                      <a:pt x="227" y="6463"/>
                      <a:pt x="251" y="6463"/>
                    </a:cubicBezTo>
                    <a:cubicBezTo>
                      <a:pt x="298" y="6451"/>
                      <a:pt x="346" y="6451"/>
                      <a:pt x="394" y="6439"/>
                    </a:cubicBezTo>
                    <a:cubicBezTo>
                      <a:pt x="501" y="6427"/>
                      <a:pt x="596" y="6427"/>
                      <a:pt x="691" y="6427"/>
                    </a:cubicBezTo>
                    <a:cubicBezTo>
                      <a:pt x="799" y="6415"/>
                      <a:pt x="906" y="6415"/>
                      <a:pt x="1001" y="6415"/>
                    </a:cubicBezTo>
                    <a:cubicBezTo>
                      <a:pt x="941" y="6475"/>
                      <a:pt x="882" y="6546"/>
                      <a:pt x="834" y="6630"/>
                    </a:cubicBezTo>
                    <a:cubicBezTo>
                      <a:pt x="739" y="6761"/>
                      <a:pt x="644" y="6904"/>
                      <a:pt x="549" y="7046"/>
                    </a:cubicBezTo>
                    <a:cubicBezTo>
                      <a:pt x="513" y="7118"/>
                      <a:pt x="465" y="7189"/>
                      <a:pt x="429" y="7261"/>
                    </a:cubicBezTo>
                    <a:cubicBezTo>
                      <a:pt x="382" y="7356"/>
                      <a:pt x="346" y="7475"/>
                      <a:pt x="429" y="7558"/>
                    </a:cubicBezTo>
                    <a:cubicBezTo>
                      <a:pt x="453" y="7582"/>
                      <a:pt x="489" y="7606"/>
                      <a:pt x="537" y="7606"/>
                    </a:cubicBezTo>
                    <a:lnTo>
                      <a:pt x="584" y="7606"/>
                    </a:lnTo>
                    <a:cubicBezTo>
                      <a:pt x="620" y="7594"/>
                      <a:pt x="656" y="7558"/>
                      <a:pt x="679" y="7523"/>
                    </a:cubicBezTo>
                    <a:cubicBezTo>
                      <a:pt x="715" y="7487"/>
                      <a:pt x="715" y="7416"/>
                      <a:pt x="691" y="7368"/>
                    </a:cubicBezTo>
                    <a:cubicBezTo>
                      <a:pt x="715" y="7320"/>
                      <a:pt x="739" y="7285"/>
                      <a:pt x="763" y="7237"/>
                    </a:cubicBezTo>
                    <a:cubicBezTo>
                      <a:pt x="822" y="7130"/>
                      <a:pt x="882" y="7035"/>
                      <a:pt x="953" y="6927"/>
                    </a:cubicBezTo>
                    <a:cubicBezTo>
                      <a:pt x="1013" y="6832"/>
                      <a:pt x="1072" y="6737"/>
                      <a:pt x="1132" y="6630"/>
                    </a:cubicBezTo>
                    <a:cubicBezTo>
                      <a:pt x="1156" y="6606"/>
                      <a:pt x="1168" y="6570"/>
                      <a:pt x="1191" y="6535"/>
                    </a:cubicBezTo>
                    <a:cubicBezTo>
                      <a:pt x="1191" y="6618"/>
                      <a:pt x="1191" y="6701"/>
                      <a:pt x="1203" y="6796"/>
                    </a:cubicBezTo>
                    <a:cubicBezTo>
                      <a:pt x="1203" y="6904"/>
                      <a:pt x="1215" y="7023"/>
                      <a:pt x="1227" y="7142"/>
                    </a:cubicBezTo>
                    <a:cubicBezTo>
                      <a:pt x="1239" y="7261"/>
                      <a:pt x="1251" y="7392"/>
                      <a:pt x="1287" y="7511"/>
                    </a:cubicBezTo>
                    <a:cubicBezTo>
                      <a:pt x="1309" y="7583"/>
                      <a:pt x="1372" y="7619"/>
                      <a:pt x="1433" y="7619"/>
                    </a:cubicBezTo>
                    <a:cubicBezTo>
                      <a:pt x="1504" y="7619"/>
                      <a:pt x="1572" y="7571"/>
                      <a:pt x="1572" y="7475"/>
                    </a:cubicBezTo>
                    <a:cubicBezTo>
                      <a:pt x="1572" y="7356"/>
                      <a:pt x="1537" y="7237"/>
                      <a:pt x="1525" y="7118"/>
                    </a:cubicBezTo>
                    <a:cubicBezTo>
                      <a:pt x="1501" y="7011"/>
                      <a:pt x="1489" y="6892"/>
                      <a:pt x="1465" y="6773"/>
                    </a:cubicBezTo>
                    <a:cubicBezTo>
                      <a:pt x="1453" y="6642"/>
                      <a:pt x="1441" y="6499"/>
                      <a:pt x="1430" y="6368"/>
                    </a:cubicBezTo>
                    <a:lnTo>
                      <a:pt x="1430" y="6368"/>
                    </a:lnTo>
                    <a:cubicBezTo>
                      <a:pt x="1513" y="6523"/>
                      <a:pt x="1608" y="6665"/>
                      <a:pt x="1703" y="6808"/>
                    </a:cubicBezTo>
                    <a:cubicBezTo>
                      <a:pt x="1763" y="6904"/>
                      <a:pt x="1834" y="7011"/>
                      <a:pt x="1906" y="7106"/>
                    </a:cubicBezTo>
                    <a:cubicBezTo>
                      <a:pt x="1977" y="7201"/>
                      <a:pt x="2073" y="7356"/>
                      <a:pt x="2203" y="7356"/>
                    </a:cubicBezTo>
                    <a:cubicBezTo>
                      <a:pt x="2239" y="7356"/>
                      <a:pt x="2287" y="7332"/>
                      <a:pt x="2299" y="7285"/>
                    </a:cubicBezTo>
                    <a:cubicBezTo>
                      <a:pt x="2323" y="7166"/>
                      <a:pt x="2215" y="7046"/>
                      <a:pt x="2156" y="6951"/>
                    </a:cubicBezTo>
                    <a:cubicBezTo>
                      <a:pt x="2073" y="6856"/>
                      <a:pt x="2001" y="6761"/>
                      <a:pt x="1942" y="6654"/>
                    </a:cubicBezTo>
                    <a:cubicBezTo>
                      <a:pt x="1811" y="6463"/>
                      <a:pt x="1680" y="6261"/>
                      <a:pt x="1537" y="6070"/>
                    </a:cubicBezTo>
                    <a:cubicBezTo>
                      <a:pt x="1608" y="5939"/>
                      <a:pt x="1692" y="5796"/>
                      <a:pt x="1763" y="5653"/>
                    </a:cubicBezTo>
                    <a:cubicBezTo>
                      <a:pt x="1894" y="5415"/>
                      <a:pt x="2037" y="5165"/>
                      <a:pt x="2168" y="4927"/>
                    </a:cubicBezTo>
                    <a:cubicBezTo>
                      <a:pt x="2394" y="4522"/>
                      <a:pt x="2644" y="4106"/>
                      <a:pt x="2846" y="3677"/>
                    </a:cubicBezTo>
                    <a:lnTo>
                      <a:pt x="2882" y="3677"/>
                    </a:lnTo>
                    <a:cubicBezTo>
                      <a:pt x="2954" y="4010"/>
                      <a:pt x="3013" y="4356"/>
                      <a:pt x="3085" y="4701"/>
                    </a:cubicBezTo>
                    <a:cubicBezTo>
                      <a:pt x="3263" y="5522"/>
                      <a:pt x="3466" y="6344"/>
                      <a:pt x="3692" y="7166"/>
                    </a:cubicBezTo>
                    <a:cubicBezTo>
                      <a:pt x="3716" y="7249"/>
                      <a:pt x="3739" y="7344"/>
                      <a:pt x="3763" y="7427"/>
                    </a:cubicBezTo>
                    <a:lnTo>
                      <a:pt x="2965" y="7630"/>
                    </a:lnTo>
                    <a:lnTo>
                      <a:pt x="2632" y="10535"/>
                    </a:lnTo>
                    <a:lnTo>
                      <a:pt x="3085" y="10416"/>
                    </a:lnTo>
                    <a:lnTo>
                      <a:pt x="3085" y="10416"/>
                    </a:lnTo>
                    <a:cubicBezTo>
                      <a:pt x="3085" y="10511"/>
                      <a:pt x="3085" y="10606"/>
                      <a:pt x="3073" y="10714"/>
                    </a:cubicBezTo>
                    <a:cubicBezTo>
                      <a:pt x="3061" y="11071"/>
                      <a:pt x="3049" y="11428"/>
                      <a:pt x="3037" y="11797"/>
                    </a:cubicBezTo>
                    <a:cubicBezTo>
                      <a:pt x="3037" y="11821"/>
                      <a:pt x="3025" y="11845"/>
                      <a:pt x="3025" y="11868"/>
                    </a:cubicBezTo>
                    <a:cubicBezTo>
                      <a:pt x="3000" y="11866"/>
                      <a:pt x="2975" y="11865"/>
                      <a:pt x="2950" y="11865"/>
                    </a:cubicBezTo>
                    <a:cubicBezTo>
                      <a:pt x="2845" y="11865"/>
                      <a:pt x="2743" y="11883"/>
                      <a:pt x="2656" y="11892"/>
                    </a:cubicBezTo>
                    <a:cubicBezTo>
                      <a:pt x="2477" y="11916"/>
                      <a:pt x="2311" y="11952"/>
                      <a:pt x="2144" y="11999"/>
                    </a:cubicBezTo>
                    <a:cubicBezTo>
                      <a:pt x="1799" y="12119"/>
                      <a:pt x="1477" y="12285"/>
                      <a:pt x="1191" y="12523"/>
                    </a:cubicBezTo>
                    <a:cubicBezTo>
                      <a:pt x="1120" y="12571"/>
                      <a:pt x="1120" y="12702"/>
                      <a:pt x="1156" y="12773"/>
                    </a:cubicBezTo>
                    <a:cubicBezTo>
                      <a:pt x="1206" y="12844"/>
                      <a:pt x="1273" y="12871"/>
                      <a:pt x="1350" y="12871"/>
                    </a:cubicBezTo>
                    <a:cubicBezTo>
                      <a:pt x="1364" y="12871"/>
                      <a:pt x="1379" y="12871"/>
                      <a:pt x="1394" y="12869"/>
                    </a:cubicBezTo>
                    <a:cubicBezTo>
                      <a:pt x="1787" y="12821"/>
                      <a:pt x="2168" y="12726"/>
                      <a:pt x="2549" y="12595"/>
                    </a:cubicBezTo>
                    <a:cubicBezTo>
                      <a:pt x="2858" y="12488"/>
                      <a:pt x="3323" y="12380"/>
                      <a:pt x="3418" y="12011"/>
                    </a:cubicBezTo>
                    <a:cubicBezTo>
                      <a:pt x="3466" y="11833"/>
                      <a:pt x="3442" y="11642"/>
                      <a:pt x="3442" y="11476"/>
                    </a:cubicBezTo>
                    <a:cubicBezTo>
                      <a:pt x="3442" y="11273"/>
                      <a:pt x="3442" y="11071"/>
                      <a:pt x="3442" y="10868"/>
                    </a:cubicBezTo>
                    <a:cubicBezTo>
                      <a:pt x="3442" y="10690"/>
                      <a:pt x="3454" y="10511"/>
                      <a:pt x="3454" y="10321"/>
                    </a:cubicBezTo>
                    <a:lnTo>
                      <a:pt x="4287" y="10106"/>
                    </a:lnTo>
                    <a:lnTo>
                      <a:pt x="4442" y="9404"/>
                    </a:lnTo>
                    <a:lnTo>
                      <a:pt x="4918" y="9952"/>
                    </a:lnTo>
                    <a:lnTo>
                      <a:pt x="5573" y="9785"/>
                    </a:lnTo>
                    <a:cubicBezTo>
                      <a:pt x="5656" y="9952"/>
                      <a:pt x="5752" y="10106"/>
                      <a:pt x="5835" y="10261"/>
                    </a:cubicBezTo>
                    <a:cubicBezTo>
                      <a:pt x="5930" y="10440"/>
                      <a:pt x="6025" y="10618"/>
                      <a:pt x="6121" y="10797"/>
                    </a:cubicBezTo>
                    <a:cubicBezTo>
                      <a:pt x="6204" y="10952"/>
                      <a:pt x="6275" y="11118"/>
                      <a:pt x="6394" y="11249"/>
                    </a:cubicBezTo>
                    <a:cubicBezTo>
                      <a:pt x="6523" y="11390"/>
                      <a:pt x="6701" y="11432"/>
                      <a:pt x="6886" y="11432"/>
                    </a:cubicBezTo>
                    <a:cubicBezTo>
                      <a:pt x="7078" y="11432"/>
                      <a:pt x="7279" y="11387"/>
                      <a:pt x="7442" y="11357"/>
                    </a:cubicBezTo>
                    <a:cubicBezTo>
                      <a:pt x="7835" y="11297"/>
                      <a:pt x="8216" y="11190"/>
                      <a:pt x="8585" y="11047"/>
                    </a:cubicBezTo>
                    <a:cubicBezTo>
                      <a:pt x="8680" y="11011"/>
                      <a:pt x="8740" y="10952"/>
                      <a:pt x="8752" y="10845"/>
                    </a:cubicBezTo>
                    <a:cubicBezTo>
                      <a:pt x="8752" y="10761"/>
                      <a:pt x="8680" y="10654"/>
                      <a:pt x="8597" y="10642"/>
                    </a:cubicBezTo>
                    <a:cubicBezTo>
                      <a:pt x="8419" y="10606"/>
                      <a:pt x="8237" y="10589"/>
                      <a:pt x="8055" y="10589"/>
                    </a:cubicBezTo>
                    <a:cubicBezTo>
                      <a:pt x="7874" y="10589"/>
                      <a:pt x="7692" y="10606"/>
                      <a:pt x="7514" y="10642"/>
                    </a:cubicBezTo>
                    <a:cubicBezTo>
                      <a:pt x="7347" y="10666"/>
                      <a:pt x="7180" y="10714"/>
                      <a:pt x="7014" y="10785"/>
                    </a:cubicBezTo>
                    <a:cubicBezTo>
                      <a:pt x="6906" y="10821"/>
                      <a:pt x="6775" y="10868"/>
                      <a:pt x="6680" y="10940"/>
                    </a:cubicBezTo>
                    <a:cubicBezTo>
                      <a:pt x="6668" y="10916"/>
                      <a:pt x="6645" y="10904"/>
                      <a:pt x="6633" y="10880"/>
                    </a:cubicBezTo>
                    <a:cubicBezTo>
                      <a:pt x="6442" y="10571"/>
                      <a:pt x="6264" y="10249"/>
                      <a:pt x="6085" y="9940"/>
                    </a:cubicBezTo>
                    <a:cubicBezTo>
                      <a:pt x="6025" y="9856"/>
                      <a:pt x="5978" y="9773"/>
                      <a:pt x="5930" y="9690"/>
                    </a:cubicBezTo>
                    <a:lnTo>
                      <a:pt x="6442" y="9559"/>
                    </a:lnTo>
                    <a:lnTo>
                      <a:pt x="4811" y="7166"/>
                    </a:lnTo>
                    <a:lnTo>
                      <a:pt x="4097" y="7344"/>
                    </a:lnTo>
                    <a:cubicBezTo>
                      <a:pt x="4085" y="7308"/>
                      <a:pt x="4073" y="7261"/>
                      <a:pt x="4061" y="7225"/>
                    </a:cubicBezTo>
                    <a:cubicBezTo>
                      <a:pt x="3954" y="6820"/>
                      <a:pt x="3847" y="6427"/>
                      <a:pt x="3739" y="6023"/>
                    </a:cubicBezTo>
                    <a:cubicBezTo>
                      <a:pt x="3549" y="5249"/>
                      <a:pt x="3358" y="4463"/>
                      <a:pt x="3204" y="3677"/>
                    </a:cubicBezTo>
                    <a:lnTo>
                      <a:pt x="3204" y="3677"/>
                    </a:lnTo>
                    <a:cubicBezTo>
                      <a:pt x="3549" y="3963"/>
                      <a:pt x="3930" y="4225"/>
                      <a:pt x="4299" y="4475"/>
                    </a:cubicBezTo>
                    <a:cubicBezTo>
                      <a:pt x="4525" y="4630"/>
                      <a:pt x="4751" y="4772"/>
                      <a:pt x="4978" y="4915"/>
                    </a:cubicBezTo>
                    <a:cubicBezTo>
                      <a:pt x="5097" y="4987"/>
                      <a:pt x="5204" y="5058"/>
                      <a:pt x="5323" y="5118"/>
                    </a:cubicBezTo>
                    <a:cubicBezTo>
                      <a:pt x="5371" y="5153"/>
                      <a:pt x="5430" y="5189"/>
                      <a:pt x="5490" y="5225"/>
                    </a:cubicBezTo>
                    <a:cubicBezTo>
                      <a:pt x="5490" y="5427"/>
                      <a:pt x="5513" y="5630"/>
                      <a:pt x="5561" y="5820"/>
                    </a:cubicBezTo>
                    <a:cubicBezTo>
                      <a:pt x="5585" y="5927"/>
                      <a:pt x="5609" y="6023"/>
                      <a:pt x="5644" y="6118"/>
                    </a:cubicBezTo>
                    <a:cubicBezTo>
                      <a:pt x="5656" y="6165"/>
                      <a:pt x="5680" y="6225"/>
                      <a:pt x="5704" y="6273"/>
                    </a:cubicBezTo>
                    <a:cubicBezTo>
                      <a:pt x="5716" y="6296"/>
                      <a:pt x="5716" y="6320"/>
                      <a:pt x="5740" y="6344"/>
                    </a:cubicBezTo>
                    <a:cubicBezTo>
                      <a:pt x="5763" y="6368"/>
                      <a:pt x="5799" y="6368"/>
                      <a:pt x="5811" y="6380"/>
                    </a:cubicBezTo>
                    <a:cubicBezTo>
                      <a:pt x="5832" y="6397"/>
                      <a:pt x="5856" y="6405"/>
                      <a:pt x="5879" y="6405"/>
                    </a:cubicBezTo>
                    <a:cubicBezTo>
                      <a:pt x="5919" y="6405"/>
                      <a:pt x="5954" y="6378"/>
                      <a:pt x="5954" y="6332"/>
                    </a:cubicBezTo>
                    <a:cubicBezTo>
                      <a:pt x="5954" y="6320"/>
                      <a:pt x="5966" y="6284"/>
                      <a:pt x="5978" y="6261"/>
                    </a:cubicBezTo>
                    <a:cubicBezTo>
                      <a:pt x="5978" y="6225"/>
                      <a:pt x="5966" y="6189"/>
                      <a:pt x="5954" y="6154"/>
                    </a:cubicBezTo>
                    <a:cubicBezTo>
                      <a:pt x="5942" y="6118"/>
                      <a:pt x="5918" y="6082"/>
                      <a:pt x="5906" y="6046"/>
                    </a:cubicBezTo>
                    <a:cubicBezTo>
                      <a:pt x="5871" y="5951"/>
                      <a:pt x="5847" y="5856"/>
                      <a:pt x="5811" y="5761"/>
                    </a:cubicBezTo>
                    <a:cubicBezTo>
                      <a:pt x="5787" y="5653"/>
                      <a:pt x="5763" y="5534"/>
                      <a:pt x="5740" y="5427"/>
                    </a:cubicBezTo>
                    <a:lnTo>
                      <a:pt x="5740" y="5427"/>
                    </a:lnTo>
                    <a:cubicBezTo>
                      <a:pt x="5799" y="5475"/>
                      <a:pt x="5859" y="5522"/>
                      <a:pt x="5918" y="5558"/>
                    </a:cubicBezTo>
                    <a:cubicBezTo>
                      <a:pt x="6037" y="5653"/>
                      <a:pt x="6156" y="5737"/>
                      <a:pt x="6275" y="5820"/>
                    </a:cubicBezTo>
                    <a:cubicBezTo>
                      <a:pt x="6394" y="5903"/>
                      <a:pt x="6514" y="5987"/>
                      <a:pt x="6621" y="6070"/>
                    </a:cubicBezTo>
                    <a:cubicBezTo>
                      <a:pt x="6680" y="6118"/>
                      <a:pt x="6740" y="6165"/>
                      <a:pt x="6799" y="6213"/>
                    </a:cubicBezTo>
                    <a:cubicBezTo>
                      <a:pt x="6850" y="6247"/>
                      <a:pt x="6896" y="6275"/>
                      <a:pt x="6948" y="6275"/>
                    </a:cubicBezTo>
                    <a:cubicBezTo>
                      <a:pt x="6968" y="6275"/>
                      <a:pt x="6990" y="6271"/>
                      <a:pt x="7014" y="6261"/>
                    </a:cubicBezTo>
                    <a:cubicBezTo>
                      <a:pt x="7049" y="6249"/>
                      <a:pt x="7073" y="6225"/>
                      <a:pt x="7073" y="6189"/>
                    </a:cubicBezTo>
                    <a:cubicBezTo>
                      <a:pt x="7085" y="6094"/>
                      <a:pt x="7026" y="6046"/>
                      <a:pt x="6966" y="5987"/>
                    </a:cubicBezTo>
                    <a:cubicBezTo>
                      <a:pt x="6906" y="5951"/>
                      <a:pt x="6847" y="5903"/>
                      <a:pt x="6787" y="5868"/>
                    </a:cubicBezTo>
                    <a:cubicBezTo>
                      <a:pt x="6668" y="5773"/>
                      <a:pt x="6537" y="5689"/>
                      <a:pt x="6418" y="5606"/>
                    </a:cubicBezTo>
                    <a:cubicBezTo>
                      <a:pt x="6299" y="5522"/>
                      <a:pt x="6168" y="5451"/>
                      <a:pt x="6049" y="5380"/>
                    </a:cubicBezTo>
                    <a:cubicBezTo>
                      <a:pt x="6025" y="5356"/>
                      <a:pt x="6002" y="5344"/>
                      <a:pt x="5978" y="5332"/>
                    </a:cubicBezTo>
                    <a:lnTo>
                      <a:pt x="5978" y="5332"/>
                    </a:lnTo>
                    <a:cubicBezTo>
                      <a:pt x="6097" y="5356"/>
                      <a:pt x="6216" y="5368"/>
                      <a:pt x="6347" y="5392"/>
                    </a:cubicBezTo>
                    <a:cubicBezTo>
                      <a:pt x="6478" y="5415"/>
                      <a:pt x="6621" y="5439"/>
                      <a:pt x="6752" y="5463"/>
                    </a:cubicBezTo>
                    <a:cubicBezTo>
                      <a:pt x="6879" y="5484"/>
                      <a:pt x="7016" y="5524"/>
                      <a:pt x="7145" y="5524"/>
                    </a:cubicBezTo>
                    <a:cubicBezTo>
                      <a:pt x="7161" y="5524"/>
                      <a:pt x="7177" y="5524"/>
                      <a:pt x="7192" y="5522"/>
                    </a:cubicBezTo>
                    <a:cubicBezTo>
                      <a:pt x="7299" y="5499"/>
                      <a:pt x="7323" y="5320"/>
                      <a:pt x="7228" y="5284"/>
                    </a:cubicBezTo>
                    <a:cubicBezTo>
                      <a:pt x="7097" y="5225"/>
                      <a:pt x="6942" y="5225"/>
                      <a:pt x="6811" y="5201"/>
                    </a:cubicBezTo>
                    <a:cubicBezTo>
                      <a:pt x="6668" y="5177"/>
                      <a:pt x="6525" y="5165"/>
                      <a:pt x="6383" y="5141"/>
                    </a:cubicBezTo>
                    <a:cubicBezTo>
                      <a:pt x="6252" y="5130"/>
                      <a:pt x="6121" y="5106"/>
                      <a:pt x="6002" y="5094"/>
                    </a:cubicBezTo>
                    <a:cubicBezTo>
                      <a:pt x="6013" y="5082"/>
                      <a:pt x="6025" y="5070"/>
                      <a:pt x="6037" y="5070"/>
                    </a:cubicBezTo>
                    <a:cubicBezTo>
                      <a:pt x="6133" y="5022"/>
                      <a:pt x="6240" y="4975"/>
                      <a:pt x="6335" y="4939"/>
                    </a:cubicBezTo>
                    <a:cubicBezTo>
                      <a:pt x="6430" y="4891"/>
                      <a:pt x="6525" y="4856"/>
                      <a:pt x="6633" y="4832"/>
                    </a:cubicBezTo>
                    <a:cubicBezTo>
                      <a:pt x="6728" y="4796"/>
                      <a:pt x="6871" y="4772"/>
                      <a:pt x="6942" y="4701"/>
                    </a:cubicBezTo>
                    <a:cubicBezTo>
                      <a:pt x="6990" y="4630"/>
                      <a:pt x="6978" y="4534"/>
                      <a:pt x="6895" y="4510"/>
                    </a:cubicBezTo>
                    <a:cubicBezTo>
                      <a:pt x="6871" y="4503"/>
                      <a:pt x="6846" y="4499"/>
                      <a:pt x="6820" y="4499"/>
                    </a:cubicBezTo>
                    <a:cubicBezTo>
                      <a:pt x="6727" y="4499"/>
                      <a:pt x="6621" y="4542"/>
                      <a:pt x="6537" y="4570"/>
                    </a:cubicBezTo>
                    <a:cubicBezTo>
                      <a:pt x="6430" y="4618"/>
                      <a:pt x="6335" y="4653"/>
                      <a:pt x="6228" y="4701"/>
                    </a:cubicBezTo>
                    <a:cubicBezTo>
                      <a:pt x="6133" y="4749"/>
                      <a:pt x="6037" y="4796"/>
                      <a:pt x="5942" y="4844"/>
                    </a:cubicBezTo>
                    <a:cubicBezTo>
                      <a:pt x="5894" y="4868"/>
                      <a:pt x="5847" y="4903"/>
                      <a:pt x="5799" y="4927"/>
                    </a:cubicBezTo>
                    <a:cubicBezTo>
                      <a:pt x="5763" y="4963"/>
                      <a:pt x="5728" y="4987"/>
                      <a:pt x="5716" y="5022"/>
                    </a:cubicBezTo>
                    <a:cubicBezTo>
                      <a:pt x="5704" y="5011"/>
                      <a:pt x="5692" y="4999"/>
                      <a:pt x="5680" y="4987"/>
                    </a:cubicBezTo>
                    <a:cubicBezTo>
                      <a:pt x="5632" y="4939"/>
                      <a:pt x="5573" y="4915"/>
                      <a:pt x="5513" y="4880"/>
                    </a:cubicBezTo>
                    <a:cubicBezTo>
                      <a:pt x="5394" y="4808"/>
                      <a:pt x="5275" y="4737"/>
                      <a:pt x="5156" y="4665"/>
                    </a:cubicBezTo>
                    <a:cubicBezTo>
                      <a:pt x="4930" y="4522"/>
                      <a:pt x="4692" y="4379"/>
                      <a:pt x="4466" y="4237"/>
                    </a:cubicBezTo>
                    <a:cubicBezTo>
                      <a:pt x="4108" y="3998"/>
                      <a:pt x="3775" y="3760"/>
                      <a:pt x="3418" y="3522"/>
                    </a:cubicBezTo>
                    <a:cubicBezTo>
                      <a:pt x="4204" y="3153"/>
                      <a:pt x="4656" y="2272"/>
                      <a:pt x="4430" y="1391"/>
                    </a:cubicBezTo>
                    <a:cubicBezTo>
                      <a:pt x="4218" y="555"/>
                      <a:pt x="3470" y="0"/>
                      <a:pt x="2647"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nvGrpSpPr>
              <p:cNvPr id="2198" name="Google Shape;2198;p45"/>
              <p:cNvGrpSpPr/>
              <p:nvPr/>
            </p:nvGrpSpPr>
            <p:grpSpPr>
              <a:xfrm>
                <a:off x="7208526" y="2752241"/>
                <a:ext cx="626621" cy="921786"/>
                <a:chOff x="5734625" y="2256650"/>
                <a:chExt cx="218800" cy="321875"/>
              </a:xfrm>
            </p:grpSpPr>
            <p:sp>
              <p:nvSpPr>
                <p:cNvPr id="2199" name="Google Shape;2199;p45"/>
                <p:cNvSpPr/>
                <p:nvPr/>
              </p:nvSpPr>
              <p:spPr>
                <a:xfrm>
                  <a:off x="5734625" y="2309775"/>
                  <a:ext cx="183100" cy="157850"/>
                </a:xfrm>
                <a:custGeom>
                  <a:avLst/>
                  <a:gdLst/>
                  <a:ahLst/>
                  <a:cxnLst/>
                  <a:rect l="l" t="t" r="r" b="b"/>
                  <a:pathLst>
                    <a:path w="7324" h="6314" extrusionOk="0">
                      <a:moveTo>
                        <a:pt x="2763" y="1"/>
                      </a:moveTo>
                      <a:cubicBezTo>
                        <a:pt x="2720" y="1"/>
                        <a:pt x="2680" y="28"/>
                        <a:pt x="2680" y="78"/>
                      </a:cubicBezTo>
                      <a:cubicBezTo>
                        <a:pt x="2680" y="459"/>
                        <a:pt x="2751" y="840"/>
                        <a:pt x="2823" y="1210"/>
                      </a:cubicBezTo>
                      <a:cubicBezTo>
                        <a:pt x="2799" y="1210"/>
                        <a:pt x="2787" y="1221"/>
                        <a:pt x="2775" y="1233"/>
                      </a:cubicBezTo>
                      <a:cubicBezTo>
                        <a:pt x="2430" y="1662"/>
                        <a:pt x="2180" y="2162"/>
                        <a:pt x="1906" y="2638"/>
                      </a:cubicBezTo>
                      <a:cubicBezTo>
                        <a:pt x="1775" y="2876"/>
                        <a:pt x="1644" y="3115"/>
                        <a:pt x="1513" y="3341"/>
                      </a:cubicBezTo>
                      <a:cubicBezTo>
                        <a:pt x="1382" y="3579"/>
                        <a:pt x="1239" y="3805"/>
                        <a:pt x="1120" y="4043"/>
                      </a:cubicBezTo>
                      <a:cubicBezTo>
                        <a:pt x="1022" y="4016"/>
                        <a:pt x="910" y="4003"/>
                        <a:pt x="800" y="4003"/>
                      </a:cubicBezTo>
                      <a:cubicBezTo>
                        <a:pt x="764" y="4003"/>
                        <a:pt x="727" y="4005"/>
                        <a:pt x="691" y="4007"/>
                      </a:cubicBezTo>
                      <a:cubicBezTo>
                        <a:pt x="584" y="4007"/>
                        <a:pt x="477" y="4007"/>
                        <a:pt x="370" y="4019"/>
                      </a:cubicBezTo>
                      <a:cubicBezTo>
                        <a:pt x="310" y="4031"/>
                        <a:pt x="263" y="4031"/>
                        <a:pt x="203" y="4043"/>
                      </a:cubicBezTo>
                      <a:cubicBezTo>
                        <a:pt x="168" y="4043"/>
                        <a:pt x="132" y="4055"/>
                        <a:pt x="108" y="4067"/>
                      </a:cubicBezTo>
                      <a:cubicBezTo>
                        <a:pt x="60" y="4091"/>
                        <a:pt x="60" y="4127"/>
                        <a:pt x="37" y="4162"/>
                      </a:cubicBezTo>
                      <a:cubicBezTo>
                        <a:pt x="1" y="4210"/>
                        <a:pt x="25" y="4258"/>
                        <a:pt x="60" y="4281"/>
                      </a:cubicBezTo>
                      <a:cubicBezTo>
                        <a:pt x="96" y="4305"/>
                        <a:pt x="108" y="4329"/>
                        <a:pt x="156" y="4341"/>
                      </a:cubicBezTo>
                      <a:cubicBezTo>
                        <a:pt x="191" y="4341"/>
                        <a:pt x="215" y="4341"/>
                        <a:pt x="251" y="4329"/>
                      </a:cubicBezTo>
                      <a:cubicBezTo>
                        <a:pt x="298" y="4329"/>
                        <a:pt x="358" y="4317"/>
                        <a:pt x="406" y="4317"/>
                      </a:cubicBezTo>
                      <a:cubicBezTo>
                        <a:pt x="501" y="4305"/>
                        <a:pt x="596" y="4293"/>
                        <a:pt x="691" y="4293"/>
                      </a:cubicBezTo>
                      <a:cubicBezTo>
                        <a:pt x="799" y="4293"/>
                        <a:pt x="906" y="4281"/>
                        <a:pt x="1001" y="4281"/>
                      </a:cubicBezTo>
                      <a:cubicBezTo>
                        <a:pt x="941" y="4353"/>
                        <a:pt x="894" y="4424"/>
                        <a:pt x="834" y="4496"/>
                      </a:cubicBezTo>
                      <a:cubicBezTo>
                        <a:pt x="739" y="4627"/>
                        <a:pt x="644" y="4769"/>
                        <a:pt x="560" y="4912"/>
                      </a:cubicBezTo>
                      <a:cubicBezTo>
                        <a:pt x="513" y="4984"/>
                        <a:pt x="465" y="5055"/>
                        <a:pt x="429" y="5139"/>
                      </a:cubicBezTo>
                      <a:cubicBezTo>
                        <a:pt x="382" y="5222"/>
                        <a:pt x="346" y="5341"/>
                        <a:pt x="429" y="5424"/>
                      </a:cubicBezTo>
                      <a:cubicBezTo>
                        <a:pt x="453" y="5460"/>
                        <a:pt x="501" y="5472"/>
                        <a:pt x="537" y="5472"/>
                      </a:cubicBezTo>
                      <a:lnTo>
                        <a:pt x="584" y="5472"/>
                      </a:lnTo>
                      <a:cubicBezTo>
                        <a:pt x="620" y="5460"/>
                        <a:pt x="656" y="5436"/>
                        <a:pt x="679" y="5401"/>
                      </a:cubicBezTo>
                      <a:cubicBezTo>
                        <a:pt x="715" y="5353"/>
                        <a:pt x="715" y="5281"/>
                        <a:pt x="691" y="5246"/>
                      </a:cubicBezTo>
                      <a:cubicBezTo>
                        <a:pt x="715" y="5198"/>
                        <a:pt x="739" y="5150"/>
                        <a:pt x="775" y="5103"/>
                      </a:cubicBezTo>
                      <a:cubicBezTo>
                        <a:pt x="822" y="5008"/>
                        <a:pt x="894" y="4900"/>
                        <a:pt x="953" y="4805"/>
                      </a:cubicBezTo>
                      <a:cubicBezTo>
                        <a:pt x="1013" y="4698"/>
                        <a:pt x="1072" y="4603"/>
                        <a:pt x="1132" y="4508"/>
                      </a:cubicBezTo>
                      <a:cubicBezTo>
                        <a:pt x="1156" y="4472"/>
                        <a:pt x="1180" y="4436"/>
                        <a:pt x="1191" y="4400"/>
                      </a:cubicBezTo>
                      <a:cubicBezTo>
                        <a:pt x="1191" y="4496"/>
                        <a:pt x="1203" y="4579"/>
                        <a:pt x="1203" y="4662"/>
                      </a:cubicBezTo>
                      <a:cubicBezTo>
                        <a:pt x="1215" y="4781"/>
                        <a:pt x="1215" y="4900"/>
                        <a:pt x="1227" y="5008"/>
                      </a:cubicBezTo>
                      <a:cubicBezTo>
                        <a:pt x="1239" y="5127"/>
                        <a:pt x="1251" y="5270"/>
                        <a:pt x="1287" y="5389"/>
                      </a:cubicBezTo>
                      <a:cubicBezTo>
                        <a:pt x="1309" y="5455"/>
                        <a:pt x="1374" y="5488"/>
                        <a:pt x="1436" y="5488"/>
                      </a:cubicBezTo>
                      <a:cubicBezTo>
                        <a:pt x="1509" y="5488"/>
                        <a:pt x="1579" y="5443"/>
                        <a:pt x="1572" y="5353"/>
                      </a:cubicBezTo>
                      <a:cubicBezTo>
                        <a:pt x="1572" y="5234"/>
                        <a:pt x="1537" y="5115"/>
                        <a:pt x="1525" y="4996"/>
                      </a:cubicBezTo>
                      <a:cubicBezTo>
                        <a:pt x="1501" y="4877"/>
                        <a:pt x="1489" y="4758"/>
                        <a:pt x="1477" y="4650"/>
                      </a:cubicBezTo>
                      <a:cubicBezTo>
                        <a:pt x="1453" y="4508"/>
                        <a:pt x="1441" y="4377"/>
                        <a:pt x="1430" y="4234"/>
                      </a:cubicBezTo>
                      <a:lnTo>
                        <a:pt x="1430" y="4234"/>
                      </a:lnTo>
                      <a:cubicBezTo>
                        <a:pt x="1513" y="4388"/>
                        <a:pt x="1608" y="4531"/>
                        <a:pt x="1703" y="4674"/>
                      </a:cubicBezTo>
                      <a:cubicBezTo>
                        <a:pt x="1775" y="4781"/>
                        <a:pt x="1834" y="4877"/>
                        <a:pt x="1906" y="4972"/>
                      </a:cubicBezTo>
                      <a:cubicBezTo>
                        <a:pt x="1977" y="5067"/>
                        <a:pt x="2073" y="5222"/>
                        <a:pt x="2203" y="5222"/>
                      </a:cubicBezTo>
                      <a:cubicBezTo>
                        <a:pt x="2239" y="5222"/>
                        <a:pt x="2287" y="5198"/>
                        <a:pt x="2299" y="5162"/>
                      </a:cubicBezTo>
                      <a:cubicBezTo>
                        <a:pt x="2334" y="5031"/>
                        <a:pt x="2215" y="4924"/>
                        <a:pt x="2156" y="4829"/>
                      </a:cubicBezTo>
                      <a:cubicBezTo>
                        <a:pt x="2084" y="4734"/>
                        <a:pt x="2013" y="4627"/>
                        <a:pt x="1942" y="4531"/>
                      </a:cubicBezTo>
                      <a:cubicBezTo>
                        <a:pt x="1811" y="4329"/>
                        <a:pt x="1680" y="4127"/>
                        <a:pt x="1537" y="3948"/>
                      </a:cubicBezTo>
                      <a:cubicBezTo>
                        <a:pt x="1620" y="3805"/>
                        <a:pt x="1692" y="3662"/>
                        <a:pt x="1763" y="3531"/>
                      </a:cubicBezTo>
                      <a:cubicBezTo>
                        <a:pt x="1906" y="3281"/>
                        <a:pt x="2037" y="3043"/>
                        <a:pt x="2168" y="2793"/>
                      </a:cubicBezTo>
                      <a:cubicBezTo>
                        <a:pt x="2406" y="2364"/>
                        <a:pt x="2680" y="1936"/>
                        <a:pt x="2870" y="1483"/>
                      </a:cubicBezTo>
                      <a:cubicBezTo>
                        <a:pt x="2942" y="1852"/>
                        <a:pt x="3013" y="2210"/>
                        <a:pt x="3085" y="2567"/>
                      </a:cubicBezTo>
                      <a:cubicBezTo>
                        <a:pt x="3263" y="3400"/>
                        <a:pt x="3466" y="4222"/>
                        <a:pt x="3692" y="5031"/>
                      </a:cubicBezTo>
                      <a:cubicBezTo>
                        <a:pt x="3751" y="5258"/>
                        <a:pt x="3811" y="5484"/>
                        <a:pt x="3870" y="5710"/>
                      </a:cubicBezTo>
                      <a:cubicBezTo>
                        <a:pt x="3906" y="5829"/>
                        <a:pt x="3942" y="5948"/>
                        <a:pt x="3978" y="6067"/>
                      </a:cubicBezTo>
                      <a:cubicBezTo>
                        <a:pt x="4013" y="6186"/>
                        <a:pt x="4049" y="6258"/>
                        <a:pt x="4156" y="6305"/>
                      </a:cubicBezTo>
                      <a:cubicBezTo>
                        <a:pt x="4170" y="6311"/>
                        <a:pt x="4183" y="6313"/>
                        <a:pt x="4196" y="6313"/>
                      </a:cubicBezTo>
                      <a:cubicBezTo>
                        <a:pt x="4241" y="6313"/>
                        <a:pt x="4281" y="6285"/>
                        <a:pt x="4299" y="6258"/>
                      </a:cubicBezTo>
                      <a:cubicBezTo>
                        <a:pt x="4406" y="6103"/>
                        <a:pt x="4275" y="5853"/>
                        <a:pt x="4228" y="5698"/>
                      </a:cubicBezTo>
                      <a:cubicBezTo>
                        <a:pt x="4168" y="5496"/>
                        <a:pt x="4120" y="5293"/>
                        <a:pt x="4061" y="5091"/>
                      </a:cubicBezTo>
                      <a:cubicBezTo>
                        <a:pt x="3942" y="4698"/>
                        <a:pt x="3847" y="4293"/>
                        <a:pt x="3739" y="3888"/>
                      </a:cubicBezTo>
                      <a:cubicBezTo>
                        <a:pt x="3537" y="3115"/>
                        <a:pt x="3358" y="2329"/>
                        <a:pt x="3192" y="1543"/>
                      </a:cubicBezTo>
                      <a:lnTo>
                        <a:pt x="3192" y="1543"/>
                      </a:lnTo>
                      <a:cubicBezTo>
                        <a:pt x="3549" y="1829"/>
                        <a:pt x="3918" y="2091"/>
                        <a:pt x="4299" y="2341"/>
                      </a:cubicBezTo>
                      <a:cubicBezTo>
                        <a:pt x="4525" y="2495"/>
                        <a:pt x="4751" y="2638"/>
                        <a:pt x="4978" y="2781"/>
                      </a:cubicBezTo>
                      <a:cubicBezTo>
                        <a:pt x="5097" y="2853"/>
                        <a:pt x="5204" y="2924"/>
                        <a:pt x="5323" y="2995"/>
                      </a:cubicBezTo>
                      <a:cubicBezTo>
                        <a:pt x="5371" y="3031"/>
                        <a:pt x="5430" y="3067"/>
                        <a:pt x="5490" y="3091"/>
                      </a:cubicBezTo>
                      <a:cubicBezTo>
                        <a:pt x="5478" y="3293"/>
                        <a:pt x="5502" y="3496"/>
                        <a:pt x="5549" y="3698"/>
                      </a:cubicBezTo>
                      <a:cubicBezTo>
                        <a:pt x="5573" y="3793"/>
                        <a:pt x="5609" y="3888"/>
                        <a:pt x="5632" y="3984"/>
                      </a:cubicBezTo>
                      <a:cubicBezTo>
                        <a:pt x="5656" y="4043"/>
                        <a:pt x="5680" y="4091"/>
                        <a:pt x="5692" y="4138"/>
                      </a:cubicBezTo>
                      <a:cubicBezTo>
                        <a:pt x="5704" y="4174"/>
                        <a:pt x="5716" y="4186"/>
                        <a:pt x="5740" y="4210"/>
                      </a:cubicBezTo>
                      <a:cubicBezTo>
                        <a:pt x="5763" y="4234"/>
                        <a:pt x="5787" y="4234"/>
                        <a:pt x="5811" y="4258"/>
                      </a:cubicBezTo>
                      <a:cubicBezTo>
                        <a:pt x="5830" y="4269"/>
                        <a:pt x="5850" y="4274"/>
                        <a:pt x="5870" y="4274"/>
                      </a:cubicBezTo>
                      <a:cubicBezTo>
                        <a:pt x="5914" y="4274"/>
                        <a:pt x="5954" y="4247"/>
                        <a:pt x="5954" y="4198"/>
                      </a:cubicBezTo>
                      <a:cubicBezTo>
                        <a:pt x="5954" y="4186"/>
                        <a:pt x="5966" y="4162"/>
                        <a:pt x="5966" y="4138"/>
                      </a:cubicBezTo>
                      <a:cubicBezTo>
                        <a:pt x="5978" y="4091"/>
                        <a:pt x="5966" y="4067"/>
                        <a:pt x="5954" y="4031"/>
                      </a:cubicBezTo>
                      <a:cubicBezTo>
                        <a:pt x="5930" y="3984"/>
                        <a:pt x="5918" y="3948"/>
                        <a:pt x="5906" y="3912"/>
                      </a:cubicBezTo>
                      <a:cubicBezTo>
                        <a:pt x="5871" y="3817"/>
                        <a:pt x="5835" y="3722"/>
                        <a:pt x="5811" y="3626"/>
                      </a:cubicBezTo>
                      <a:cubicBezTo>
                        <a:pt x="5775" y="3519"/>
                        <a:pt x="5752" y="3412"/>
                        <a:pt x="5740" y="3293"/>
                      </a:cubicBezTo>
                      <a:lnTo>
                        <a:pt x="5740" y="3293"/>
                      </a:lnTo>
                      <a:cubicBezTo>
                        <a:pt x="5799" y="3341"/>
                        <a:pt x="5859" y="3388"/>
                        <a:pt x="5918" y="3436"/>
                      </a:cubicBezTo>
                      <a:cubicBezTo>
                        <a:pt x="6037" y="3519"/>
                        <a:pt x="6156" y="3603"/>
                        <a:pt x="6275" y="3686"/>
                      </a:cubicBezTo>
                      <a:cubicBezTo>
                        <a:pt x="6394" y="3769"/>
                        <a:pt x="6502" y="3865"/>
                        <a:pt x="6621" y="3948"/>
                      </a:cubicBezTo>
                      <a:cubicBezTo>
                        <a:pt x="6680" y="3984"/>
                        <a:pt x="6740" y="4031"/>
                        <a:pt x="6799" y="4079"/>
                      </a:cubicBezTo>
                      <a:cubicBezTo>
                        <a:pt x="6842" y="4113"/>
                        <a:pt x="6891" y="4141"/>
                        <a:pt x="6946" y="4141"/>
                      </a:cubicBezTo>
                      <a:cubicBezTo>
                        <a:pt x="6967" y="4141"/>
                        <a:pt x="6990" y="4137"/>
                        <a:pt x="7014" y="4127"/>
                      </a:cubicBezTo>
                      <a:cubicBezTo>
                        <a:pt x="7049" y="4115"/>
                        <a:pt x="7061" y="4091"/>
                        <a:pt x="7073" y="4055"/>
                      </a:cubicBezTo>
                      <a:cubicBezTo>
                        <a:pt x="7085" y="3972"/>
                        <a:pt x="7026" y="3912"/>
                        <a:pt x="6954" y="3865"/>
                      </a:cubicBezTo>
                      <a:cubicBezTo>
                        <a:pt x="6906" y="3817"/>
                        <a:pt x="6847" y="3781"/>
                        <a:pt x="6787" y="3734"/>
                      </a:cubicBezTo>
                      <a:cubicBezTo>
                        <a:pt x="6668" y="3650"/>
                        <a:pt x="6537" y="3567"/>
                        <a:pt x="6418" y="3484"/>
                      </a:cubicBezTo>
                      <a:cubicBezTo>
                        <a:pt x="6299" y="3400"/>
                        <a:pt x="6168" y="3317"/>
                        <a:pt x="6049" y="3245"/>
                      </a:cubicBezTo>
                      <a:cubicBezTo>
                        <a:pt x="6025" y="3234"/>
                        <a:pt x="6002" y="3210"/>
                        <a:pt x="5978" y="3198"/>
                      </a:cubicBezTo>
                      <a:lnTo>
                        <a:pt x="5978" y="3198"/>
                      </a:lnTo>
                      <a:cubicBezTo>
                        <a:pt x="6097" y="3222"/>
                        <a:pt x="6216" y="3245"/>
                        <a:pt x="6335" y="3269"/>
                      </a:cubicBezTo>
                      <a:cubicBezTo>
                        <a:pt x="6478" y="3293"/>
                        <a:pt x="6609" y="3317"/>
                        <a:pt x="6752" y="3329"/>
                      </a:cubicBezTo>
                      <a:cubicBezTo>
                        <a:pt x="6879" y="3350"/>
                        <a:pt x="7016" y="3390"/>
                        <a:pt x="7145" y="3390"/>
                      </a:cubicBezTo>
                      <a:cubicBezTo>
                        <a:pt x="7161" y="3390"/>
                        <a:pt x="7177" y="3390"/>
                        <a:pt x="7192" y="3388"/>
                      </a:cubicBezTo>
                      <a:cubicBezTo>
                        <a:pt x="7299" y="3376"/>
                        <a:pt x="7323" y="3198"/>
                        <a:pt x="7228" y="3150"/>
                      </a:cubicBezTo>
                      <a:cubicBezTo>
                        <a:pt x="7097" y="3091"/>
                        <a:pt x="6942" y="3091"/>
                        <a:pt x="6811" y="3067"/>
                      </a:cubicBezTo>
                      <a:cubicBezTo>
                        <a:pt x="6668" y="3055"/>
                        <a:pt x="6525" y="3031"/>
                        <a:pt x="6383" y="3007"/>
                      </a:cubicBezTo>
                      <a:cubicBezTo>
                        <a:pt x="6252" y="2995"/>
                        <a:pt x="6121" y="2972"/>
                        <a:pt x="6002" y="2960"/>
                      </a:cubicBezTo>
                      <a:cubicBezTo>
                        <a:pt x="6013" y="2960"/>
                        <a:pt x="6025" y="2948"/>
                        <a:pt x="6037" y="2936"/>
                      </a:cubicBezTo>
                      <a:cubicBezTo>
                        <a:pt x="6133" y="2900"/>
                        <a:pt x="6240" y="2853"/>
                        <a:pt x="6335" y="2805"/>
                      </a:cubicBezTo>
                      <a:cubicBezTo>
                        <a:pt x="6430" y="2769"/>
                        <a:pt x="6525" y="2734"/>
                        <a:pt x="6621" y="2698"/>
                      </a:cubicBezTo>
                      <a:cubicBezTo>
                        <a:pt x="6728" y="2674"/>
                        <a:pt x="6871" y="2650"/>
                        <a:pt x="6942" y="2567"/>
                      </a:cubicBezTo>
                      <a:cubicBezTo>
                        <a:pt x="6990" y="2507"/>
                        <a:pt x="6978" y="2412"/>
                        <a:pt x="6895" y="2376"/>
                      </a:cubicBezTo>
                      <a:cubicBezTo>
                        <a:pt x="6874" y="2370"/>
                        <a:pt x="6852" y="2367"/>
                        <a:pt x="6830" y="2367"/>
                      </a:cubicBezTo>
                      <a:cubicBezTo>
                        <a:pt x="6734" y="2367"/>
                        <a:pt x="6624" y="2419"/>
                        <a:pt x="6537" y="2448"/>
                      </a:cubicBezTo>
                      <a:cubicBezTo>
                        <a:pt x="6430" y="2483"/>
                        <a:pt x="6335" y="2531"/>
                        <a:pt x="6228" y="2567"/>
                      </a:cubicBezTo>
                      <a:cubicBezTo>
                        <a:pt x="6133" y="2614"/>
                        <a:pt x="6037" y="2662"/>
                        <a:pt x="5942" y="2722"/>
                      </a:cubicBezTo>
                      <a:cubicBezTo>
                        <a:pt x="5894" y="2745"/>
                        <a:pt x="5847" y="2769"/>
                        <a:pt x="5799" y="2805"/>
                      </a:cubicBezTo>
                      <a:cubicBezTo>
                        <a:pt x="5763" y="2829"/>
                        <a:pt x="5728" y="2853"/>
                        <a:pt x="5716" y="2900"/>
                      </a:cubicBezTo>
                      <a:cubicBezTo>
                        <a:pt x="5704" y="2888"/>
                        <a:pt x="5692" y="2876"/>
                        <a:pt x="5680" y="2864"/>
                      </a:cubicBezTo>
                      <a:cubicBezTo>
                        <a:pt x="5632" y="2817"/>
                        <a:pt x="5573" y="2781"/>
                        <a:pt x="5513" y="2757"/>
                      </a:cubicBezTo>
                      <a:cubicBezTo>
                        <a:pt x="5394" y="2686"/>
                        <a:pt x="5275" y="2614"/>
                        <a:pt x="5156" y="2543"/>
                      </a:cubicBezTo>
                      <a:cubicBezTo>
                        <a:pt x="4918" y="2400"/>
                        <a:pt x="4692" y="2257"/>
                        <a:pt x="4466" y="2102"/>
                      </a:cubicBezTo>
                      <a:cubicBezTo>
                        <a:pt x="4013" y="1817"/>
                        <a:pt x="3585" y="1483"/>
                        <a:pt x="3132" y="1198"/>
                      </a:cubicBezTo>
                      <a:cubicBezTo>
                        <a:pt x="3049" y="817"/>
                        <a:pt x="2989" y="424"/>
                        <a:pt x="2858" y="67"/>
                      </a:cubicBezTo>
                      <a:cubicBezTo>
                        <a:pt x="2842" y="22"/>
                        <a:pt x="2801" y="1"/>
                        <a:pt x="2763"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0" name="Google Shape;2200;p45"/>
                <p:cNvSpPr/>
                <p:nvPr/>
              </p:nvSpPr>
              <p:spPr>
                <a:xfrm>
                  <a:off x="5762625" y="2495225"/>
                  <a:ext cx="58650" cy="83300"/>
                </a:xfrm>
                <a:custGeom>
                  <a:avLst/>
                  <a:gdLst/>
                  <a:ahLst/>
                  <a:cxnLst/>
                  <a:rect l="l" t="t" r="r" b="b"/>
                  <a:pathLst>
                    <a:path w="2346" h="3332" extrusionOk="0">
                      <a:moveTo>
                        <a:pt x="2167" y="1"/>
                      </a:moveTo>
                      <a:cubicBezTo>
                        <a:pt x="2113" y="1"/>
                        <a:pt x="2060" y="30"/>
                        <a:pt x="2048" y="90"/>
                      </a:cubicBezTo>
                      <a:cubicBezTo>
                        <a:pt x="1965" y="435"/>
                        <a:pt x="1976" y="804"/>
                        <a:pt x="1953" y="1161"/>
                      </a:cubicBezTo>
                      <a:cubicBezTo>
                        <a:pt x="1941" y="1519"/>
                        <a:pt x="1929" y="1888"/>
                        <a:pt x="1917" y="2245"/>
                      </a:cubicBezTo>
                      <a:cubicBezTo>
                        <a:pt x="1917" y="2269"/>
                        <a:pt x="1905" y="2293"/>
                        <a:pt x="1905" y="2316"/>
                      </a:cubicBezTo>
                      <a:cubicBezTo>
                        <a:pt x="1880" y="2314"/>
                        <a:pt x="1855" y="2313"/>
                        <a:pt x="1830" y="2313"/>
                      </a:cubicBezTo>
                      <a:cubicBezTo>
                        <a:pt x="1725" y="2313"/>
                        <a:pt x="1623" y="2331"/>
                        <a:pt x="1536" y="2340"/>
                      </a:cubicBezTo>
                      <a:cubicBezTo>
                        <a:pt x="1357" y="2364"/>
                        <a:pt x="1191" y="2400"/>
                        <a:pt x="1024" y="2459"/>
                      </a:cubicBezTo>
                      <a:cubicBezTo>
                        <a:pt x="679" y="2566"/>
                        <a:pt x="357" y="2745"/>
                        <a:pt x="71" y="2971"/>
                      </a:cubicBezTo>
                      <a:cubicBezTo>
                        <a:pt x="0" y="3031"/>
                        <a:pt x="0" y="3150"/>
                        <a:pt x="36" y="3221"/>
                      </a:cubicBezTo>
                      <a:cubicBezTo>
                        <a:pt x="86" y="3302"/>
                        <a:pt x="153" y="3331"/>
                        <a:pt x="231" y="3331"/>
                      </a:cubicBezTo>
                      <a:cubicBezTo>
                        <a:pt x="245" y="3331"/>
                        <a:pt x="259" y="3330"/>
                        <a:pt x="274" y="3328"/>
                      </a:cubicBezTo>
                      <a:cubicBezTo>
                        <a:pt x="667" y="3269"/>
                        <a:pt x="1048" y="3186"/>
                        <a:pt x="1429" y="3055"/>
                      </a:cubicBezTo>
                      <a:cubicBezTo>
                        <a:pt x="1738" y="2947"/>
                        <a:pt x="2203" y="2828"/>
                        <a:pt x="2298" y="2459"/>
                      </a:cubicBezTo>
                      <a:cubicBezTo>
                        <a:pt x="2346" y="2293"/>
                        <a:pt x="2322" y="2102"/>
                        <a:pt x="2322" y="1923"/>
                      </a:cubicBezTo>
                      <a:cubicBezTo>
                        <a:pt x="2322" y="1721"/>
                        <a:pt x="2322" y="1531"/>
                        <a:pt x="2322" y="1328"/>
                      </a:cubicBezTo>
                      <a:cubicBezTo>
                        <a:pt x="2322" y="923"/>
                        <a:pt x="2346" y="495"/>
                        <a:pt x="2286" y="90"/>
                      </a:cubicBezTo>
                      <a:cubicBezTo>
                        <a:pt x="2274" y="30"/>
                        <a:pt x="2221" y="1"/>
                        <a:pt x="2167"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1" name="Google Shape;2201;p45"/>
                <p:cNvSpPr/>
                <p:nvPr/>
              </p:nvSpPr>
              <p:spPr>
                <a:xfrm>
                  <a:off x="5866150" y="2481725"/>
                  <a:ext cx="87275" cy="60600"/>
                </a:xfrm>
                <a:custGeom>
                  <a:avLst/>
                  <a:gdLst/>
                  <a:ahLst/>
                  <a:cxnLst/>
                  <a:rect l="l" t="t" r="r" b="b"/>
                  <a:pathLst>
                    <a:path w="3491" h="2424" extrusionOk="0">
                      <a:moveTo>
                        <a:pt x="152" y="1"/>
                      </a:moveTo>
                      <a:cubicBezTo>
                        <a:pt x="79" y="1"/>
                        <a:pt x="1" y="68"/>
                        <a:pt x="26" y="154"/>
                      </a:cubicBezTo>
                      <a:cubicBezTo>
                        <a:pt x="157" y="547"/>
                        <a:pt x="383" y="904"/>
                        <a:pt x="574" y="1261"/>
                      </a:cubicBezTo>
                      <a:cubicBezTo>
                        <a:pt x="669" y="1440"/>
                        <a:pt x="764" y="1618"/>
                        <a:pt x="860" y="1785"/>
                      </a:cubicBezTo>
                      <a:cubicBezTo>
                        <a:pt x="943" y="1940"/>
                        <a:pt x="1014" y="2118"/>
                        <a:pt x="1133" y="2249"/>
                      </a:cubicBezTo>
                      <a:cubicBezTo>
                        <a:pt x="1262" y="2384"/>
                        <a:pt x="1439" y="2423"/>
                        <a:pt x="1625" y="2423"/>
                      </a:cubicBezTo>
                      <a:cubicBezTo>
                        <a:pt x="1817" y="2423"/>
                        <a:pt x="2018" y="2381"/>
                        <a:pt x="2181" y="2356"/>
                      </a:cubicBezTo>
                      <a:cubicBezTo>
                        <a:pt x="2574" y="2285"/>
                        <a:pt x="2955" y="2178"/>
                        <a:pt x="3324" y="2047"/>
                      </a:cubicBezTo>
                      <a:cubicBezTo>
                        <a:pt x="3408" y="2011"/>
                        <a:pt x="3479" y="1940"/>
                        <a:pt x="3479" y="1844"/>
                      </a:cubicBezTo>
                      <a:cubicBezTo>
                        <a:pt x="3491" y="1761"/>
                        <a:pt x="3419" y="1654"/>
                        <a:pt x="3336" y="1642"/>
                      </a:cubicBezTo>
                      <a:cubicBezTo>
                        <a:pt x="3149" y="1605"/>
                        <a:pt x="2959" y="1587"/>
                        <a:pt x="2770" y="1587"/>
                      </a:cubicBezTo>
                      <a:cubicBezTo>
                        <a:pt x="2596" y="1587"/>
                        <a:pt x="2423" y="1602"/>
                        <a:pt x="2253" y="1630"/>
                      </a:cubicBezTo>
                      <a:cubicBezTo>
                        <a:pt x="2086" y="1666"/>
                        <a:pt x="1919" y="1713"/>
                        <a:pt x="1753" y="1773"/>
                      </a:cubicBezTo>
                      <a:cubicBezTo>
                        <a:pt x="1645" y="1821"/>
                        <a:pt x="1514" y="1868"/>
                        <a:pt x="1419" y="1928"/>
                      </a:cubicBezTo>
                      <a:cubicBezTo>
                        <a:pt x="1395" y="1916"/>
                        <a:pt x="1384" y="1892"/>
                        <a:pt x="1372" y="1868"/>
                      </a:cubicBezTo>
                      <a:cubicBezTo>
                        <a:pt x="1181" y="1571"/>
                        <a:pt x="1003" y="1249"/>
                        <a:pt x="824" y="939"/>
                      </a:cubicBezTo>
                      <a:cubicBezTo>
                        <a:pt x="633" y="642"/>
                        <a:pt x="467" y="308"/>
                        <a:pt x="229" y="35"/>
                      </a:cubicBezTo>
                      <a:cubicBezTo>
                        <a:pt x="209" y="11"/>
                        <a:pt x="181" y="1"/>
                        <a:pt x="152"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2" name="Google Shape;2202;p45"/>
                <p:cNvSpPr/>
                <p:nvPr/>
              </p:nvSpPr>
              <p:spPr>
                <a:xfrm>
                  <a:off x="5800425" y="2435850"/>
                  <a:ext cx="95275" cy="83950"/>
                </a:xfrm>
                <a:custGeom>
                  <a:avLst/>
                  <a:gdLst/>
                  <a:ahLst/>
                  <a:cxnLst/>
                  <a:rect l="l" t="t" r="r" b="b"/>
                  <a:pathLst>
                    <a:path w="3811" h="3358" extrusionOk="0">
                      <a:moveTo>
                        <a:pt x="2179" y="0"/>
                      </a:moveTo>
                      <a:lnTo>
                        <a:pt x="333" y="465"/>
                      </a:lnTo>
                      <a:lnTo>
                        <a:pt x="0" y="3358"/>
                      </a:lnTo>
                      <a:lnTo>
                        <a:pt x="1655" y="2941"/>
                      </a:lnTo>
                      <a:lnTo>
                        <a:pt x="1810" y="2227"/>
                      </a:lnTo>
                      <a:lnTo>
                        <a:pt x="2286" y="2774"/>
                      </a:lnTo>
                      <a:lnTo>
                        <a:pt x="3810" y="2393"/>
                      </a:lnTo>
                      <a:lnTo>
                        <a:pt x="2179"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3" name="Google Shape;2203;p45"/>
                <p:cNvSpPr/>
                <p:nvPr/>
              </p:nvSpPr>
              <p:spPr>
                <a:xfrm>
                  <a:off x="5754275" y="2256650"/>
                  <a:ext cx="92300" cy="92300"/>
                </a:xfrm>
                <a:custGeom>
                  <a:avLst/>
                  <a:gdLst/>
                  <a:ahLst/>
                  <a:cxnLst/>
                  <a:rect l="l" t="t" r="r" b="b"/>
                  <a:pathLst>
                    <a:path w="3692" h="3692" extrusionOk="0">
                      <a:moveTo>
                        <a:pt x="1846" y="1"/>
                      </a:moveTo>
                      <a:cubicBezTo>
                        <a:pt x="834" y="1"/>
                        <a:pt x="1" y="822"/>
                        <a:pt x="1" y="1846"/>
                      </a:cubicBezTo>
                      <a:cubicBezTo>
                        <a:pt x="1" y="2858"/>
                        <a:pt x="834" y="3692"/>
                        <a:pt x="1846" y="3692"/>
                      </a:cubicBezTo>
                      <a:cubicBezTo>
                        <a:pt x="2870" y="3692"/>
                        <a:pt x="3692" y="2858"/>
                        <a:pt x="3692" y="1846"/>
                      </a:cubicBezTo>
                      <a:cubicBezTo>
                        <a:pt x="3692" y="822"/>
                        <a:pt x="2870" y="1"/>
                        <a:pt x="1846"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4" name="Google Shape;2204;p45"/>
                <p:cNvSpPr/>
                <p:nvPr/>
              </p:nvSpPr>
              <p:spPr>
                <a:xfrm>
                  <a:off x="5771475" y="2297575"/>
                  <a:ext cx="13925" cy="9925"/>
                </a:xfrm>
                <a:custGeom>
                  <a:avLst/>
                  <a:gdLst/>
                  <a:ahLst/>
                  <a:cxnLst/>
                  <a:rect l="l" t="t" r="r" b="b"/>
                  <a:pathLst>
                    <a:path w="557" h="397" extrusionOk="0">
                      <a:moveTo>
                        <a:pt x="279" y="1"/>
                      </a:moveTo>
                      <a:cubicBezTo>
                        <a:pt x="263" y="1"/>
                        <a:pt x="247" y="3"/>
                        <a:pt x="229" y="7"/>
                      </a:cubicBezTo>
                      <a:cubicBezTo>
                        <a:pt x="0" y="61"/>
                        <a:pt x="61" y="396"/>
                        <a:pt x="266" y="396"/>
                      </a:cubicBezTo>
                      <a:cubicBezTo>
                        <a:pt x="284" y="396"/>
                        <a:pt x="304" y="394"/>
                        <a:pt x="325" y="388"/>
                      </a:cubicBezTo>
                      <a:cubicBezTo>
                        <a:pt x="557" y="333"/>
                        <a:pt x="481" y="1"/>
                        <a:pt x="279"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5" name="Google Shape;2205;p45"/>
                <p:cNvSpPr/>
                <p:nvPr/>
              </p:nvSpPr>
              <p:spPr>
                <a:xfrm>
                  <a:off x="5812925" y="2289475"/>
                  <a:ext cx="10725" cy="10600"/>
                </a:xfrm>
                <a:custGeom>
                  <a:avLst/>
                  <a:gdLst/>
                  <a:ahLst/>
                  <a:cxnLst/>
                  <a:rect l="l" t="t" r="r" b="b"/>
                  <a:pathLst>
                    <a:path w="429" h="424" extrusionOk="0">
                      <a:moveTo>
                        <a:pt x="220" y="0"/>
                      </a:moveTo>
                      <a:cubicBezTo>
                        <a:pt x="203" y="0"/>
                        <a:pt x="185" y="3"/>
                        <a:pt x="167" y="9"/>
                      </a:cubicBezTo>
                      <a:cubicBezTo>
                        <a:pt x="131" y="21"/>
                        <a:pt x="107" y="33"/>
                        <a:pt x="84" y="45"/>
                      </a:cubicBezTo>
                      <a:cubicBezTo>
                        <a:pt x="60" y="57"/>
                        <a:pt x="48" y="81"/>
                        <a:pt x="36" y="105"/>
                      </a:cubicBezTo>
                      <a:cubicBezTo>
                        <a:pt x="24" y="128"/>
                        <a:pt x="12" y="152"/>
                        <a:pt x="12" y="188"/>
                      </a:cubicBezTo>
                      <a:cubicBezTo>
                        <a:pt x="0" y="212"/>
                        <a:pt x="0" y="236"/>
                        <a:pt x="12" y="271"/>
                      </a:cubicBezTo>
                      <a:cubicBezTo>
                        <a:pt x="24" y="283"/>
                        <a:pt x="24" y="295"/>
                        <a:pt x="36" y="319"/>
                      </a:cubicBezTo>
                      <a:cubicBezTo>
                        <a:pt x="48" y="355"/>
                        <a:pt x="72" y="378"/>
                        <a:pt x="107" y="390"/>
                      </a:cubicBezTo>
                      <a:cubicBezTo>
                        <a:pt x="119" y="402"/>
                        <a:pt x="143" y="414"/>
                        <a:pt x="155" y="414"/>
                      </a:cubicBezTo>
                      <a:cubicBezTo>
                        <a:pt x="173" y="420"/>
                        <a:pt x="191" y="423"/>
                        <a:pt x="209" y="423"/>
                      </a:cubicBezTo>
                      <a:cubicBezTo>
                        <a:pt x="226" y="423"/>
                        <a:pt x="244" y="420"/>
                        <a:pt x="262" y="414"/>
                      </a:cubicBezTo>
                      <a:cubicBezTo>
                        <a:pt x="298" y="414"/>
                        <a:pt x="322" y="402"/>
                        <a:pt x="345" y="378"/>
                      </a:cubicBezTo>
                      <a:cubicBezTo>
                        <a:pt x="369" y="367"/>
                        <a:pt x="381" y="343"/>
                        <a:pt x="393" y="319"/>
                      </a:cubicBezTo>
                      <a:cubicBezTo>
                        <a:pt x="417" y="295"/>
                        <a:pt x="417" y="271"/>
                        <a:pt x="417" y="248"/>
                      </a:cubicBezTo>
                      <a:cubicBezTo>
                        <a:pt x="429" y="212"/>
                        <a:pt x="429" y="188"/>
                        <a:pt x="417" y="164"/>
                      </a:cubicBezTo>
                      <a:cubicBezTo>
                        <a:pt x="417" y="140"/>
                        <a:pt x="405" y="128"/>
                        <a:pt x="393" y="105"/>
                      </a:cubicBezTo>
                      <a:cubicBezTo>
                        <a:pt x="381" y="81"/>
                        <a:pt x="357" y="57"/>
                        <a:pt x="322" y="33"/>
                      </a:cubicBezTo>
                      <a:cubicBezTo>
                        <a:pt x="310" y="21"/>
                        <a:pt x="286" y="21"/>
                        <a:pt x="274" y="9"/>
                      </a:cubicBezTo>
                      <a:cubicBezTo>
                        <a:pt x="256" y="3"/>
                        <a:pt x="238" y="0"/>
                        <a:pt x="220"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6" name="Google Shape;2206;p45"/>
                <p:cNvSpPr/>
                <p:nvPr/>
              </p:nvSpPr>
              <p:spPr>
                <a:xfrm>
                  <a:off x="5792375" y="2287075"/>
                  <a:ext cx="3900" cy="23625"/>
                </a:xfrm>
                <a:custGeom>
                  <a:avLst/>
                  <a:gdLst/>
                  <a:ahLst/>
                  <a:cxnLst/>
                  <a:rect l="l" t="t" r="r" b="b"/>
                  <a:pathLst>
                    <a:path w="156" h="945" extrusionOk="0">
                      <a:moveTo>
                        <a:pt x="75" y="0"/>
                      </a:moveTo>
                      <a:cubicBezTo>
                        <a:pt x="54" y="0"/>
                        <a:pt x="31" y="13"/>
                        <a:pt x="24" y="34"/>
                      </a:cubicBezTo>
                      <a:cubicBezTo>
                        <a:pt x="1" y="93"/>
                        <a:pt x="1" y="165"/>
                        <a:pt x="1" y="236"/>
                      </a:cubicBezTo>
                      <a:cubicBezTo>
                        <a:pt x="1" y="308"/>
                        <a:pt x="13" y="379"/>
                        <a:pt x="13" y="463"/>
                      </a:cubicBezTo>
                      <a:cubicBezTo>
                        <a:pt x="13" y="605"/>
                        <a:pt x="24" y="748"/>
                        <a:pt x="36" y="891"/>
                      </a:cubicBezTo>
                      <a:cubicBezTo>
                        <a:pt x="36" y="927"/>
                        <a:pt x="66" y="945"/>
                        <a:pt x="96" y="945"/>
                      </a:cubicBezTo>
                      <a:cubicBezTo>
                        <a:pt x="126" y="945"/>
                        <a:pt x="155" y="927"/>
                        <a:pt x="155" y="891"/>
                      </a:cubicBezTo>
                      <a:cubicBezTo>
                        <a:pt x="155" y="748"/>
                        <a:pt x="155" y="594"/>
                        <a:pt x="144" y="451"/>
                      </a:cubicBezTo>
                      <a:cubicBezTo>
                        <a:pt x="144" y="379"/>
                        <a:pt x="144" y="308"/>
                        <a:pt x="144" y="236"/>
                      </a:cubicBezTo>
                      <a:cubicBezTo>
                        <a:pt x="144" y="201"/>
                        <a:pt x="144" y="165"/>
                        <a:pt x="132" y="129"/>
                      </a:cubicBezTo>
                      <a:cubicBezTo>
                        <a:pt x="132" y="93"/>
                        <a:pt x="120" y="58"/>
                        <a:pt x="108" y="22"/>
                      </a:cubicBezTo>
                      <a:cubicBezTo>
                        <a:pt x="103" y="7"/>
                        <a:pt x="89" y="0"/>
                        <a:pt x="75"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7" name="Google Shape;2207;p45"/>
                <p:cNvSpPr/>
                <p:nvPr/>
              </p:nvSpPr>
              <p:spPr>
                <a:xfrm>
                  <a:off x="5778500" y="2307150"/>
                  <a:ext cx="48425" cy="23575"/>
                </a:xfrm>
                <a:custGeom>
                  <a:avLst/>
                  <a:gdLst/>
                  <a:ahLst/>
                  <a:cxnLst/>
                  <a:rect l="l" t="t" r="r" b="b"/>
                  <a:pathLst>
                    <a:path w="1937" h="943" extrusionOk="0">
                      <a:moveTo>
                        <a:pt x="1897" y="0"/>
                      </a:moveTo>
                      <a:cubicBezTo>
                        <a:pt x="1890" y="0"/>
                        <a:pt x="1883" y="2"/>
                        <a:pt x="1877" y="5"/>
                      </a:cubicBezTo>
                      <a:cubicBezTo>
                        <a:pt x="1818" y="41"/>
                        <a:pt x="1770" y="124"/>
                        <a:pt x="1734" y="183"/>
                      </a:cubicBezTo>
                      <a:cubicBezTo>
                        <a:pt x="1675" y="267"/>
                        <a:pt x="1627" y="338"/>
                        <a:pt x="1556" y="410"/>
                      </a:cubicBezTo>
                      <a:cubicBezTo>
                        <a:pt x="1413" y="541"/>
                        <a:pt x="1234" y="648"/>
                        <a:pt x="1056" y="719"/>
                      </a:cubicBezTo>
                      <a:cubicBezTo>
                        <a:pt x="924" y="772"/>
                        <a:pt x="787" y="802"/>
                        <a:pt x="655" y="802"/>
                      </a:cubicBezTo>
                      <a:cubicBezTo>
                        <a:pt x="431" y="802"/>
                        <a:pt x="222" y="715"/>
                        <a:pt x="79" y="505"/>
                      </a:cubicBezTo>
                      <a:cubicBezTo>
                        <a:pt x="71" y="497"/>
                        <a:pt x="60" y="493"/>
                        <a:pt x="48" y="493"/>
                      </a:cubicBezTo>
                      <a:cubicBezTo>
                        <a:pt x="24" y="493"/>
                        <a:pt x="0" y="509"/>
                        <a:pt x="8" y="541"/>
                      </a:cubicBezTo>
                      <a:cubicBezTo>
                        <a:pt x="95" y="827"/>
                        <a:pt x="397" y="943"/>
                        <a:pt x="688" y="943"/>
                      </a:cubicBezTo>
                      <a:cubicBezTo>
                        <a:pt x="796" y="943"/>
                        <a:pt x="903" y="927"/>
                        <a:pt x="996" y="898"/>
                      </a:cubicBezTo>
                      <a:cubicBezTo>
                        <a:pt x="1210" y="838"/>
                        <a:pt x="1425" y="731"/>
                        <a:pt x="1591" y="588"/>
                      </a:cubicBezTo>
                      <a:cubicBezTo>
                        <a:pt x="1687" y="517"/>
                        <a:pt x="1746" y="422"/>
                        <a:pt x="1806" y="326"/>
                      </a:cubicBezTo>
                      <a:cubicBezTo>
                        <a:pt x="1865" y="255"/>
                        <a:pt x="1937" y="136"/>
                        <a:pt x="1937" y="41"/>
                      </a:cubicBezTo>
                      <a:cubicBezTo>
                        <a:pt x="1937" y="14"/>
                        <a:pt x="1917" y="0"/>
                        <a:pt x="1897"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sp>
          <p:nvSpPr>
            <p:cNvPr id="2208" name="Google Shape;2208;p45"/>
            <p:cNvSpPr/>
            <p:nvPr/>
          </p:nvSpPr>
          <p:spPr>
            <a:xfrm>
              <a:off x="1841836" y="911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9" name="Google Shape;2209;p45"/>
            <p:cNvSpPr/>
            <p:nvPr/>
          </p:nvSpPr>
          <p:spPr>
            <a:xfrm>
              <a:off x="1600137" y="39466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0" name="Google Shape;2210;p45"/>
            <p:cNvSpPr/>
            <p:nvPr/>
          </p:nvSpPr>
          <p:spPr>
            <a:xfrm>
              <a:off x="1811624" y="35317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1" name="Google Shape;2211;p45"/>
            <p:cNvSpPr/>
            <p:nvPr/>
          </p:nvSpPr>
          <p:spPr>
            <a:xfrm>
              <a:off x="2126323" y="158222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2" name="Google Shape;2212;p45"/>
            <p:cNvSpPr/>
            <p:nvPr/>
          </p:nvSpPr>
          <p:spPr>
            <a:xfrm>
              <a:off x="971611" y="3400040"/>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spTree>
    <p:extLst>
      <p:ext uri="{BB962C8B-B14F-4D97-AF65-F5344CB8AC3E}">
        <p14:creationId xmlns:p14="http://schemas.microsoft.com/office/powerpoint/2010/main" val="4099393024"/>
      </p:ext>
    </p:extLst>
  </p:cSld>
  <p:clrMapOvr>
    <a:masterClrMapping/>
  </p:clrMapOvr>
  <p:transition spd="med">
    <p:circl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xmlns="" id="{509492AA-4D7A-8DD2-25AC-0883BD7180BF}"/>
              </a:ext>
            </a:extLst>
          </p:cNvPr>
          <p:cNvSpPr/>
          <p:nvPr/>
        </p:nvSpPr>
        <p:spPr>
          <a:xfrm>
            <a:off x="892804" y="390453"/>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5F233242-BF73-C19E-8483-948AE555F499}"/>
                  </a:ext>
                </a:extLst>
              </p:cNvPr>
              <p:cNvSpPr/>
              <p:nvPr/>
            </p:nvSpPr>
            <p:spPr>
              <a:xfrm>
                <a:off x="755651" y="1328519"/>
                <a:ext cx="10680700" cy="4637164"/>
              </a:xfrm>
              <a:prstGeom prst="rect">
                <a:avLst/>
              </a:prstGeom>
            </p:spPr>
            <p:txBody>
              <a:bodyPr wrap="square" lIns="121909" tIns="60954" rIns="121909" bIns="60954">
                <a:spAutoFit/>
              </a:bodyPr>
              <a:lstStyle/>
              <a:p>
                <a:pPr defTabSz="1219110">
                  <a:lnSpc>
                    <a:spcPct val="200000"/>
                  </a:lnSpc>
                  <a:buClr>
                    <a:srgbClr val="000000"/>
                  </a:buClr>
                </a:pPr>
                <a:r>
                  <a:rPr lang="en-US" sz="2900" kern="0" dirty="0">
                    <a:solidFill>
                      <a:prstClr val="black"/>
                    </a:solidFill>
                    <a:ea typeface="Calibri" panose="020F0502020204030204" pitchFamily="34" charset="0"/>
                    <a:cs typeface="Times New Roman" panose="02020603050405020304" pitchFamily="18" charset="0"/>
                    <a:sym typeface="Arial"/>
                  </a:rPr>
                  <a:t>a) </a:t>
                </a:r>
                <a:r>
                  <a:rPr lang="en-US" sz="2900" kern="0" dirty="0" err="1">
                    <a:solidFill>
                      <a:prstClr val="black"/>
                    </a:solidFill>
                    <a:ea typeface="Calibri" panose="020F0502020204030204" pitchFamily="34" charset="0"/>
                    <a:cs typeface="Times New Roman" panose="02020603050405020304" pitchFamily="18" charset="0"/>
                    <a:sym typeface="Arial"/>
                  </a:rPr>
                  <a:t>Chứng</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minh</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rằng</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biểu</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thức</a:t>
                </a:r>
                <a:r>
                  <a:rPr lang="en-US" sz="29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𝑃</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5</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d>
                      <m:dPr>
                        <m:ctrlPr>
                          <a:rPr lang="en-US" sz="2900" i="1" kern="0">
                            <a:solidFill>
                              <a:prstClr val="black"/>
                            </a:solidFill>
                            <a:latin typeface="Cambria Math"/>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2−</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e>
                    </m:d>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m:t>
                    </m:r>
                    <m:d>
                      <m:dPr>
                        <m:ctrlPr>
                          <a:rPr lang="en-US" sz="2900" i="1" kern="0">
                            <a:solidFill>
                              <a:prstClr val="black"/>
                            </a:solidFill>
                            <a:latin typeface="Cambria Math"/>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1</m:t>
                        </m:r>
                      </m:e>
                    </m:d>
                    <m:d>
                      <m:dPr>
                        <m:ctrlPr>
                          <a:rPr lang="en-US" sz="2900" i="1" kern="0">
                            <a:solidFill>
                              <a:prstClr val="black"/>
                            </a:solidFill>
                            <a:latin typeface="Cambria Math"/>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9</m:t>
                        </m:r>
                      </m:e>
                    </m:d>
                  </m:oMath>
                </a14:m>
                <a:r>
                  <a:rPr lang="en-US" sz="2900" kern="0" dirty="0">
                    <a:solidFill>
                      <a:srgbClr val="000000"/>
                    </a:solidFill>
                    <a:cs typeface="Arial"/>
                    <a:sym typeface="Arial"/>
                  </a:rPr>
                  <a:t> </a:t>
                </a:r>
                <a:r>
                  <a:rPr lang="en-US" sz="2900" kern="0" dirty="0" err="1">
                    <a:solidFill>
                      <a:srgbClr val="000000"/>
                    </a:solidFill>
                    <a:cs typeface="Arial"/>
                    <a:sym typeface="Arial"/>
                  </a:rPr>
                  <a:t>luôn</a:t>
                </a:r>
                <a:r>
                  <a:rPr lang="en-US" sz="2900" kern="0" dirty="0">
                    <a:solidFill>
                      <a:srgbClr val="000000"/>
                    </a:solidFill>
                    <a:cs typeface="Arial"/>
                    <a:sym typeface="Arial"/>
                  </a:rPr>
                  <a:t> </a:t>
                </a:r>
                <a:r>
                  <a:rPr lang="en-US" sz="2900" kern="0" dirty="0" err="1">
                    <a:solidFill>
                      <a:srgbClr val="000000"/>
                    </a:solidFill>
                    <a:cs typeface="Arial"/>
                    <a:sym typeface="Arial"/>
                  </a:rPr>
                  <a:t>nhận</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âm</a:t>
                </a:r>
                <a:r>
                  <a:rPr lang="en-US" sz="2900" kern="0" dirty="0">
                    <a:solidFill>
                      <a:srgbClr val="000000"/>
                    </a:solidFill>
                    <a:cs typeface="Arial"/>
                    <a:sym typeface="Arial"/>
                  </a:rPr>
                  <a:t> </a:t>
                </a:r>
                <a:r>
                  <a:rPr lang="en-US" sz="2900" kern="0" dirty="0" err="1">
                    <a:solidFill>
                      <a:srgbClr val="000000"/>
                    </a:solidFill>
                    <a:cs typeface="Arial"/>
                    <a:sym typeface="Arial"/>
                  </a:rPr>
                  <a:t>với</a:t>
                </a:r>
                <a:r>
                  <a:rPr lang="en-US" sz="2900" kern="0" dirty="0">
                    <a:solidFill>
                      <a:srgbClr val="000000"/>
                    </a:solidFill>
                    <a:cs typeface="Arial"/>
                    <a:sym typeface="Arial"/>
                  </a:rPr>
                  <a:t> </a:t>
                </a:r>
                <a:r>
                  <a:rPr lang="en-US" sz="2900" kern="0" dirty="0" err="1">
                    <a:solidFill>
                      <a:srgbClr val="000000"/>
                    </a:solidFill>
                    <a:cs typeface="Arial"/>
                    <a:sym typeface="Arial"/>
                  </a:rPr>
                  <a:t>mọi</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của</a:t>
                </a:r>
                <a:r>
                  <a:rPr lang="en-US" sz="2900" kern="0" dirty="0">
                    <a:solidFill>
                      <a:srgbClr val="000000"/>
                    </a:solidFill>
                    <a:cs typeface="Arial"/>
                    <a:sym typeface="Arial"/>
                  </a:rPr>
                  <a:t> </a:t>
                </a:r>
                <a:r>
                  <a:rPr lang="en-US" sz="2900" kern="0" dirty="0" err="1">
                    <a:solidFill>
                      <a:srgbClr val="000000"/>
                    </a:solidFill>
                    <a:cs typeface="Arial"/>
                    <a:sym typeface="Arial"/>
                  </a:rPr>
                  <a:t>biến</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𝑥</m:t>
                    </m:r>
                  </m:oMath>
                </a14:m>
                <a:endParaRPr lang="en-US" sz="2900" kern="0" dirty="0">
                  <a:solidFill>
                    <a:srgbClr val="000000"/>
                  </a:solidFill>
                  <a:cs typeface="Arial"/>
                  <a:sym typeface="Arial"/>
                </a:endParaRPr>
              </a:p>
              <a:p>
                <a:pPr defTabSz="1219110">
                  <a:lnSpc>
                    <a:spcPct val="200000"/>
                  </a:lnSpc>
                  <a:buClr>
                    <a:srgbClr val="000000"/>
                  </a:buClr>
                </a:pPr>
                <a:r>
                  <a:rPr lang="en-US" sz="2900" kern="0" dirty="0">
                    <a:solidFill>
                      <a:srgbClr val="000000"/>
                    </a:solidFill>
                    <a:cs typeface="Arial"/>
                    <a:sym typeface="Arial"/>
                  </a:rPr>
                  <a:t>b) </a:t>
                </a:r>
                <a:r>
                  <a:rPr lang="en-US" sz="2900" kern="0" dirty="0" err="1">
                    <a:solidFill>
                      <a:srgbClr val="000000"/>
                    </a:solidFill>
                    <a:cs typeface="Arial"/>
                    <a:sym typeface="Arial"/>
                  </a:rPr>
                  <a:t>Chứng</a:t>
                </a:r>
                <a:r>
                  <a:rPr lang="en-US" sz="2900" kern="0" dirty="0">
                    <a:solidFill>
                      <a:srgbClr val="000000"/>
                    </a:solidFill>
                    <a:cs typeface="Arial"/>
                    <a:sym typeface="Arial"/>
                  </a:rPr>
                  <a:t> </a:t>
                </a:r>
                <a:r>
                  <a:rPr lang="en-US" sz="2900" kern="0" dirty="0" err="1">
                    <a:solidFill>
                      <a:srgbClr val="000000"/>
                    </a:solidFill>
                    <a:cs typeface="Arial"/>
                    <a:sym typeface="Arial"/>
                  </a:rPr>
                  <a:t>minh</a:t>
                </a:r>
                <a:r>
                  <a:rPr lang="en-US" sz="2900" kern="0" dirty="0">
                    <a:solidFill>
                      <a:srgbClr val="000000"/>
                    </a:solidFill>
                    <a:cs typeface="Arial"/>
                    <a:sym typeface="Arial"/>
                  </a:rPr>
                  <a:t> </a:t>
                </a:r>
                <a:r>
                  <a:rPr lang="en-US" sz="2900" kern="0" dirty="0" err="1">
                    <a:solidFill>
                      <a:srgbClr val="000000"/>
                    </a:solidFill>
                    <a:cs typeface="Arial"/>
                    <a:sym typeface="Arial"/>
                  </a:rPr>
                  <a:t>rằng</a:t>
                </a:r>
                <a:r>
                  <a:rPr lang="en-US" sz="2900" kern="0" dirty="0">
                    <a:solidFill>
                      <a:srgbClr val="000000"/>
                    </a:solidFill>
                    <a:cs typeface="Arial"/>
                    <a:sym typeface="Arial"/>
                  </a:rPr>
                  <a:t> </a:t>
                </a:r>
                <a:r>
                  <a:rPr lang="en-US" sz="2900" kern="0" dirty="0" err="1">
                    <a:solidFill>
                      <a:srgbClr val="000000"/>
                    </a:solidFill>
                    <a:cs typeface="Arial"/>
                    <a:sym typeface="Arial"/>
                  </a:rPr>
                  <a:t>biểu</a:t>
                </a:r>
                <a:r>
                  <a:rPr lang="en-US" sz="2900" kern="0" dirty="0">
                    <a:solidFill>
                      <a:srgbClr val="000000"/>
                    </a:solidFill>
                    <a:cs typeface="Arial"/>
                    <a:sym typeface="Arial"/>
                  </a:rPr>
                  <a:t> </a:t>
                </a:r>
                <a:r>
                  <a:rPr lang="en-US" sz="2900" kern="0" dirty="0" err="1">
                    <a:solidFill>
                      <a:srgbClr val="000000"/>
                    </a:solidFill>
                    <a:cs typeface="Arial"/>
                    <a:sym typeface="Arial"/>
                  </a:rPr>
                  <a:t>thức</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𝑄</m:t>
                    </m:r>
                    <m:r>
                      <a:rPr lang="en-US" sz="2900" i="1" kern="0">
                        <a:solidFill>
                          <a:srgbClr val="000000"/>
                        </a:solidFill>
                        <a:latin typeface="Cambria Math" panose="02040503050406030204" pitchFamily="18" charset="0"/>
                        <a:sym typeface="Arial"/>
                      </a:rPr>
                      <m:t>=3</m:t>
                    </m:r>
                    <m:sSup>
                      <m:sSupPr>
                        <m:ctrlPr>
                          <a:rPr lang="en-US" sz="2900" i="1" kern="0">
                            <a:solidFill>
                              <a:srgbClr val="000000"/>
                            </a:solidFill>
                            <a:latin typeface="Cambria Math"/>
                            <a:sym typeface="Arial"/>
                          </a:rPr>
                        </m:ctrlPr>
                      </m:sSupPr>
                      <m:e>
                        <m:r>
                          <a:rPr lang="en-US" sz="2900" i="1" kern="0">
                            <a:solidFill>
                              <a:srgbClr val="000000"/>
                            </a:solidFill>
                            <a:latin typeface="Cambria Math" panose="02040503050406030204" pitchFamily="18" charset="0"/>
                            <a:sym typeface="Arial"/>
                          </a:rPr>
                          <m:t>𝑥</m:t>
                        </m:r>
                      </m:e>
                      <m:sup>
                        <m:r>
                          <a:rPr lang="en-US" sz="2900" i="1" kern="0">
                            <a:solidFill>
                              <a:srgbClr val="000000"/>
                            </a:solidFill>
                            <a:latin typeface="Cambria Math" panose="02040503050406030204" pitchFamily="18" charset="0"/>
                            <a:sym typeface="Arial"/>
                          </a:rPr>
                          <m:t>2</m:t>
                        </m:r>
                      </m:sup>
                    </m:sSup>
                    <m:r>
                      <a:rPr lang="en-US" sz="2900" i="1" kern="0">
                        <a:solidFill>
                          <a:srgbClr val="000000"/>
                        </a:solidFill>
                        <a:latin typeface="Cambria Math" panose="02040503050406030204" pitchFamily="18" charset="0"/>
                        <a:sym typeface="Arial"/>
                      </a:rPr>
                      <m:t>+</m:t>
                    </m:r>
                    <m:r>
                      <a:rPr lang="en-US" sz="2900" i="1" kern="0">
                        <a:solidFill>
                          <a:srgbClr val="000000"/>
                        </a:solidFill>
                        <a:latin typeface="Cambria Math" panose="02040503050406030204" pitchFamily="18" charset="0"/>
                        <a:sym typeface="Arial"/>
                      </a:rPr>
                      <m:t>𝑥</m:t>
                    </m:r>
                    <m:d>
                      <m:dPr>
                        <m:ctrlPr>
                          <a:rPr lang="en-US" sz="2900" i="1" kern="0">
                            <a:solidFill>
                              <a:srgbClr val="000000"/>
                            </a:solidFill>
                            <a:latin typeface="Cambria Math"/>
                            <a:sym typeface="Arial"/>
                          </a:rPr>
                        </m:ctrlPr>
                      </m:dPr>
                      <m:e>
                        <m:r>
                          <a:rPr lang="en-US" sz="2900" i="1" kern="0">
                            <a:solidFill>
                              <a:srgbClr val="000000"/>
                            </a:solidFill>
                            <a:latin typeface="Cambria Math" panose="02040503050406030204" pitchFamily="18" charset="0"/>
                            <a:sym typeface="Arial"/>
                          </a:rPr>
                          <m:t>𝑥</m:t>
                        </m:r>
                        <m:r>
                          <a:rPr lang="en-US" sz="2900" i="1" kern="0">
                            <a:solidFill>
                              <a:srgbClr val="000000"/>
                            </a:solidFill>
                            <a:latin typeface="Cambria Math" panose="02040503050406030204" pitchFamily="18" charset="0"/>
                            <a:sym typeface="Arial"/>
                          </a:rPr>
                          <m:t>−4</m:t>
                        </m:r>
                        <m:r>
                          <a:rPr lang="en-US" sz="2900" i="1" kern="0">
                            <a:solidFill>
                              <a:srgbClr val="000000"/>
                            </a:solidFill>
                            <a:latin typeface="Cambria Math" panose="02040503050406030204" pitchFamily="18" charset="0"/>
                            <a:sym typeface="Arial"/>
                          </a:rPr>
                          <m:t>𝑦</m:t>
                        </m:r>
                      </m:e>
                    </m:d>
                    <m:r>
                      <a:rPr lang="en-US" sz="2900" i="1" kern="0">
                        <a:solidFill>
                          <a:srgbClr val="000000"/>
                        </a:solidFill>
                        <a:latin typeface="Cambria Math" panose="02040503050406030204" pitchFamily="18" charset="0"/>
                        <a:sym typeface="Arial"/>
                      </a:rPr>
                      <m:t>−2</m:t>
                    </m:r>
                    <m:r>
                      <a:rPr lang="en-US" sz="2900" i="1" kern="0">
                        <a:solidFill>
                          <a:srgbClr val="000000"/>
                        </a:solidFill>
                        <a:latin typeface="Cambria Math" panose="02040503050406030204" pitchFamily="18" charset="0"/>
                        <a:sym typeface="Arial"/>
                      </a:rPr>
                      <m:t>𝑥</m:t>
                    </m:r>
                    <m:d>
                      <m:dPr>
                        <m:ctrlPr>
                          <a:rPr lang="en-US" sz="2900" i="1" kern="0">
                            <a:solidFill>
                              <a:srgbClr val="000000"/>
                            </a:solidFill>
                            <a:latin typeface="Cambria Math"/>
                            <a:sym typeface="Arial"/>
                          </a:rPr>
                        </m:ctrlPr>
                      </m:dPr>
                      <m:e>
                        <m:r>
                          <a:rPr lang="en-US" sz="2900" i="1" kern="0">
                            <a:solidFill>
                              <a:srgbClr val="000000"/>
                            </a:solidFill>
                            <a:latin typeface="Cambria Math" panose="02040503050406030204" pitchFamily="18" charset="0"/>
                            <a:sym typeface="Arial"/>
                          </a:rPr>
                          <m:t>6−2</m:t>
                        </m:r>
                        <m:r>
                          <a:rPr lang="en-US" sz="2900" i="1" kern="0">
                            <a:solidFill>
                              <a:srgbClr val="000000"/>
                            </a:solidFill>
                            <a:latin typeface="Cambria Math" panose="02040503050406030204" pitchFamily="18" charset="0"/>
                            <a:sym typeface="Arial"/>
                          </a:rPr>
                          <m:t>𝑦</m:t>
                        </m:r>
                      </m:e>
                    </m:d>
                    <m:r>
                      <a:rPr lang="en-US" sz="2900" i="1" kern="0">
                        <a:solidFill>
                          <a:srgbClr val="000000"/>
                        </a:solidFill>
                        <a:latin typeface="Cambria Math" panose="02040503050406030204" pitchFamily="18" charset="0"/>
                        <a:sym typeface="Arial"/>
                      </a:rPr>
                      <m:t>+12</m:t>
                    </m:r>
                    <m:r>
                      <a:rPr lang="en-US" sz="2900" i="1" kern="0">
                        <a:solidFill>
                          <a:srgbClr val="000000"/>
                        </a:solidFill>
                        <a:latin typeface="Cambria Math" panose="02040503050406030204" pitchFamily="18" charset="0"/>
                        <a:sym typeface="Arial"/>
                      </a:rPr>
                      <m:t>𝑥</m:t>
                    </m:r>
                    <m:r>
                      <a:rPr lang="en-US" sz="2900" i="1" kern="0">
                        <a:solidFill>
                          <a:srgbClr val="000000"/>
                        </a:solidFill>
                        <a:latin typeface="Cambria Math" panose="02040503050406030204" pitchFamily="18" charset="0"/>
                        <a:sym typeface="Arial"/>
                      </a:rPr>
                      <m:t>+1</m:t>
                    </m:r>
                  </m:oMath>
                </a14:m>
                <a:r>
                  <a:rPr lang="en-US" sz="2900" kern="0" dirty="0">
                    <a:solidFill>
                      <a:srgbClr val="000000"/>
                    </a:solidFill>
                    <a:cs typeface="Arial"/>
                    <a:sym typeface="Arial"/>
                  </a:rPr>
                  <a:t> </a:t>
                </a:r>
                <a:r>
                  <a:rPr lang="en-US" sz="2900" kern="0" dirty="0" err="1">
                    <a:solidFill>
                      <a:srgbClr val="000000"/>
                    </a:solidFill>
                    <a:cs typeface="Arial"/>
                    <a:sym typeface="Arial"/>
                  </a:rPr>
                  <a:t>luôn</a:t>
                </a:r>
                <a:r>
                  <a:rPr lang="en-US" sz="2900" kern="0" dirty="0">
                    <a:solidFill>
                      <a:srgbClr val="000000"/>
                    </a:solidFill>
                    <a:cs typeface="Arial"/>
                    <a:sym typeface="Arial"/>
                  </a:rPr>
                  <a:t> </a:t>
                </a:r>
                <a:r>
                  <a:rPr lang="en-US" sz="2900" kern="0" dirty="0" err="1">
                    <a:solidFill>
                      <a:srgbClr val="000000"/>
                    </a:solidFill>
                    <a:cs typeface="Arial"/>
                    <a:sym typeface="Arial"/>
                  </a:rPr>
                  <a:t>nhận</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dương</a:t>
                </a:r>
                <a:r>
                  <a:rPr lang="en-US" sz="2900" kern="0" dirty="0">
                    <a:solidFill>
                      <a:srgbClr val="000000"/>
                    </a:solidFill>
                    <a:cs typeface="Arial"/>
                    <a:sym typeface="Arial"/>
                  </a:rPr>
                  <a:t> </a:t>
                </a:r>
                <a:r>
                  <a:rPr lang="en-US" sz="2900" kern="0" dirty="0" err="1">
                    <a:solidFill>
                      <a:srgbClr val="000000"/>
                    </a:solidFill>
                    <a:cs typeface="Arial"/>
                    <a:sym typeface="Arial"/>
                  </a:rPr>
                  <a:t>với</a:t>
                </a:r>
                <a:r>
                  <a:rPr lang="en-US" sz="2900" kern="0" dirty="0">
                    <a:solidFill>
                      <a:srgbClr val="000000"/>
                    </a:solidFill>
                    <a:cs typeface="Arial"/>
                    <a:sym typeface="Arial"/>
                  </a:rPr>
                  <a:t> </a:t>
                </a:r>
                <a:r>
                  <a:rPr lang="en-US" sz="2900" kern="0" dirty="0" err="1">
                    <a:solidFill>
                      <a:srgbClr val="000000"/>
                    </a:solidFill>
                    <a:cs typeface="Arial"/>
                    <a:sym typeface="Arial"/>
                  </a:rPr>
                  <a:t>mọi</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của</a:t>
                </a:r>
                <a:r>
                  <a:rPr lang="en-US" sz="2900" kern="0" dirty="0">
                    <a:solidFill>
                      <a:srgbClr val="000000"/>
                    </a:solidFill>
                    <a:cs typeface="Arial"/>
                    <a:sym typeface="Arial"/>
                  </a:rPr>
                  <a:t> </a:t>
                </a:r>
                <a:r>
                  <a:rPr lang="en-US" sz="2900" kern="0" dirty="0" err="1">
                    <a:solidFill>
                      <a:srgbClr val="000000"/>
                    </a:solidFill>
                    <a:cs typeface="Arial"/>
                    <a:sym typeface="Arial"/>
                  </a:rPr>
                  <a:t>biến</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𝑥</m:t>
                    </m:r>
                  </m:oMath>
                </a14:m>
                <a:r>
                  <a:rPr lang="en-US" sz="2900" kern="0" dirty="0">
                    <a:solidFill>
                      <a:srgbClr val="000000"/>
                    </a:solidFill>
                    <a:cs typeface="Arial"/>
                    <a:sym typeface="Arial"/>
                  </a:rPr>
                  <a:t> </a:t>
                </a:r>
                <a:r>
                  <a:rPr lang="en-US" sz="2900" kern="0" dirty="0" err="1">
                    <a:solidFill>
                      <a:srgbClr val="000000"/>
                    </a:solidFill>
                    <a:cs typeface="Arial"/>
                    <a:sym typeface="Arial"/>
                  </a:rPr>
                  <a:t>và</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𝑦</m:t>
                    </m:r>
                  </m:oMath>
                </a14:m>
                <a:endParaRPr lang="en-US" sz="2900" kern="0" dirty="0">
                  <a:solidFill>
                    <a:srgbClr val="000000"/>
                  </a:solidFill>
                  <a:cs typeface="Arial"/>
                  <a:sym typeface="Arial"/>
                </a:endParaRPr>
              </a:p>
            </p:txBody>
          </p:sp>
        </mc:Choice>
        <mc:Fallback xmlns="">
          <p:sp>
            <p:nvSpPr>
              <p:cNvPr id="14" name="Rectangle 13">
                <a:extLst>
                  <a:ext uri="{FF2B5EF4-FFF2-40B4-BE49-F238E27FC236}">
                    <a16:creationId xmlns:a16="http://schemas.microsoft.com/office/drawing/2014/main" id="{5F233242-BF73-C19E-8483-948AE555F499}"/>
                  </a:ext>
                </a:extLst>
              </p:cNvPr>
              <p:cNvSpPr>
                <a:spLocks noRot="1" noChangeAspect="1" noMove="1" noResize="1" noEditPoints="1" noAdjustHandles="1" noChangeArrowheads="1" noChangeShapeType="1" noTextEdit="1"/>
              </p:cNvSpPr>
              <p:nvPr/>
            </p:nvSpPr>
            <p:spPr>
              <a:xfrm>
                <a:off x="566737" y="996387"/>
                <a:ext cx="8010525" cy="3372783"/>
              </a:xfrm>
              <a:prstGeom prst="rect">
                <a:avLst/>
              </a:prstGeom>
              <a:blipFill>
                <a:blip r:embed="rId3"/>
                <a:stretch>
                  <a:fillRect l="-989" b="-2888"/>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xmlns="" id="{86367CEE-749D-745D-E197-A5C950F9C18F}"/>
              </a:ext>
            </a:extLst>
          </p:cNvPr>
          <p:cNvPicPr>
            <a:picLocks noChangeAspect="1"/>
          </p:cNvPicPr>
          <p:nvPr/>
        </p:nvPicPr>
        <p:blipFill>
          <a:blip r:embed="rId4"/>
          <a:stretch>
            <a:fillRect/>
          </a:stretch>
        </p:blipFill>
        <p:spPr>
          <a:xfrm flipH="1">
            <a:off x="9009620" y="3583998"/>
            <a:ext cx="4372448" cy="2459503"/>
          </a:xfrm>
          <a:prstGeom prst="rect">
            <a:avLst/>
          </a:prstGeom>
        </p:spPr>
      </p:pic>
    </p:spTree>
    <p:extLst>
      <p:ext uri="{BB962C8B-B14F-4D97-AF65-F5344CB8AC3E}">
        <p14:creationId xmlns:p14="http://schemas.microsoft.com/office/powerpoint/2010/main" val="252523841"/>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anim calcmode="lin" valueType="num">
                                      <p:cBhvr>
                                        <p:cTn id="12" dur="500" fill="hold"/>
                                        <p:tgtEl>
                                          <p:spTgt spid="14"/>
                                        </p:tgtEl>
                                        <p:attrNameLst>
                                          <p:attrName>ppt_x</p:attrName>
                                        </p:attrNameLst>
                                      </p:cBhvr>
                                      <p:tavLst>
                                        <p:tav tm="0">
                                          <p:val>
                                            <p:strVal val="#ppt_x"/>
                                          </p:val>
                                        </p:tav>
                                        <p:tav tm="100000">
                                          <p:val>
                                            <p:strVal val="#ppt_x"/>
                                          </p:val>
                                        </p:tav>
                                      </p:tavLst>
                                    </p:anim>
                                    <p:anim calcmode="lin" valueType="num">
                                      <p:cBhvr>
                                        <p:cTn id="1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xmlns="" id="{509492AA-4D7A-8DD2-25AC-0883BD7180BF}"/>
              </a:ext>
            </a:extLst>
          </p:cNvPr>
          <p:cNvSpPr/>
          <p:nvPr/>
        </p:nvSpPr>
        <p:spPr>
          <a:xfrm>
            <a:off x="816604" y="272805"/>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p:pic>
        <p:nvPicPr>
          <p:cNvPr id="16" name="Picture 15">
            <a:extLst>
              <a:ext uri="{FF2B5EF4-FFF2-40B4-BE49-F238E27FC236}">
                <a16:creationId xmlns:a16="http://schemas.microsoft.com/office/drawing/2014/main" xmlns="" id="{86367CEE-749D-745D-E197-A5C950F9C18F}"/>
              </a:ext>
            </a:extLst>
          </p:cNvPr>
          <p:cNvPicPr>
            <a:picLocks noChangeAspect="1"/>
          </p:cNvPicPr>
          <p:nvPr/>
        </p:nvPicPr>
        <p:blipFill>
          <a:blip r:embed="rId3"/>
          <a:stretch>
            <a:fillRect/>
          </a:stretch>
        </p:blipFill>
        <p:spPr>
          <a:xfrm flipH="1">
            <a:off x="8660752" y="381239"/>
            <a:ext cx="4372448" cy="2459503"/>
          </a:xfrm>
          <a:prstGeom prst="rect">
            <a:avLst/>
          </a:prstGeom>
        </p:spPr>
      </p:pic>
      <p:sp>
        <p:nvSpPr>
          <p:cNvPr id="2" name="Oval Callout 19">
            <a:extLst>
              <a:ext uri="{FF2B5EF4-FFF2-40B4-BE49-F238E27FC236}">
                <a16:creationId xmlns:a16="http://schemas.microsoft.com/office/drawing/2014/main" xmlns="" id="{0A74F6E3-7C14-9744-C10D-7DEA2E9746B1}"/>
              </a:ext>
            </a:extLst>
          </p:cNvPr>
          <p:cNvSpPr/>
          <p:nvPr/>
        </p:nvSpPr>
        <p:spPr>
          <a:xfrm>
            <a:off x="5410204" y="1106969"/>
            <a:ext cx="1371601" cy="716523"/>
          </a:xfrm>
          <a:prstGeom prst="wedgeEllipseCallout">
            <a:avLst>
              <a:gd name="adj1" fmla="val 1961"/>
              <a:gd name="adj2" fmla="val 57237"/>
            </a:avLst>
          </a:prstGeom>
          <a:solidFill>
            <a:srgbClr val="D9997D">
              <a:lumMod val="75000"/>
            </a:srgbClr>
          </a:solidFill>
          <a:ln w="38100" cap="flat" cmpd="sng" algn="ctr">
            <a:solidFill>
              <a:srgbClr val="F3F3F3"/>
            </a:solidFill>
            <a:prstDash val="solid"/>
          </a:ln>
          <a:effectLst>
            <a:outerShdw blurRad="40000" dist="20000" dir="5400000" rotWithShape="0">
              <a:srgbClr val="000000">
                <a:alpha val="38000"/>
              </a:srgbClr>
            </a:outerShdw>
          </a:effectLst>
        </p:spPr>
        <p:txBody>
          <a:bodyPr lIns="121909" tIns="60954" rIns="121909" bIns="60954" rtlCol="0" anchor="ctr"/>
          <a:lstStyle/>
          <a:p>
            <a:pPr algn="ctr" defTabSz="1219080">
              <a:defRPr/>
            </a:pPr>
            <a:r>
              <a:rPr lang="vi-VN" sz="2900" b="1" kern="0" dirty="0">
                <a:solidFill>
                  <a:srgbClr val="FFFFFF"/>
                </a:solidFill>
                <a:cs typeface="Arial"/>
                <a:sym typeface="Arial"/>
              </a:rPr>
              <a:t>Giải</a:t>
            </a:r>
            <a:endParaRPr lang="en-US" sz="2900" b="1" kern="0" dirty="0">
              <a:solidFill>
                <a:srgbClr val="FFFFFF"/>
              </a:solidFill>
              <a:cs typeface="Arial"/>
              <a:sym typeface="Aria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07CEBF14-C031-C5D1-A339-22C3D36429A2}"/>
                  </a:ext>
                </a:extLst>
              </p:cNvPr>
              <p:cNvSpPr txBox="1"/>
              <p:nvPr/>
            </p:nvSpPr>
            <p:spPr>
              <a:xfrm>
                <a:off x="336585" y="1823493"/>
                <a:ext cx="5972776" cy="4956315"/>
              </a:xfrm>
              <a:prstGeom prst="rect">
                <a:avLst/>
              </a:prstGeom>
              <a:noFill/>
            </p:spPr>
            <p:txBody>
              <a:bodyPr wrap="square" lIns="121909" tIns="60954" rIns="121909" bIns="60954">
                <a:spAutoFit/>
              </a:bodyPr>
              <a:lstStyle/>
              <a:p>
                <a:pPr defTabSz="1219110">
                  <a:lnSpc>
                    <a:spcPct val="150000"/>
                  </a:lnSpc>
                  <a:spcAft>
                    <a:spcPts val="1067"/>
                  </a:spcAft>
                  <a:buClr>
                    <a:srgbClr val="000000"/>
                  </a:buClr>
                </a:pPr>
                <a:r>
                  <a:rPr lang="en-US" sz="2400" kern="0" dirty="0">
                    <a:solidFill>
                      <a:srgbClr val="000000"/>
                    </a:solidFill>
                    <a:ea typeface="Arial" panose="020B0604020202020204" pitchFamily="34" charset="0"/>
                    <a:cs typeface="Times New Roman" panose="02020603050405020304" pitchFamily="18" charset="0"/>
                    <a:sym typeface="Arial"/>
                  </a:rPr>
                  <a:t>a) Ta </a:t>
                </a:r>
                <a:r>
                  <a:rPr lang="en-US" sz="2400" kern="0" dirty="0" err="1">
                    <a:solidFill>
                      <a:srgbClr val="000000"/>
                    </a:solidFill>
                    <a:ea typeface="Arial" panose="020B0604020202020204" pitchFamily="34" charset="0"/>
                    <a:cs typeface="Times New Roman" panose="02020603050405020304" pitchFamily="18" charset="0"/>
                    <a:sym typeface="Arial"/>
                  </a:rPr>
                  <a:t>có</a:t>
                </a:r>
                <a:r>
                  <a:rPr lang="en-US" sz="2400" kern="0" dirty="0">
                    <a:solidFill>
                      <a:srgbClr val="000000"/>
                    </a:solidFill>
                    <a:ea typeface="Arial" panose="020B060402020202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𝑃</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d>
                      <m:dPr>
                        <m:ctrlPr>
                          <a:rPr lang="en-US" sz="2400" i="1" kern="0" dirty="0">
                            <a:solidFill>
                              <a:srgbClr val="000000"/>
                            </a:solidFill>
                            <a:latin typeface="Cambria Math"/>
                            <a:ea typeface="Arial" panose="020B0604020202020204" pitchFamily="34"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 </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e>
                    </m:d>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9 </m:t>
                    </m:r>
                  </m:oMath>
                </a14:m>
                <a: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4" name="TextBox 3">
                <a:extLst>
                  <a:ext uri="{FF2B5EF4-FFF2-40B4-BE49-F238E27FC236}">
                    <a16:creationId xmlns:a16="http://schemas.microsoft.com/office/drawing/2014/main" id="{07CEBF14-C031-C5D1-A339-22C3D36429A2}"/>
                  </a:ext>
                </a:extLst>
              </p:cNvPr>
              <p:cNvSpPr txBox="1">
                <a:spLocks noRot="1" noChangeAspect="1" noMove="1" noResize="1" noEditPoints="1" noAdjustHandles="1" noChangeArrowheads="1" noChangeShapeType="1" noTextEdit="1"/>
              </p:cNvSpPr>
              <p:nvPr/>
            </p:nvSpPr>
            <p:spPr>
              <a:xfrm>
                <a:off x="252439" y="1367619"/>
                <a:ext cx="4479582" cy="3717236"/>
              </a:xfrm>
              <a:prstGeom prst="rect">
                <a:avLst/>
              </a:prstGeom>
              <a:blipFill>
                <a:blip r:embed="rId4"/>
                <a:stretch>
                  <a:fillRect l="-1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5D47BB63-E3E2-74FB-D9F5-14D34A511DFB}"/>
                  </a:ext>
                </a:extLst>
              </p:cNvPr>
              <p:cNvSpPr txBox="1"/>
              <p:nvPr/>
            </p:nvSpPr>
            <p:spPr>
              <a:xfrm>
                <a:off x="6355955" y="2111391"/>
                <a:ext cx="5318460" cy="4424284"/>
              </a:xfrm>
              <a:prstGeom prst="rect">
                <a:avLst/>
              </a:prstGeom>
              <a:noFill/>
            </p:spPr>
            <p:txBody>
              <a:bodyPr wrap="square" lIns="121909" tIns="60954" rIns="121909" bIns="60954">
                <a:spAutoFit/>
              </a:bodyPr>
              <a:lstStyle/>
              <a:p>
                <a:pPr algn="just" defTabSz="1219110">
                  <a:lnSpc>
                    <a:spcPct val="150000"/>
                  </a:lnSpc>
                  <a:spcAft>
                    <a:spcPts val="1067"/>
                  </a:spcAft>
                  <a:buClr>
                    <a:srgbClr val="000000"/>
                  </a:buClr>
                </a:pPr>
                <a:r>
                  <a:rPr lang="en-US" sz="2400" kern="0" dirty="0">
                    <a:solidFill>
                      <a:srgbClr val="000000"/>
                    </a:solidFill>
                    <a:ea typeface="Arial" panose="020B0604020202020204" pitchFamily="34" charset="0"/>
                    <a:cs typeface="Times New Roman" panose="02020603050405020304" pitchFamily="18" charset="0"/>
                    <a:sym typeface="Arial"/>
                  </a:rPr>
                  <a:t>Ta </a:t>
                </a:r>
                <a:r>
                  <a:rPr lang="en-US" sz="2400" kern="0" dirty="0" err="1">
                    <a:solidFill>
                      <a:srgbClr val="000000"/>
                    </a:solidFill>
                    <a:ea typeface="Arial" panose="020B0604020202020204" pitchFamily="34" charset="0"/>
                    <a:cs typeface="Times New Roman" panose="02020603050405020304" pitchFamily="18" charset="0"/>
                    <a:sym typeface="Arial"/>
                  </a:rPr>
                  <a:t>có</a:t>
                </a:r>
                <a:r>
                  <a:rPr lang="en-US" sz="2400" kern="0" dirty="0">
                    <a:solidFill>
                      <a:srgbClr val="000000"/>
                    </a:solidFill>
                    <a:ea typeface="Arial" panose="020B0604020202020204" pitchFamily="34" charset="0"/>
                    <a:cs typeface="Times New Roman" panose="02020603050405020304" pitchFamily="18" charset="0"/>
                    <a:sym typeface="Arial"/>
                  </a:rPr>
                  <a:t>: </a:t>
                </a:r>
                <a14:m>
                  <m:oMath xmlns:m="http://schemas.openxmlformats.org/officeDocument/2006/math">
                    <m:sSup>
                      <m:sSupPr>
                        <m:ctrlPr>
                          <a:rPr lang="en-US" sz="2400" i="1" kern="0">
                            <a:solidFill>
                              <a:srgbClr val="000000"/>
                            </a:solidFill>
                            <a:latin typeface="Cambria Math"/>
                            <a:ea typeface="Arial" panose="020B0604020202020204" pitchFamily="34"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0 ∀ </m:t>
                    </m:r>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Nhâ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ha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ế</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ất</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đẳ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 </m:t>
                    </m:r>
                  </m:oMath>
                </a14:m>
                <a:r>
                  <a:rPr lang="en-US" sz="2400" kern="0" dirty="0">
                    <a:solidFill>
                      <a:srgbClr val="000000"/>
                    </a:solidFill>
                    <a:ea typeface="Times New Roman" panose="02020603050405020304" pitchFamily="18" charset="0"/>
                    <a:cs typeface="Times New Roman" panose="02020603050405020304" pitchFamily="18" charset="0"/>
                    <a:sym typeface="Arial"/>
                  </a:rPr>
                  <a:t>ta </a:t>
                </a:r>
                <a:r>
                  <a:rPr lang="en-US" sz="2400" kern="0" dirty="0" err="1">
                    <a:solidFill>
                      <a:srgbClr val="000000"/>
                    </a:solidFill>
                    <a:ea typeface="Times New Roman" panose="02020603050405020304" pitchFamily="18" charset="0"/>
                    <a:cs typeface="Times New Roman" panose="02020603050405020304" pitchFamily="18" charset="0"/>
                    <a:sym typeface="Arial"/>
                  </a:rPr>
                  <a:t>có</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sSup>
                      <m:sSupPr>
                        <m:ctrlPr>
                          <a:rPr lang="en-US" sz="2400" i="1" kern="0">
                            <a:solidFill>
                              <a:srgbClr val="000000"/>
                            </a:solidFill>
                            <a:latin typeface="Cambria Math"/>
                            <a:ea typeface="Times New Roman" panose="02020603050405020304" pitchFamily="18"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0</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Cộ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ha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ế</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ất</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đẳ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 </m:t>
                    </m:r>
                  </m:oMath>
                </a14:m>
                <a:r>
                  <a:rPr lang="en-US" sz="2400" kern="0" dirty="0">
                    <a:solidFill>
                      <a:srgbClr val="000000"/>
                    </a:solidFill>
                    <a:ea typeface="Times New Roman" panose="02020603050405020304" pitchFamily="18" charset="0"/>
                    <a:cs typeface="Times New Roman" panose="02020603050405020304" pitchFamily="18" charset="0"/>
                    <a:sym typeface="Arial"/>
                  </a:rPr>
                  <a:t>ta </a:t>
                </a:r>
                <a:r>
                  <a:rPr lang="en-US" sz="2400" kern="0" dirty="0" err="1">
                    <a:solidFill>
                      <a:srgbClr val="000000"/>
                    </a:solidFill>
                    <a:ea typeface="Times New Roman" panose="02020603050405020304" pitchFamily="18" charset="0"/>
                    <a:cs typeface="Times New Roman" panose="02020603050405020304" pitchFamily="18" charset="0"/>
                    <a:sym typeface="Arial"/>
                  </a:rPr>
                  <a:t>có</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sSup>
                      <m:sSupPr>
                        <m:ctrlPr>
                          <a:rPr lang="en-US" sz="2400" i="1" kern="0">
                            <a:solidFill>
                              <a:srgbClr val="000000"/>
                            </a:solidFill>
                            <a:latin typeface="Cambria Math"/>
                            <a:ea typeface="Times New Roman" panose="02020603050405020304" pitchFamily="18"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9&lt;0 ∀ </m:t>
                    </m:r>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Vậy</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iểu</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P </a:t>
                </a:r>
                <a:r>
                  <a:rPr lang="en-US" sz="2400" kern="0" dirty="0" err="1">
                    <a:solidFill>
                      <a:srgbClr val="000000"/>
                    </a:solidFill>
                    <a:ea typeface="Times New Roman" panose="02020603050405020304" pitchFamily="18" charset="0"/>
                    <a:cs typeface="Times New Roman" panose="02020603050405020304" pitchFamily="18" charset="0"/>
                    <a:sym typeface="Arial"/>
                  </a:rPr>
                  <a:t>luô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nhậ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giá</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rị</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âm</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mọ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giá</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rị</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iến</a:t>
                </a:r>
                <a:r>
                  <a:rPr lang="en-US" sz="2400" kern="0" dirty="0">
                    <a:solidFill>
                      <a:srgbClr val="000000"/>
                    </a:solidFill>
                    <a:ea typeface="Times New Roman" panose="02020603050405020304" pitchFamily="18" charset="0"/>
                    <a:cs typeface="Times New Roman" panose="02020603050405020304" pitchFamily="18" charset="0"/>
                    <a:sym typeface="Arial"/>
                  </a:rPr>
                  <a:t> x.</a:t>
                </a:r>
                <a:endParaRPr lang="en-US" sz="24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6" name="TextBox 5">
                <a:extLst>
                  <a:ext uri="{FF2B5EF4-FFF2-40B4-BE49-F238E27FC236}">
                    <a16:creationId xmlns:a16="http://schemas.microsoft.com/office/drawing/2014/main" id="{5D47BB63-E3E2-74FB-D9F5-14D34A511DFB}"/>
                  </a:ext>
                </a:extLst>
              </p:cNvPr>
              <p:cNvSpPr txBox="1">
                <a:spLocks noRot="1" noChangeAspect="1" noMove="1" noResize="1" noEditPoints="1" noAdjustHandles="1" noChangeArrowheads="1" noChangeShapeType="1" noTextEdit="1"/>
              </p:cNvSpPr>
              <p:nvPr/>
            </p:nvSpPr>
            <p:spPr>
              <a:xfrm>
                <a:off x="4766966" y="1583543"/>
                <a:ext cx="3988845" cy="3285387"/>
              </a:xfrm>
              <a:prstGeom prst="rect">
                <a:avLst/>
              </a:prstGeom>
              <a:blipFill>
                <a:blip r:embed="rId5"/>
                <a:stretch>
                  <a:fillRect l="-1376" r="-1223" b="-2041"/>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xmlns="" id="{30D493B3-6437-D6E3-9D91-FCD5E4ED1B93}"/>
              </a:ext>
            </a:extLst>
          </p:cNvPr>
          <p:cNvCxnSpPr/>
          <p:nvPr/>
        </p:nvCxnSpPr>
        <p:spPr>
          <a:xfrm>
            <a:off x="6141719" y="2240285"/>
            <a:ext cx="0" cy="4539527"/>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2748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barn(inVertical)">
                                      <p:cBhvr>
                                        <p:cTn id="21" dur="500"/>
                                        <p:tgtEl>
                                          <p:spTgt spid="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wheel(1)">
                                      <p:cBhvr>
                                        <p:cTn id="26" dur="5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wipe(left)">
                                      <p:cBhvr>
                                        <p:cTn id="3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4F4E07CB-186B-3202-DCA5-D0A218F7C742}"/>
                  </a:ext>
                </a:extLst>
              </p:cNvPr>
              <p:cNvSpPr txBox="1"/>
              <p:nvPr/>
            </p:nvSpPr>
            <p:spPr>
              <a:xfrm>
                <a:off x="847079" y="1695992"/>
                <a:ext cx="10938948" cy="5466805"/>
              </a:xfrm>
              <a:prstGeom prst="rect">
                <a:avLst/>
              </a:prstGeom>
              <a:noFill/>
            </p:spPr>
            <p:txBody>
              <a:bodyPr wrap="square" lIns="121909" tIns="60954" rIns="121909" bIns="60954">
                <a:spAutoFit/>
              </a:bodyPr>
              <a:lstStyle/>
              <a:p>
                <a:pPr defTabSz="1219110">
                  <a:lnSpc>
                    <a:spcPct val="150000"/>
                  </a:lnSpc>
                  <a:spcAft>
                    <a:spcPts val="1067"/>
                  </a:spcAft>
                  <a:buClr>
                    <a:srgbClr val="000000"/>
                  </a:buClr>
                </a:pPr>
                <a:r>
                  <a:rPr lang="en-US" sz="2700" kern="0" dirty="0">
                    <a:solidFill>
                      <a:srgbClr val="000000"/>
                    </a:solidFill>
                    <a:ea typeface="Times New Roman" panose="02020603050405020304" pitchFamily="18" charset="0"/>
                    <a:cs typeface="Times New Roman" panose="02020603050405020304" pitchFamily="18" charset="0"/>
                    <a:sym typeface="Arial"/>
                  </a:rPr>
                  <a:t>b) Ta </a:t>
                </a:r>
                <a:r>
                  <a:rPr lang="en-US" sz="2700" kern="0" dirty="0" err="1">
                    <a:solidFill>
                      <a:srgbClr val="000000"/>
                    </a:solidFill>
                    <a:ea typeface="Times New Roman" panose="02020603050405020304" pitchFamily="18" charset="0"/>
                    <a:cs typeface="Times New Roman" panose="02020603050405020304" pitchFamily="18" charset="0"/>
                    <a:sym typeface="Arial"/>
                  </a:rPr>
                  <a:t>có</a:t>
                </a:r>
                <a:r>
                  <a:rPr lang="en-US" sz="2700" kern="0" dirty="0">
                    <a:solidFill>
                      <a:srgbClr val="000000"/>
                    </a:solidFill>
                    <a:ea typeface="Times New Roman" panose="02020603050405020304" pitchFamily="18" charset="0"/>
                    <a:cs typeface="Times New Roman" panose="02020603050405020304" pitchFamily="18" charset="0"/>
                    <a:sym typeface="Arial"/>
                  </a:rPr>
                  <a:t>:</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𝑄</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 – 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700" kern="0" dirty="0" err="1">
                    <a:solidFill>
                      <a:srgbClr val="000000"/>
                    </a:solidFill>
                    <a:ea typeface="Times New Roman" panose="02020603050405020304" pitchFamily="18" charset="0"/>
                    <a:cs typeface="Times New Roman" panose="02020603050405020304" pitchFamily="18" charset="0"/>
                    <a:sym typeface="Arial"/>
                  </a:rPr>
                  <a:t>Vì</a:t>
                </a:r>
                <a:r>
                  <a:rPr lang="en-US" sz="27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0 </m:t>
                    </m:r>
                  </m:oMath>
                </a14:m>
                <a:r>
                  <a:rPr lang="en-US" sz="2700" kern="0" dirty="0" err="1">
                    <a:solidFill>
                      <a:srgbClr val="000000"/>
                    </a:solidFill>
                    <a:ea typeface="Times New Roman" panose="02020603050405020304" pitchFamily="18" charset="0"/>
                    <a:cs typeface="Times New Roman" panose="02020603050405020304" pitchFamily="18" charset="0"/>
                    <a:sym typeface="Arial"/>
                  </a:rPr>
                  <a:t>nên</a:t>
                </a:r>
                <a:r>
                  <a:rPr lang="en-US" sz="27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 &gt; 0.</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a:p>
                <a:pPr defTabSz="1219110">
                  <a:lnSpc>
                    <a:spcPct val="150000"/>
                  </a:lnSpc>
                  <a:spcAft>
                    <a:spcPts val="1067"/>
                  </a:spcAft>
                  <a:buClr>
                    <a:srgbClr val="000000"/>
                  </a:buClr>
                </a:pPr>
                <a:r>
                  <a:rPr lang="en-US" sz="2700" kern="0" dirty="0" err="1">
                    <a:solidFill>
                      <a:srgbClr val="000000"/>
                    </a:solidFill>
                    <a:ea typeface="Times New Roman" panose="02020603050405020304" pitchFamily="18" charset="0"/>
                    <a:cs typeface="Times New Roman" panose="02020603050405020304" pitchFamily="18" charset="0"/>
                    <a:sym typeface="Arial"/>
                  </a:rPr>
                  <a:t>Vậy</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biểu</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hức</a:t>
                </a:r>
                <a:r>
                  <a:rPr lang="en-US" sz="2700" kern="0" dirty="0">
                    <a:solidFill>
                      <a:srgbClr val="000000"/>
                    </a:solidFill>
                    <a:ea typeface="Times New Roman" panose="02020603050405020304" pitchFamily="18" charset="0"/>
                    <a:cs typeface="Times New Roman" panose="02020603050405020304" pitchFamily="18" charset="0"/>
                    <a:sym typeface="Arial"/>
                  </a:rPr>
                  <a:t> Q </a:t>
                </a:r>
                <a:r>
                  <a:rPr lang="en-US" sz="2700" kern="0" dirty="0" err="1">
                    <a:solidFill>
                      <a:srgbClr val="000000"/>
                    </a:solidFill>
                    <a:ea typeface="Times New Roman" panose="02020603050405020304" pitchFamily="18" charset="0"/>
                    <a:cs typeface="Times New Roman" panose="02020603050405020304" pitchFamily="18" charset="0"/>
                    <a:sym typeface="Arial"/>
                  </a:rPr>
                  <a:t>luôn</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nhận</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giá</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rị</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dương</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với</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mọi</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giá</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rị</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của</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biến</a:t>
                </a:r>
                <a:r>
                  <a:rPr lang="en-US" sz="2700" kern="0" dirty="0">
                    <a:solidFill>
                      <a:srgbClr val="000000"/>
                    </a:solidFill>
                    <a:ea typeface="Times New Roman" panose="02020603050405020304" pitchFamily="18" charset="0"/>
                    <a:cs typeface="Times New Roman" panose="02020603050405020304" pitchFamily="18" charset="0"/>
                    <a:sym typeface="Arial"/>
                  </a:rPr>
                  <a:t> x </a:t>
                </a:r>
                <a:r>
                  <a:rPr lang="en-US" sz="2700" kern="0" dirty="0" err="1">
                    <a:solidFill>
                      <a:srgbClr val="000000"/>
                    </a:solidFill>
                    <a:ea typeface="Times New Roman" panose="02020603050405020304" pitchFamily="18" charset="0"/>
                    <a:cs typeface="Times New Roman" panose="02020603050405020304" pitchFamily="18" charset="0"/>
                    <a:sym typeface="Arial"/>
                  </a:rPr>
                  <a:t>và</a:t>
                </a:r>
                <a:r>
                  <a:rPr lang="en-US" sz="2700" kern="0" dirty="0">
                    <a:solidFill>
                      <a:srgbClr val="000000"/>
                    </a:solidFill>
                    <a:ea typeface="Times New Roman" panose="02020603050405020304" pitchFamily="18" charset="0"/>
                    <a:cs typeface="Times New Roman" panose="02020603050405020304" pitchFamily="18" charset="0"/>
                    <a:sym typeface="Arial"/>
                  </a:rPr>
                  <a:t> y.</a:t>
                </a:r>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4" name="TextBox 3">
                <a:extLst>
                  <a:ext uri="{FF2B5EF4-FFF2-40B4-BE49-F238E27FC236}">
                    <a16:creationId xmlns:a16="http://schemas.microsoft.com/office/drawing/2014/main" id="{4F4E07CB-186B-3202-DCA5-D0A218F7C742}"/>
                  </a:ext>
                </a:extLst>
              </p:cNvPr>
              <p:cNvSpPr txBox="1">
                <a:spLocks noRot="1" noChangeAspect="1" noMove="1" noResize="1" noEditPoints="1" noAdjustHandles="1" noChangeArrowheads="1" noChangeShapeType="1" noTextEdit="1"/>
              </p:cNvSpPr>
              <p:nvPr/>
            </p:nvSpPr>
            <p:spPr>
              <a:xfrm>
                <a:off x="635309" y="1271992"/>
                <a:ext cx="8204211" cy="3578672"/>
              </a:xfrm>
              <a:prstGeom prst="rect">
                <a:avLst/>
              </a:prstGeom>
              <a:blipFill>
                <a:blip r:embed="rId3"/>
                <a:stretch>
                  <a:fillRect l="-743" r="-149" b="-2215"/>
                </a:stretch>
              </a:blipFill>
            </p:spPr>
            <p:txBody>
              <a:bodyPr/>
              <a:lstStyle/>
              <a:p>
                <a:r>
                  <a:rPr lang="en-US">
                    <a:noFill/>
                  </a:rPr>
                  <a:t> </a:t>
                </a:r>
              </a:p>
            </p:txBody>
          </p:sp>
        </mc:Fallback>
      </mc:AlternateContent>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xmlns="" id="{509492AA-4D7A-8DD2-25AC-0883BD7180BF}"/>
              </a:ext>
            </a:extLst>
          </p:cNvPr>
          <p:cNvSpPr/>
          <p:nvPr/>
        </p:nvSpPr>
        <p:spPr>
          <a:xfrm>
            <a:off x="892804" y="390453"/>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p:pic>
        <p:nvPicPr>
          <p:cNvPr id="16" name="Picture 15">
            <a:extLst>
              <a:ext uri="{FF2B5EF4-FFF2-40B4-BE49-F238E27FC236}">
                <a16:creationId xmlns:a16="http://schemas.microsoft.com/office/drawing/2014/main" xmlns="" id="{86367CEE-749D-745D-E197-A5C950F9C18F}"/>
              </a:ext>
            </a:extLst>
          </p:cNvPr>
          <p:cNvPicPr>
            <a:picLocks noChangeAspect="1"/>
          </p:cNvPicPr>
          <p:nvPr/>
        </p:nvPicPr>
        <p:blipFill>
          <a:blip r:embed="rId4"/>
          <a:stretch>
            <a:fillRect/>
          </a:stretch>
        </p:blipFill>
        <p:spPr>
          <a:xfrm flipH="1">
            <a:off x="8358261" y="618917"/>
            <a:ext cx="4372448" cy="2459503"/>
          </a:xfrm>
          <a:prstGeom prst="rect">
            <a:avLst/>
          </a:prstGeom>
        </p:spPr>
      </p:pic>
      <p:sp>
        <p:nvSpPr>
          <p:cNvPr id="2" name="Oval Callout 19">
            <a:extLst>
              <a:ext uri="{FF2B5EF4-FFF2-40B4-BE49-F238E27FC236}">
                <a16:creationId xmlns:a16="http://schemas.microsoft.com/office/drawing/2014/main" xmlns="" id="{0D9D5245-1886-84E7-E2F4-1E44D007E70A}"/>
              </a:ext>
            </a:extLst>
          </p:cNvPr>
          <p:cNvSpPr/>
          <p:nvPr/>
        </p:nvSpPr>
        <p:spPr>
          <a:xfrm>
            <a:off x="5410204" y="1106969"/>
            <a:ext cx="1371601" cy="716523"/>
          </a:xfrm>
          <a:prstGeom prst="wedgeEllipseCallout">
            <a:avLst>
              <a:gd name="adj1" fmla="val 1961"/>
              <a:gd name="adj2" fmla="val 57237"/>
            </a:avLst>
          </a:prstGeom>
          <a:solidFill>
            <a:srgbClr val="D9997D">
              <a:lumMod val="75000"/>
            </a:srgbClr>
          </a:solidFill>
          <a:ln w="38100" cap="flat" cmpd="sng" algn="ctr">
            <a:solidFill>
              <a:srgbClr val="F3F3F3"/>
            </a:solidFill>
            <a:prstDash val="solid"/>
          </a:ln>
          <a:effectLst>
            <a:outerShdw blurRad="40000" dist="20000" dir="5400000" rotWithShape="0">
              <a:srgbClr val="000000">
                <a:alpha val="38000"/>
              </a:srgbClr>
            </a:outerShdw>
          </a:effectLst>
        </p:spPr>
        <p:txBody>
          <a:bodyPr lIns="121909" tIns="60954" rIns="121909" bIns="60954" rtlCol="0" anchor="ctr"/>
          <a:lstStyle/>
          <a:p>
            <a:pPr algn="ctr" defTabSz="1219080">
              <a:defRPr/>
            </a:pPr>
            <a:r>
              <a:rPr lang="vi-VN" sz="2900" b="1" kern="0" dirty="0">
                <a:solidFill>
                  <a:srgbClr val="FFFFFF"/>
                </a:solidFill>
                <a:cs typeface="Arial"/>
                <a:sym typeface="Arial"/>
              </a:rPr>
              <a:t>Giải</a:t>
            </a:r>
            <a:endParaRPr lang="en-US" sz="2900" b="1" kern="0" dirty="0">
              <a:solidFill>
                <a:srgbClr val="FFFFFF"/>
              </a:solidFill>
              <a:cs typeface="Arial"/>
              <a:sym typeface="Arial"/>
            </a:endParaRPr>
          </a:p>
        </p:txBody>
      </p:sp>
    </p:spTree>
    <p:extLst>
      <p:ext uri="{BB962C8B-B14F-4D97-AF65-F5344CB8AC3E}">
        <p14:creationId xmlns:p14="http://schemas.microsoft.com/office/powerpoint/2010/main" val="412993130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fade">
                                      <p:cBhvr>
                                        <p:cTn id="16" dur="5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p:cTn id="21"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4" end="4"/>
                                            </p:txEl>
                                          </p:spTgt>
                                        </p:tgtEl>
                                        <p:attrNameLst>
                                          <p:attrName>ppt_h</p:attrName>
                                        </p:attrNameLst>
                                      </p:cBhvr>
                                      <p:tavLst>
                                        <p:tav tm="0">
                                          <p:val>
                                            <p:fltVal val="0"/>
                                          </p:val>
                                        </p:tav>
                                        <p:tav tm="100000">
                                          <p:val>
                                            <p:strVal val="#ppt_h"/>
                                          </p:val>
                                        </p:tav>
                                      </p:tavLst>
                                    </p:anim>
                                    <p:animEffect transition="in" filter="fade">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circle(in)">
                                      <p:cBhvr>
                                        <p:cTn id="28"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082"/>
        <p:cNvGrpSpPr/>
        <p:nvPr/>
      </p:nvGrpSpPr>
      <p:grpSpPr>
        <a:xfrm>
          <a:off x="0" y="0"/>
          <a:ext cx="0" cy="0"/>
          <a:chOff x="0" y="0"/>
          <a:chExt cx="0" cy="0"/>
        </a:xfrm>
      </p:grpSpPr>
      <p:sp>
        <p:nvSpPr>
          <p:cNvPr id="4" name="Rectangle 3">
            <a:extLst>
              <a:ext uri="{FF2B5EF4-FFF2-40B4-BE49-F238E27FC236}">
                <a16:creationId xmlns:a16="http://schemas.microsoft.com/office/drawing/2014/main" xmlns="" id="{5DF9E50C-004A-05A3-8C37-4CD33F51268D}"/>
              </a:ext>
            </a:extLst>
          </p:cNvPr>
          <p:cNvSpPr/>
          <p:nvPr/>
        </p:nvSpPr>
        <p:spPr>
          <a:xfrm>
            <a:off x="697017" y="193130"/>
            <a:ext cx="3768307"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6 (SGK – tr17)</a:t>
            </a:r>
            <a:endParaRPr lang="en-US" sz="2900" kern="0" dirty="0">
              <a:solidFill>
                <a:srgbClr val="000000"/>
              </a:solidFil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646ECD9D-E9EA-614E-E85C-F078B90CFC0E}"/>
                  </a:ext>
                </a:extLst>
              </p:cNvPr>
              <p:cNvSpPr/>
              <p:nvPr/>
            </p:nvSpPr>
            <p:spPr>
              <a:xfrm>
                <a:off x="697020" y="1136379"/>
                <a:ext cx="6938225" cy="5732326"/>
              </a:xfrm>
              <a:prstGeom prst="rect">
                <a:avLst/>
              </a:prstGeom>
            </p:spPr>
            <p:txBody>
              <a:bodyPr wrap="square" lIns="121909" tIns="60954" rIns="121909" bIns="60954">
                <a:spAutoFit/>
              </a:bodyPr>
              <a:lstStyle/>
              <a:p>
                <a:pPr algn="just" defTabSz="1219110">
                  <a:lnSpc>
                    <a:spcPct val="150000"/>
                  </a:lnSpc>
                  <a:buClr>
                    <a:srgbClr val="000000"/>
                  </a:buClr>
                </a:pPr>
                <a:r>
                  <a:rPr lang="en-US" sz="2700" kern="0" dirty="0" err="1">
                    <a:solidFill>
                      <a:prstClr val="black"/>
                    </a:solidFill>
                    <a:ea typeface="Calibri" panose="020F0502020204030204" pitchFamily="34" charset="0"/>
                    <a:cs typeface="Times New Roman" panose="02020603050405020304" pitchFamily="18" charset="0"/>
                    <a:sym typeface="Arial"/>
                  </a:rPr>
                  <a:t>Bạ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ự</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ị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ắ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ộ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iế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ì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ó</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ạng</a:t>
                </a:r>
                <a:r>
                  <a:rPr lang="en-US" sz="2700" kern="0" dirty="0">
                    <a:solidFill>
                      <a:prstClr val="black"/>
                    </a:solidFill>
                    <a:ea typeface="Calibri" panose="020F0502020204030204" pitchFamily="34" charset="0"/>
                    <a:cs typeface="Times New Roman" panose="02020603050405020304" pitchFamily="18" charset="0"/>
                    <a:sym typeface="Arial"/>
                  </a:rPr>
                  <a:t> tam </a:t>
                </a:r>
                <a:r>
                  <a:rPr lang="en-US" sz="2700" kern="0" dirty="0" err="1">
                    <a:solidFill>
                      <a:prstClr val="black"/>
                    </a:solidFill>
                    <a:ea typeface="Calibri" panose="020F0502020204030204" pitchFamily="34" charset="0"/>
                    <a:cs typeface="Times New Roman" panose="02020603050405020304" pitchFamily="18" charset="0"/>
                    <a:sym typeface="Arial"/>
                  </a:rPr>
                  <a:t>giá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ớ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a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ầ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ượ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à</a:t>
                </a:r>
                <a:r>
                  <a:rPr lang="en-US" sz="2700" kern="0" dirty="0">
                    <a:solidFill>
                      <a:prstClr val="black"/>
                    </a:solidFill>
                    <a:ea typeface="Calibri" panose="020F0502020204030204" pitchFamily="34" charset="0"/>
                    <a:cs typeface="Times New Roman" panose="02020603050405020304" pitchFamily="18" charset="0"/>
                    <a:sym typeface="Arial"/>
                  </a:rPr>
                  <a:t> 6 (cm), 8 (cm). Sau </a:t>
                </a:r>
                <a:r>
                  <a:rPr lang="en-US" sz="2700" kern="0" dirty="0" err="1">
                    <a:solidFill>
                      <a:prstClr val="black"/>
                    </a:solidFill>
                    <a:ea typeface="Calibri" panose="020F0502020204030204" pitchFamily="34" charset="0"/>
                    <a:cs typeface="Times New Roman" panose="02020603050405020304" pitchFamily="18" charset="0"/>
                    <a:sym typeface="Arial"/>
                  </a:rPr>
                  <a:t>kh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xem</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xé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ạ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ạ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quyế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ị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6 (cm)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oMath>
                </a14:m>
                <a:r>
                  <a:rPr lang="en-US" sz="2700" kern="0" dirty="0">
                    <a:solidFill>
                      <a:prstClr val="black"/>
                    </a:solidFill>
                    <a:ea typeface="Calibri" panose="020F0502020204030204" pitchFamily="34" charset="0"/>
                    <a:cs typeface="Times New Roman" panose="02020603050405020304" pitchFamily="18" charset="0"/>
                    <a:sym typeface="Arial"/>
                  </a:rPr>
                  <a:t> (cm) </a:t>
                </a:r>
                <a:r>
                  <a:rPr lang="en-US" sz="2700" kern="0" dirty="0" err="1">
                    <a:solidFill>
                      <a:prstClr val="black"/>
                    </a:solidFill>
                    <a:ea typeface="Calibri" panose="020F0502020204030204" pitchFamily="34" charset="0"/>
                    <a:cs typeface="Times New Roman" panose="02020603050405020304" pitchFamily="18" charset="0"/>
                    <a:sym typeface="Arial"/>
                  </a:rPr>
                  <a:t>và</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8 (cm)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𝑦</m:t>
                    </m:r>
                  </m:oMath>
                </a14:m>
                <a:r>
                  <a:rPr lang="en-US" sz="2700" kern="0" dirty="0">
                    <a:solidFill>
                      <a:prstClr val="black"/>
                    </a:solidFill>
                    <a:ea typeface="Calibri" panose="020F0502020204030204" pitchFamily="34" charset="0"/>
                    <a:cs typeface="Times New Roman" panose="02020603050405020304" pitchFamily="18" charset="0"/>
                    <a:sym typeface="Arial"/>
                  </a:rPr>
                  <a:t> (cm) (</a:t>
                </a:r>
                <a:r>
                  <a:rPr lang="en-US" sz="2700" kern="0" dirty="0" err="1">
                    <a:solidFill>
                      <a:prstClr val="black"/>
                    </a:solidFill>
                    <a:ea typeface="Calibri" panose="020F0502020204030204" pitchFamily="34" charset="0"/>
                    <a:cs typeface="Times New Roman" panose="02020603050405020304" pitchFamily="18" charset="0"/>
                    <a:sym typeface="Arial"/>
                  </a:rPr>
                  <a:t>Hình</a:t>
                </a:r>
                <a:r>
                  <a:rPr lang="en-US" sz="2700" kern="0" dirty="0">
                    <a:solidFill>
                      <a:prstClr val="black"/>
                    </a:solidFill>
                    <a:ea typeface="Calibri" panose="020F0502020204030204" pitchFamily="34" charset="0"/>
                    <a:cs typeface="Times New Roman" panose="02020603050405020304" pitchFamily="18" charset="0"/>
                    <a:sym typeface="Arial"/>
                  </a:rPr>
                  <a:t> 3). </a:t>
                </a:r>
                <a:r>
                  <a:rPr lang="en-US" sz="2700" kern="0" dirty="0" err="1">
                    <a:solidFill>
                      <a:prstClr val="black"/>
                    </a:solidFill>
                    <a:ea typeface="Calibri" panose="020F0502020204030204" pitchFamily="34" charset="0"/>
                    <a:cs typeface="Times New Roman" panose="02020603050405020304" pitchFamily="18" charset="0"/>
                    <a:sym typeface="Arial"/>
                  </a:rPr>
                  <a:t>Viế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ứ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iểu</a:t>
                </a:r>
                <a:r>
                  <a:rPr lang="en-US" sz="2700" kern="0" dirty="0">
                    <a:solidFill>
                      <a:prstClr val="black"/>
                    </a:solidFill>
                    <a:ea typeface="Calibri" panose="020F0502020204030204" pitchFamily="34" charset="0"/>
                    <a:cs typeface="Times New Roman" panose="02020603050405020304" pitchFamily="18" charset="0"/>
                    <a:sym typeface="Arial"/>
                  </a:rPr>
                  <a:t> thị </a:t>
                </a:r>
                <a:r>
                  <a:rPr lang="en-US" sz="2700" kern="0" dirty="0" err="1">
                    <a:solidFill>
                      <a:prstClr val="black"/>
                    </a:solidFill>
                    <a:ea typeface="Calibri" panose="020F0502020204030204" pitchFamily="34" charset="0"/>
                    <a:cs typeface="Times New Roman" panose="02020603050405020304" pitchFamily="18" charset="0"/>
                    <a:sym typeface="Arial"/>
                  </a:rPr>
                  <a:t>diệ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íc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phầ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ủ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iế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ì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eo</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oMath>
                </a14:m>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à</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𝑦</m:t>
                    </m:r>
                  </m:oMath>
                </a14:m>
                <a:endParaRPr lang="en-US" sz="2700" kern="0" dirty="0">
                  <a:solidFill>
                    <a:srgbClr val="000000"/>
                  </a:solidFill>
                  <a:cs typeface="Arial"/>
                  <a:sym typeface="Arial"/>
                </a:endParaRPr>
              </a:p>
            </p:txBody>
          </p:sp>
        </mc:Choice>
        <mc:Fallback xmlns="">
          <p:sp>
            <p:nvSpPr>
              <p:cNvPr id="6" name="Rectangle 5">
                <a:extLst>
                  <a:ext uri="{FF2B5EF4-FFF2-40B4-BE49-F238E27FC236}">
                    <a16:creationId xmlns:a16="http://schemas.microsoft.com/office/drawing/2014/main" id="{646ECD9D-E9EA-614E-E85C-F078B90CFC0E}"/>
                  </a:ext>
                </a:extLst>
              </p:cNvPr>
              <p:cNvSpPr>
                <a:spLocks noRot="1" noChangeAspect="1" noMove="1" noResize="1" noEditPoints="1" noAdjustHandles="1" noChangeArrowheads="1" noChangeShapeType="1" noTextEdit="1"/>
              </p:cNvSpPr>
              <p:nvPr/>
            </p:nvSpPr>
            <p:spPr>
              <a:xfrm>
                <a:off x="522761" y="852284"/>
                <a:ext cx="5203669" cy="3728649"/>
              </a:xfrm>
              <a:prstGeom prst="rect">
                <a:avLst/>
              </a:prstGeom>
              <a:blipFill>
                <a:blip r:embed="rId3"/>
                <a:stretch>
                  <a:fillRect l="-1290" r="-1172" b="-2128"/>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xmlns="" id="{EBCFB623-C8E7-AA92-2407-8A5A8C15618F}"/>
              </a:ext>
            </a:extLst>
          </p:cNvPr>
          <p:cNvPicPr>
            <a:picLocks noChangeAspect="1"/>
          </p:cNvPicPr>
          <p:nvPr/>
        </p:nvPicPr>
        <p:blipFill>
          <a:blip r:embed="rId4"/>
          <a:stretch>
            <a:fillRect/>
          </a:stretch>
        </p:blipFill>
        <p:spPr>
          <a:xfrm>
            <a:off x="8778240" y="4745599"/>
            <a:ext cx="3413760" cy="1920240"/>
          </a:xfrm>
          <a:prstGeom prst="rect">
            <a:avLst/>
          </a:prstGeom>
        </p:spPr>
      </p:pic>
      <p:pic>
        <p:nvPicPr>
          <p:cNvPr id="10" name="Picture 9">
            <a:extLst>
              <a:ext uri="{FF2B5EF4-FFF2-40B4-BE49-F238E27FC236}">
                <a16:creationId xmlns:a16="http://schemas.microsoft.com/office/drawing/2014/main" xmlns="" id="{1B0F8DBE-CF09-0617-57E1-6BC8C61EF445}"/>
              </a:ext>
            </a:extLst>
          </p:cNvPr>
          <p:cNvPicPr>
            <a:picLocks noChangeAspect="1"/>
          </p:cNvPicPr>
          <p:nvPr/>
        </p:nvPicPr>
        <p:blipFill>
          <a:blip r:embed="rId5"/>
          <a:stretch>
            <a:fillRect/>
          </a:stretch>
        </p:blipFill>
        <p:spPr>
          <a:xfrm>
            <a:off x="7635241" y="1141024"/>
            <a:ext cx="4369715" cy="3324949"/>
          </a:xfrm>
          <a:prstGeom prst="rect">
            <a:avLst/>
          </a:prstGeom>
        </p:spPr>
      </p:pic>
    </p:spTree>
    <p:extLst>
      <p:ext uri="{BB962C8B-B14F-4D97-AF65-F5344CB8AC3E}">
        <p14:creationId xmlns:p14="http://schemas.microsoft.com/office/powerpoint/2010/main" val="581859290"/>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5000"/>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A2C6A46-490B-4336-8FE3-C4C838B3A5CB}"/>
              </a:ext>
            </a:extLst>
          </p:cNvPr>
          <p:cNvSpPr/>
          <p:nvPr/>
        </p:nvSpPr>
        <p:spPr>
          <a:xfrm>
            <a:off x="3904401" y="308510"/>
            <a:ext cx="4219075" cy="6737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ỞI ĐỘNG</a:t>
            </a:r>
            <a:endPar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A3B81B1F-0EC2-4166-AE42-EE7CAB2AFEAC}"/>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083" b="96875" l="2532" r="96203">
                        <a14:foregroundMark x1="36709" y1="19792" x2="36709" y2="19792"/>
                        <a14:foregroundMark x1="35443" y1="16667" x2="35443" y2="16667"/>
                        <a14:foregroundMark x1="37975" y1="15625" x2="37975" y2="15625"/>
                        <a14:foregroundMark x1="45570" y1="26042" x2="45570" y2="26042"/>
                        <a14:foregroundMark x1="44304" y1="29167" x2="44304" y2="29167"/>
                        <a14:foregroundMark x1="53165" y1="19792" x2="53165" y2="19792"/>
                      </a14:backgroundRemoval>
                    </a14:imgEffect>
                  </a14:imgLayer>
                </a14:imgProps>
              </a:ext>
            </a:extLst>
          </a:blip>
          <a:stretch>
            <a:fillRect/>
          </a:stretch>
        </p:blipFill>
        <p:spPr>
          <a:xfrm>
            <a:off x="10290921" y="2171767"/>
            <a:ext cx="1481007" cy="1799703"/>
          </a:xfrm>
          <a:prstGeom prst="rect">
            <a:avLst/>
          </a:prstGeom>
        </p:spPr>
      </p:pic>
      <p:sp>
        <p:nvSpPr>
          <p:cNvPr id="2" name="Rectangle 1"/>
          <p:cNvSpPr/>
          <p:nvPr/>
        </p:nvSpPr>
        <p:spPr>
          <a:xfrm>
            <a:off x="914400" y="1501951"/>
            <a:ext cx="10199077" cy="1569660"/>
          </a:xfrm>
          <a:prstGeom prst="rect">
            <a:avLst/>
          </a:prstGeom>
        </p:spPr>
        <p:txBody>
          <a:bodyPr wrap="square" lIns="91426" tIns="45718" rIns="91426" bIns="45718">
            <a:spAutoFit/>
          </a:bodyPr>
          <a:lstStyle/>
          <a:p>
            <a:pPr>
              <a:spcBef>
                <a:spcPts val="1000"/>
              </a:spcBef>
            </a:pPr>
            <a:r>
              <a:rPr lang="nl-NL" sz="3200" b="1" dirty="0">
                <a:solidFill>
                  <a:srgbClr val="000000"/>
                </a:solidFill>
                <a:latin typeface="Calibri Light"/>
                <a:ea typeface="Calibri"/>
                <a:cs typeface="Times New Roman"/>
              </a:rPr>
              <a:t>"Ở lớp 7, ta đã học cách thực hiện phép cộng, phép trừ, phép nhân, phép chia các đa thức một biến. Em hãy nêu lại quy tắc cộng, trừ, nhân, chia các đa thức một biến"</a:t>
            </a:r>
            <a:endParaRPr lang="en-US" sz="3200" b="1" dirty="0">
              <a:solidFill>
                <a:srgbClr val="000000"/>
              </a:solidFill>
              <a:latin typeface="Calibri Light"/>
              <a:ea typeface="Times New Roman"/>
              <a:cs typeface="Times New Roman"/>
            </a:endParaRPr>
          </a:p>
        </p:txBody>
      </p:sp>
      <p:sp>
        <p:nvSpPr>
          <p:cNvPr id="6" name="Rectangle 5"/>
          <p:cNvSpPr/>
          <p:nvPr/>
        </p:nvSpPr>
        <p:spPr>
          <a:xfrm>
            <a:off x="1101969" y="3429003"/>
            <a:ext cx="9765323" cy="1569660"/>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Các phép tính với đa thức nhiều biến được thực hiện như thế nào, có giống với đa thức một biến không, chúng ta sẽ tìm hiểu trong bài học ngày hôm nay”.</a:t>
            </a:r>
            <a:endParaRPr lang="en-US" sz="3200" b="1" dirty="0">
              <a:solidFill>
                <a:srgbClr val="1F3763"/>
              </a:solidFill>
              <a:latin typeface="Calibri Light"/>
              <a:ea typeface="Times New Roman"/>
              <a:cs typeface="Times New Roman"/>
            </a:endParaRPr>
          </a:p>
        </p:txBody>
      </p:sp>
    </p:spTree>
    <p:extLst>
      <p:ext uri="{BB962C8B-B14F-4D97-AF65-F5344CB8AC3E}">
        <p14:creationId xmlns:p14="http://schemas.microsoft.com/office/powerpoint/2010/main" val="186241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3648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532E937E-5EF7-4CBE-B69A-D445130C92CA}"/>
              </a:ext>
            </a:extLst>
          </p:cNvPr>
          <p:cNvSpPr txBox="1"/>
          <p:nvPr/>
        </p:nvSpPr>
        <p:spPr>
          <a:xfrm>
            <a:off x="740511" y="346148"/>
            <a:ext cx="6144127" cy="584775"/>
          </a:xfrm>
          <a:prstGeom prst="rect">
            <a:avLst/>
          </a:prstGeom>
          <a:noFill/>
        </p:spPr>
        <p:txBody>
          <a:bodyPr wrap="square" lIns="91426" tIns="45718" rIns="91426" bIns="45718" rtlCol="0">
            <a:spAutoFit/>
          </a:bodyPr>
          <a:lstStyle/>
          <a:p>
            <a:r>
              <a:rPr lang="en-US" sz="32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rot="16200000">
            <a:off x="4439587" y="-2675356"/>
            <a:ext cx="2691516" cy="9904056"/>
          </a:xfrm>
          <a:prstGeom prst="rect">
            <a:avLst/>
          </a:prstGeom>
        </p:spPr>
      </p:pic>
      <p:sp>
        <p:nvSpPr>
          <p:cNvPr id="10" name="Rectangle 9"/>
          <p:cNvSpPr/>
          <p:nvPr/>
        </p:nvSpPr>
        <p:spPr>
          <a:xfrm>
            <a:off x="833316" y="1101201"/>
            <a:ext cx="9132277" cy="1205459"/>
          </a:xfrm>
          <a:prstGeom prst="rect">
            <a:avLst/>
          </a:prstGeom>
        </p:spPr>
        <p:txBody>
          <a:bodyPr wrap="square" lIns="91426" tIns="45718" rIns="91426" bIns="45718">
            <a:spAutoFit/>
          </a:bodyPr>
          <a:lstStyle/>
          <a:p>
            <a:pPr>
              <a:spcBef>
                <a:spcPts val="1000"/>
              </a:spcBef>
            </a:pPr>
            <a:r>
              <a:rPr lang="en-US" sz="3200" b="1" dirty="0">
                <a:solidFill>
                  <a:srgbClr val="000000"/>
                </a:solidFill>
                <a:latin typeface="Calibri Light"/>
                <a:ea typeface="Arial"/>
                <a:cs typeface="Times New Roman"/>
              </a:rPr>
              <a:t>a) </a:t>
            </a:r>
            <a:r>
              <a:rPr lang="en-US" sz="3200" b="1" dirty="0" err="1">
                <a:solidFill>
                  <a:srgbClr val="000000"/>
                </a:solidFill>
                <a:latin typeface="Calibri Light"/>
                <a:ea typeface="Arial"/>
                <a:cs typeface="Times New Roman"/>
              </a:rPr>
              <a:t>Tổng</a:t>
            </a:r>
            <a:r>
              <a:rPr lang="en-US" sz="3200" b="1" dirty="0">
                <a:solidFill>
                  <a:srgbClr val="000000"/>
                </a:solidFill>
                <a:latin typeface="Calibri Light"/>
                <a:ea typeface="Arial"/>
                <a:cs typeface="Times New Roman"/>
              </a:rPr>
              <a:t> P +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viế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eo</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hà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a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hư</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sau</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a:p>
            <a:pPr>
              <a:spcBef>
                <a:spcPts val="1000"/>
              </a:spcBef>
            </a:pPr>
            <a:r>
              <a:rPr lang="en-US" sz="3200" b="1" dirty="0">
                <a:solidFill>
                  <a:srgbClr val="000000"/>
                </a:solidFill>
                <a:latin typeface="Calibri Light"/>
                <a:ea typeface="Arial"/>
                <a:cs typeface="Times New Roman"/>
              </a:rPr>
              <a:t>P + Q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2xy + y</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2xy + y</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p:txBody>
      </p:sp>
      <p:sp>
        <p:nvSpPr>
          <p:cNvPr id="12" name="Rectangle 11"/>
          <p:cNvSpPr/>
          <p:nvPr/>
        </p:nvSpPr>
        <p:spPr>
          <a:xfrm>
            <a:off x="833316" y="2699535"/>
            <a:ext cx="10336837" cy="2816156"/>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Arial"/>
                <a:cs typeface="Times New Roman"/>
              </a:rPr>
              <a:t>b) </a:t>
            </a:r>
            <a:r>
              <a:rPr lang="en-US" sz="3200" b="1" dirty="0" err="1">
                <a:solidFill>
                  <a:srgbClr val="1F3763"/>
                </a:solidFill>
                <a:latin typeface="Calibri Light"/>
                <a:ea typeface="Arial"/>
                <a:cs typeface="Times New Roman"/>
              </a:rPr>
              <a:t>Nhóm</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ồng</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dạng</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 ta </a:t>
            </a:r>
            <a:r>
              <a:rPr lang="en-US" sz="3200" b="1" dirty="0" err="1">
                <a:solidFill>
                  <a:srgbClr val="1F3763"/>
                </a:solidFill>
                <a:latin typeface="Calibri Light"/>
                <a:ea typeface="Arial"/>
                <a:cs typeface="Times New Roman"/>
              </a:rPr>
              <a:t>được</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P + Q = (x</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2xy + y</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x</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2xy + y</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2800" b="1" dirty="0">
                <a:solidFill>
                  <a:srgbClr val="4F81BD"/>
                </a:solidFill>
                <a:latin typeface="Cambria"/>
                <a:ea typeface="Arial"/>
                <a:cs typeface="Times New Roman"/>
              </a:rPr>
              <a:t>c) </a:t>
            </a:r>
            <a:r>
              <a:rPr lang="en-US" sz="2800" b="1" dirty="0" err="1">
                <a:solidFill>
                  <a:srgbClr val="4F81BD"/>
                </a:solidFill>
                <a:latin typeface="Cambria"/>
                <a:ea typeface="Arial"/>
                <a:cs typeface="Times New Roman"/>
              </a:rPr>
              <a:t>Tổng</a:t>
            </a:r>
            <a:r>
              <a:rPr lang="en-US" sz="2800" b="1" dirty="0">
                <a:solidFill>
                  <a:srgbClr val="4F81BD"/>
                </a:solidFill>
                <a:latin typeface="Cambria"/>
                <a:ea typeface="Arial"/>
                <a:cs typeface="Times New Roman"/>
              </a:rPr>
              <a:t> P + Q </a:t>
            </a:r>
            <a:r>
              <a:rPr lang="en-US" sz="2800" b="1" dirty="0" err="1">
                <a:solidFill>
                  <a:srgbClr val="4F81BD"/>
                </a:solidFill>
                <a:latin typeface="Cambria"/>
                <a:ea typeface="Arial"/>
                <a:cs typeface="Times New Roman"/>
              </a:rPr>
              <a:t>bằ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cách</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hực</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hiện</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phép</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ính</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ro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ừ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nhóm</a:t>
            </a:r>
            <a:r>
              <a:rPr lang="en-US" sz="2800" b="1" dirty="0">
                <a:solidFill>
                  <a:srgbClr val="4F81BD"/>
                </a:solidFill>
                <a:latin typeface="Cambria"/>
                <a:ea typeface="Arial"/>
                <a:cs typeface="Times New Roman"/>
              </a:rPr>
              <a:t>, ta </a:t>
            </a:r>
            <a:r>
              <a:rPr lang="en-US" sz="2800" b="1" dirty="0" err="1">
                <a:solidFill>
                  <a:srgbClr val="4F81BD"/>
                </a:solidFill>
                <a:latin typeface="Cambria"/>
                <a:ea typeface="Arial"/>
                <a:cs typeface="Times New Roman"/>
              </a:rPr>
              <a:t>được</a:t>
            </a:r>
            <a:r>
              <a:rPr lang="en-US" sz="2800" b="1" dirty="0">
                <a:solidFill>
                  <a:srgbClr val="4F81BD"/>
                </a:solidFill>
                <a:latin typeface="Cambria"/>
                <a:ea typeface="Arial"/>
                <a:cs typeface="Times New Roman"/>
              </a:rPr>
              <a:t>:</a:t>
            </a:r>
            <a:endParaRPr lang="en-US" sz="2800" b="1" dirty="0">
              <a:solidFill>
                <a:srgbClr val="4F81BD"/>
              </a:solidFill>
              <a:latin typeface="Cambria"/>
              <a:ea typeface="Times New Roman"/>
              <a:cs typeface="Times New Roman"/>
            </a:endParaRPr>
          </a:p>
          <a:p>
            <a:pPr algn="ctr">
              <a:spcBef>
                <a:spcPts val="1000"/>
              </a:spcBef>
            </a:pPr>
            <a:r>
              <a:rPr lang="en-US" sz="3200" b="1" i="1" dirty="0">
                <a:solidFill>
                  <a:srgbClr val="FF0000"/>
                </a:solidFill>
                <a:latin typeface="Cambria"/>
                <a:ea typeface="Arial"/>
                <a:cs typeface="Times New Roman"/>
              </a:rPr>
              <a:t>P + Q = (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xy – 2xy) + (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a:t>
            </a:r>
            <a:endParaRPr lang="en-US" sz="3200" b="1" i="1" dirty="0">
              <a:solidFill>
                <a:srgbClr val="FF0000"/>
              </a:solidFill>
              <a:latin typeface="Cambria"/>
              <a:ea typeface="Times New Roman"/>
              <a:cs typeface="Times New Roman"/>
            </a:endParaRPr>
          </a:p>
        </p:txBody>
      </p:sp>
    </p:spTree>
    <p:extLst>
      <p:ext uri="{BB962C8B-B14F-4D97-AF65-F5344CB8AC3E}">
        <p14:creationId xmlns:p14="http://schemas.microsoft.com/office/powerpoint/2010/main" val="63851514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xit" presetSubtype="4" fill="hold" nodeType="clickEffect">
                                  <p:stCondLst>
                                    <p:cond delay="0"/>
                                  </p:stCondLst>
                                  <p:childTnLst>
                                    <p:anim calcmode="lin" valueType="num">
                                      <p:cBhvr additive="base">
                                        <p:cTn id="15" dur="500"/>
                                        <p:tgtEl>
                                          <p:spTgt spid="9"/>
                                        </p:tgtEl>
                                        <p:attrNameLst>
                                          <p:attrName>ppt_x</p:attrName>
                                        </p:attrNameLst>
                                      </p:cBhvr>
                                      <p:tavLst>
                                        <p:tav tm="0">
                                          <p:val>
                                            <p:strVal val="ppt_x"/>
                                          </p:val>
                                        </p:tav>
                                        <p:tav tm="100000">
                                          <p:val>
                                            <p:strVal val="ppt_x"/>
                                          </p:val>
                                        </p:tav>
                                      </p:tavLst>
                                    </p:anim>
                                    <p:anim calcmode="lin" valueType="num">
                                      <p:cBhvr additive="base">
                                        <p:cTn id="16" dur="500"/>
                                        <p:tgtEl>
                                          <p:spTgt spid="9"/>
                                        </p:tgtEl>
                                        <p:attrNameLst>
                                          <p:attrName>ppt_y</p:attrName>
                                        </p:attrNameLst>
                                      </p:cBhvr>
                                      <p:tavLst>
                                        <p:tav tm="0">
                                          <p:val>
                                            <p:strVal val="ppt_y"/>
                                          </p:val>
                                        </p:tav>
                                        <p:tav tm="100000">
                                          <p:val>
                                            <p:strVal val="1+ppt_h/2"/>
                                          </p:val>
                                        </p:tav>
                                      </p:tavLst>
                                    </p:anim>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xmlns="" id="{CB4B2B12-DC85-42ED-B00B-4B830A2FC3B6}"/>
              </a:ext>
            </a:extLst>
          </p:cNvPr>
          <p:cNvGrpSpPr/>
          <p:nvPr/>
        </p:nvGrpSpPr>
        <p:grpSpPr>
          <a:xfrm>
            <a:off x="0" y="699311"/>
            <a:ext cx="11910645" cy="4986391"/>
            <a:chOff x="-157227" y="2625290"/>
            <a:chExt cx="12247625" cy="2617996"/>
          </a:xfrm>
        </p:grpSpPr>
        <p:sp>
          <p:nvSpPr>
            <p:cNvPr id="5" name="Rectangle: Rounded Corners 4">
              <a:extLst>
                <a:ext uri="{FF2B5EF4-FFF2-40B4-BE49-F238E27FC236}">
                  <a16:creationId xmlns:a16="http://schemas.microsoft.com/office/drawing/2014/main" xmlns="" id="{F1FADE1D-602B-481E-8094-9B3CEA6827C1}"/>
                </a:ext>
              </a:extLst>
            </p:cNvPr>
            <p:cNvSpPr/>
            <p:nvPr/>
          </p:nvSpPr>
          <p:spPr>
            <a:xfrm>
              <a:off x="101598" y="2728686"/>
              <a:ext cx="11988800" cy="2514600"/>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6" name="Rectangle 5">
              <a:extLst>
                <a:ext uri="{FF2B5EF4-FFF2-40B4-BE49-F238E27FC236}">
                  <a16:creationId xmlns:a16="http://schemas.microsoft.com/office/drawing/2014/main" xmlns="" id="{7FA71D4A-BC47-4152-82A6-DF5C929CF749}"/>
                </a:ext>
              </a:extLst>
            </p:cNvPr>
            <p:cNvSpPr/>
            <p:nvPr/>
          </p:nvSpPr>
          <p:spPr>
            <a:xfrm>
              <a:off x="101598" y="2714171"/>
              <a:ext cx="11988800"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 name="Picture 2">
              <a:extLst>
                <a:ext uri="{FF2B5EF4-FFF2-40B4-BE49-F238E27FC236}">
                  <a16:creationId xmlns:a16="http://schemas.microsoft.com/office/drawing/2014/main" xmlns="" id="{07977B37-2EE5-49C3-BDD8-B3ED86D5E62B}"/>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BE3451F3-16FA-42B1-B06B-01F307E93ED1}"/>
                  </a:ext>
                </a:extLst>
              </p:cNvPr>
              <p:cNvSpPr txBox="1"/>
              <p:nvPr/>
            </p:nvSpPr>
            <p:spPr>
              <a:xfrm>
                <a:off x="740512" y="2224244"/>
                <a:ext cx="11451497" cy="3559949"/>
              </a:xfrm>
              <a:prstGeom prst="rect">
                <a:avLst/>
              </a:prstGeom>
              <a:noFill/>
            </p:spPr>
            <p:txBody>
              <a:bodyPr wrap="square" lIns="91426" tIns="45718" rIns="91426" bIns="45718" rtlCol="0">
                <a:spAutoFit/>
              </a:bodyPr>
              <a:lstStyle/>
              <a:p>
                <a:pPr>
                  <a:spcBef>
                    <a:spcPts val="1000"/>
                  </a:spcBef>
                </a:pPr>
                <a14:m>
                  <m:oMath xmlns:m="http://schemas.openxmlformats.org/officeDocument/2006/math">
                    <m:r>
                      <a:rPr lang="en-US" sz="3200" b="1" i="1">
                        <a:solidFill>
                          <a:srgbClr val="0000CC"/>
                        </a:solidFill>
                        <a:latin typeface="Cambria Math"/>
                        <a:ea typeface="Times New Roman"/>
                        <a:cs typeface="Times New Roman"/>
                      </a:rPr>
                      <m:t>⇒</m:t>
                    </m:r>
                  </m:oMath>
                </a14:m>
                <a:r>
                  <a:rPr lang="en-US" sz="3200" b="1" dirty="0" err="1">
                    <a:solidFill>
                      <a:srgbClr val="0000CC"/>
                    </a:solidFill>
                    <a:latin typeface="Cambria"/>
                    <a:ea typeface="Times New Roman"/>
                    <a:cs typeface="Times New Roman"/>
                  </a:rPr>
                  <a:t>Nhận</a:t>
                </a:r>
                <a:r>
                  <a:rPr lang="en-US" sz="3200" b="1" dirty="0">
                    <a:solidFill>
                      <a:srgbClr val="0000CC"/>
                    </a:solidFill>
                    <a:latin typeface="Cambria"/>
                    <a:ea typeface="Times New Roman"/>
                    <a:cs typeface="Times New Roman"/>
                  </a:rPr>
                  <a:t> </a:t>
                </a:r>
                <a:r>
                  <a:rPr lang="en-US" sz="3200" b="1" dirty="0" err="1">
                    <a:solidFill>
                      <a:srgbClr val="0000CC"/>
                    </a:solidFill>
                    <a:latin typeface="Cambria"/>
                    <a:ea typeface="Times New Roman"/>
                    <a:cs typeface="Times New Roman"/>
                  </a:rPr>
                  <a:t>xét</a:t>
                </a:r>
                <a:r>
                  <a:rPr lang="en-US" sz="3200" b="1" dirty="0">
                    <a:solidFill>
                      <a:srgbClr val="0000CC"/>
                    </a:solidFill>
                    <a:latin typeface="Cambria"/>
                    <a:ea typeface="Times New Roman"/>
                    <a:cs typeface="Times New Roman"/>
                  </a:rPr>
                  <a:t>:</a:t>
                </a:r>
              </a:p>
              <a:p>
                <a:pPr>
                  <a:spcBef>
                    <a:spcPts val="1000"/>
                  </a:spcBef>
                </a:pPr>
                <a:r>
                  <a:rPr lang="en-US" sz="3200" b="1" i="1" dirty="0" err="1">
                    <a:solidFill>
                      <a:srgbClr val="000000"/>
                    </a:solidFill>
                    <a:latin typeface="Cambria"/>
                    <a:ea typeface="Times New Roman"/>
                    <a:cs typeface="Times New Roman"/>
                  </a:rPr>
                  <a:t>Để</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ộ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a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a</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eo</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à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gang</a:t>
                </a:r>
                <a:r>
                  <a:rPr lang="en-US" sz="3200" b="1" i="1" dirty="0">
                    <a:solidFill>
                      <a:srgbClr val="000000"/>
                    </a:solidFill>
                    <a:latin typeface="Cambria"/>
                    <a:ea typeface="Times New Roman"/>
                    <a:cs typeface="Times New Roman"/>
                  </a:rPr>
                  <a:t>, ta </a:t>
                </a:r>
                <a:r>
                  <a:rPr lang="en-US" sz="3200" b="1" i="1" dirty="0" err="1">
                    <a:solidFill>
                      <a:srgbClr val="000000"/>
                    </a:solidFill>
                    <a:latin typeface="Cambria"/>
                    <a:ea typeface="Times New Roman"/>
                    <a:cs typeface="Times New Roman"/>
                  </a:rPr>
                  <a:t>có</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ể</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là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ư</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s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iết</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ổ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a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a</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eo</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à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gang</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ó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á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ơn</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ồ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dạ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ớ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ự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iện</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phép</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ính</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ro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ừ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ó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rồ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ộ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á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kết</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quả</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lạ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ớ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p:txBody>
          </p:sp>
        </mc:Choice>
        <mc:Fallback xmlns="">
          <p:sp>
            <p:nvSpPr>
              <p:cNvPr id="8" name="TextBox 7">
                <a:extLst>
                  <a:ext uri="{FF2B5EF4-FFF2-40B4-BE49-F238E27FC236}">
                    <a16:creationId xmlns="" xmlns:a16="http://schemas.microsoft.com/office/drawing/2014/main" id="{BE3451F3-16FA-42B1-B06B-01F307E93ED1}"/>
                  </a:ext>
                </a:extLst>
              </p:cNvPr>
              <p:cNvSpPr txBox="1">
                <a:spLocks noRot="1" noChangeAspect="1" noMove="1" noResize="1" noEditPoints="1" noAdjustHandles="1" noChangeArrowheads="1" noChangeShapeType="1" noTextEdit="1"/>
              </p:cNvSpPr>
              <p:nvPr/>
            </p:nvSpPr>
            <p:spPr>
              <a:xfrm>
                <a:off x="740503" y="2224243"/>
                <a:ext cx="11451497" cy="3559949"/>
              </a:xfrm>
              <a:prstGeom prst="rect">
                <a:avLst/>
              </a:prstGeom>
              <a:blipFill rotWithShape="1">
                <a:blip r:embed="rId5"/>
                <a:stretch>
                  <a:fillRect l="-1330" t="-2226" b="-4623"/>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xmlns="" id="{532E937E-5EF7-4CBE-B69A-D445130C92CA}"/>
              </a:ext>
            </a:extLst>
          </p:cNvPr>
          <p:cNvSpPr txBox="1"/>
          <p:nvPr/>
        </p:nvSpPr>
        <p:spPr>
          <a:xfrm>
            <a:off x="3009119" y="1193447"/>
            <a:ext cx="6144127" cy="584775"/>
          </a:xfrm>
          <a:prstGeom prst="rect">
            <a:avLst/>
          </a:prstGeom>
          <a:noFill/>
        </p:spPr>
        <p:txBody>
          <a:bodyPr wrap="square" lIns="91426" tIns="45718" rIns="91426" bIns="45718" rtlCol="0">
            <a:spAutoFit/>
          </a:bodyPr>
          <a:lstStyle/>
          <a:p>
            <a:r>
              <a:rPr lang="en-US"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066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b="-3000"/>
          </a:stretch>
        </a:blipFill>
        <a:effectLst/>
      </p:bgPr>
    </p:bg>
    <p:spTree>
      <p:nvGrpSpPr>
        <p:cNvPr id="1" name=""/>
        <p:cNvGrpSpPr/>
        <p:nvPr/>
      </p:nvGrpSpPr>
      <p:grpSpPr>
        <a:xfrm>
          <a:off x="0" y="0"/>
          <a:ext cx="0" cy="0"/>
          <a:chOff x="0" y="0"/>
          <a:chExt cx="0" cy="0"/>
        </a:xfrm>
      </p:grpSpPr>
      <p:sp>
        <p:nvSpPr>
          <p:cNvPr id="4" name="Parallelogram 3">
            <a:extLst>
              <a:ext uri="{FF2B5EF4-FFF2-40B4-BE49-F238E27FC236}">
                <a16:creationId xmlns:a16="http://schemas.microsoft.com/office/drawing/2014/main" xmlns="" id="{A6592BA0-19AF-443C-AD2E-DFD1542706FD}"/>
              </a:ext>
            </a:extLst>
          </p:cNvPr>
          <p:cNvSpPr/>
          <p:nvPr/>
        </p:nvSpPr>
        <p:spPr>
          <a:xfrm>
            <a:off x="2004429" y="656080"/>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2800" b="1" dirty="0">
                <a:latin typeface="Times New Roman" panose="02020603050405020304" pitchFamily="18" charset="0"/>
                <a:cs typeface="Times New Roman" panose="02020603050405020304" pitchFamily="18" charset="0"/>
              </a:rPr>
              <a:t>VÍ DỤ 1</a:t>
            </a:r>
            <a:endParaRPr lang="vi-VN" sz="28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65318BE9-FFE6-4007-9AF1-306937400A5E}"/>
              </a:ext>
            </a:extLst>
          </p:cNvPr>
          <p:cNvSpPr txBox="1"/>
          <p:nvPr/>
        </p:nvSpPr>
        <p:spPr>
          <a:xfrm>
            <a:off x="4395336" y="731215"/>
            <a:ext cx="4162519" cy="523220"/>
          </a:xfrm>
          <a:prstGeom prst="rect">
            <a:avLst/>
          </a:prstGeom>
          <a:noFill/>
        </p:spPr>
        <p:txBody>
          <a:bodyPr wrap="square" lIns="91426" tIns="45718" rIns="91426" bIns="45718" rtlCol="0">
            <a:spAutoFit/>
          </a:bodyPr>
          <a:lstStyle/>
          <a:p>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endParaRPr lang="vi-VN" sz="28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xmlns="" id="{362A128A-4B7C-46BD-8452-068660982D3A}"/>
              </a:ext>
            </a:extLst>
          </p:cNvPr>
          <p:cNvSpPr txBox="1"/>
          <p:nvPr/>
        </p:nvSpPr>
        <p:spPr>
          <a:xfrm>
            <a:off x="2197251" y="1513823"/>
            <a:ext cx="8839200" cy="523220"/>
          </a:xfrm>
          <a:prstGeom prst="rect">
            <a:avLst/>
          </a:prstGeom>
          <a:noFill/>
        </p:spPr>
        <p:txBody>
          <a:bodyPr wrap="square" lIns="91426" tIns="45718" rIns="91426" bIns="45718" rtlCol="0">
            <a:spAutoFit/>
          </a:bodyPr>
          <a:lstStyle/>
          <a:p>
            <a:r>
              <a:rPr lang="en-US" sz="2800" dirty="0">
                <a:latin typeface="Times New Roman" panose="02020603050405020304" pitchFamily="18" charset="0"/>
                <a:cs typeface="Times New Roman" panose="02020603050405020304" pitchFamily="18" charset="0"/>
              </a:rPr>
              <a:t>P = 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Q = 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 </a:t>
            </a:r>
            <a:endParaRPr lang="vi-VN" sz="28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7BA32F9E-119E-4BA4-BC4B-4847B6D0D7CA}"/>
              </a:ext>
            </a:extLst>
          </p:cNvPr>
          <p:cNvSpPr txBox="1"/>
          <p:nvPr/>
        </p:nvSpPr>
        <p:spPr>
          <a:xfrm>
            <a:off x="4865323" y="2097712"/>
            <a:ext cx="974336" cy="461665"/>
          </a:xfrm>
          <a:prstGeom prst="rect">
            <a:avLst/>
          </a:prstGeom>
          <a:noFill/>
        </p:spPr>
        <p:txBody>
          <a:bodyPr wrap="square" lIns="91426" tIns="45718" rIns="91426" bIns="45718" rtlCol="0">
            <a:spAutoFit/>
          </a:bodyPr>
          <a:lstStyle/>
          <a:p>
            <a:r>
              <a:rPr lang="en-US" sz="2400" b="1" i="1" dirty="0">
                <a:solidFill>
                  <a:srgbClr val="0000CC"/>
                </a:solidFill>
                <a:latin typeface="Times New Roman" panose="02020603050405020304" pitchFamily="18" charset="0"/>
                <a:cs typeface="Times New Roman" panose="02020603050405020304" pitchFamily="18" charset="0"/>
              </a:rPr>
              <a:t>GIẢI</a:t>
            </a:r>
            <a:endParaRPr lang="vi-VN" sz="2400" b="1" i="1" dirty="0">
              <a:solidFill>
                <a:srgbClr val="0000CC"/>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19427B49-DF36-4BA7-AD2A-5424BD658B2D}"/>
              </a:ext>
            </a:extLst>
          </p:cNvPr>
          <p:cNvSpPr txBox="1"/>
          <p:nvPr/>
        </p:nvSpPr>
        <p:spPr>
          <a:xfrm>
            <a:off x="1195753" y="2601139"/>
            <a:ext cx="9671539" cy="523220"/>
          </a:xfrm>
          <a:prstGeom prst="rect">
            <a:avLst/>
          </a:prstGeom>
          <a:noFill/>
        </p:spPr>
        <p:txBody>
          <a:bodyPr wrap="square" lIns="91426" tIns="45718" rIns="91426" bIns="45718" rtlCol="0">
            <a:spAutoFit/>
          </a:bodyPr>
          <a:lstStyle/>
          <a:p>
            <a:r>
              <a:rPr lang="en-US" sz="2800" b="1" i="1" dirty="0">
                <a:latin typeface="Times New Roman" panose="02020603050405020304" pitchFamily="18" charset="0"/>
                <a:cs typeface="Times New Roman" panose="02020603050405020304" pitchFamily="18" charset="0"/>
              </a:rPr>
              <a:t>Ta </a:t>
            </a:r>
            <a:r>
              <a:rPr lang="en-US" sz="2800" b="1" i="1" dirty="0" err="1">
                <a:latin typeface="Times New Roman" panose="02020603050405020304" pitchFamily="18" charset="0"/>
                <a:cs typeface="Times New Roman" panose="02020603050405020304" pitchFamily="18" charset="0"/>
              </a:rPr>
              <a:t>có</a:t>
            </a:r>
            <a:r>
              <a:rPr lang="en-US" sz="2800" b="1" i="1" dirty="0">
                <a:latin typeface="Times New Roman" panose="02020603050405020304" pitchFamily="18" charset="0"/>
                <a:cs typeface="Times New Roman" panose="02020603050405020304" pitchFamily="18" charset="0"/>
              </a:rPr>
              <a:t>: P + Q = (</a:t>
            </a:r>
            <a:r>
              <a:rPr lang="en-US" sz="2800" dirty="0">
                <a:latin typeface="Times New Roman" panose="02020603050405020304" pitchFamily="18" charset="0"/>
                <a:cs typeface="Times New Roman" panose="02020603050405020304" pitchFamily="18" charset="0"/>
              </a:rPr>
              <a:t>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b="1" i="1" dirty="0">
                <a:latin typeface="Times New Roman" panose="02020603050405020304" pitchFamily="18" charset="0"/>
                <a:cs typeface="Times New Roman" panose="02020603050405020304" pitchFamily="18" charset="0"/>
              </a:rPr>
              <a:t>)</a:t>
            </a:r>
            <a:endParaRPr lang="vi-VN" sz="2800" b="1" i="1" dirty="0">
              <a:latin typeface="Times New Roman" panose="02020603050405020304" pitchFamily="18" charset="0"/>
              <a:cs typeface="Times New Roman" panose="02020603050405020304" pitchFamily="18" charset="0"/>
            </a:endParaRPr>
          </a:p>
        </p:txBody>
      </p:sp>
      <p:sp>
        <p:nvSpPr>
          <p:cNvPr id="2" name="Rectangle 1"/>
          <p:cNvSpPr/>
          <p:nvPr/>
        </p:nvSpPr>
        <p:spPr>
          <a:xfrm>
            <a:off x="3122549" y="3327087"/>
            <a:ext cx="7333611" cy="523220"/>
          </a:xfrm>
          <a:prstGeom prst="rect">
            <a:avLst/>
          </a:prstGeom>
        </p:spPr>
        <p:txBody>
          <a:bodyPr wrap="squar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 </a:t>
            </a:r>
            <a:r>
              <a:rPr lang="en-US" sz="2800" dirty="0">
                <a:solidFill>
                  <a:prstClr val="black"/>
                </a:solidFill>
                <a:latin typeface="Times New Roman" panose="02020603050405020304" pitchFamily="18" charset="0"/>
                <a:cs typeface="Times New Roman" panose="02020603050405020304" pitchFamily="18" charset="0"/>
              </a:rPr>
              <a:t>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y</a:t>
            </a:r>
            <a:r>
              <a:rPr lang="en-US" sz="2800" baseline="30000" dirty="0">
                <a:solidFill>
                  <a:prstClr val="black"/>
                </a:solidFill>
                <a:latin typeface="Times New Roman" panose="02020603050405020304" pitchFamily="18" charset="0"/>
                <a:cs typeface="Times New Roman" panose="02020603050405020304" pitchFamily="18" charset="0"/>
              </a:rPr>
              <a:t>3</a:t>
            </a:r>
            <a:endParaRPr lang="en-US" dirty="0"/>
          </a:p>
        </p:txBody>
      </p:sp>
      <p:sp>
        <p:nvSpPr>
          <p:cNvPr id="25" name="Rectangle 24"/>
          <p:cNvSpPr/>
          <p:nvPr/>
        </p:nvSpPr>
        <p:spPr>
          <a:xfrm>
            <a:off x="3122548" y="3890615"/>
            <a:ext cx="7872263" cy="523220"/>
          </a:xfrm>
          <a:prstGeom prst="rect">
            <a:avLst/>
          </a:prstGeom>
        </p:spPr>
        <p:txBody>
          <a:bodyPr wrap="squar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b="1" dirty="0" smtClean="0">
                <a:solidFill>
                  <a:prstClr val="black"/>
                </a:solidFill>
                <a:latin typeface="Times New Roman" panose="02020603050405020304" pitchFamily="18" charset="0"/>
                <a:cs typeface="Times New Roman" panose="02020603050405020304" pitchFamily="18" charset="0"/>
              </a:rPr>
              <a:t>)</a:t>
            </a:r>
            <a:endParaRPr lang="en-US" b="1" dirty="0"/>
          </a:p>
        </p:txBody>
      </p:sp>
      <p:sp>
        <p:nvSpPr>
          <p:cNvPr id="18" name="Rectangle 17"/>
          <p:cNvSpPr/>
          <p:nvPr/>
        </p:nvSpPr>
        <p:spPr>
          <a:xfrm>
            <a:off x="3122549" y="4538991"/>
            <a:ext cx="1906291" cy="523220"/>
          </a:xfrm>
          <a:prstGeom prst="rect">
            <a:avLst/>
          </a:prstGeom>
        </p:spPr>
        <p:txBody>
          <a:bodyPr wrap="non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2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6xy</a:t>
            </a:r>
            <a:r>
              <a:rPr lang="en-US" sz="2800" baseline="30000" dirty="0">
                <a:solidFill>
                  <a:prstClr val="black"/>
                </a:solidFill>
                <a:latin typeface="Times New Roman" panose="02020603050405020304" pitchFamily="18" charset="0"/>
                <a:cs typeface="Times New Roman" panose="02020603050405020304" pitchFamily="18" charset="0"/>
              </a:rPr>
              <a:t>2</a:t>
            </a:r>
            <a:endParaRPr lang="en-US" dirty="0"/>
          </a:p>
        </p:txBody>
      </p:sp>
    </p:spTree>
    <p:extLst>
      <p:ext uri="{BB962C8B-B14F-4D97-AF65-F5344CB8AC3E}">
        <p14:creationId xmlns:p14="http://schemas.microsoft.com/office/powerpoint/2010/main" val="18757155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2" grpId="0"/>
      <p:bldP spid="25"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888EFEF7-6ACD-44BB-B190-1D766568701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746451" y="18661"/>
            <a:ext cx="1551924" cy="1490664"/>
          </a:xfrm>
          <a:prstGeom prst="rect">
            <a:avLst/>
          </a:prstGeom>
        </p:spPr>
      </p:pic>
      <p:sp>
        <p:nvSpPr>
          <p:cNvPr id="4" name="TextBox 3">
            <a:extLst>
              <a:ext uri="{FF2B5EF4-FFF2-40B4-BE49-F238E27FC236}">
                <a16:creationId xmlns:a16="http://schemas.microsoft.com/office/drawing/2014/main" xmlns="" id="{B1DDFCE2-2C9A-494C-828A-98C7271EA900}"/>
              </a:ext>
            </a:extLst>
          </p:cNvPr>
          <p:cNvSpPr txBox="1"/>
          <p:nvPr/>
        </p:nvSpPr>
        <p:spPr>
          <a:xfrm>
            <a:off x="1928905" y="718904"/>
            <a:ext cx="2438400" cy="461665"/>
          </a:xfrm>
          <a:prstGeom prst="rect">
            <a:avLst/>
          </a:prstGeom>
          <a:noFill/>
        </p:spPr>
        <p:txBody>
          <a:bodyPr wrap="square" lIns="91426" tIns="45718" rIns="91426" bIns="45718" rtlCol="0">
            <a:spAutoFit/>
          </a:bodyPr>
          <a:lstStyle/>
          <a:p>
            <a:r>
              <a:rPr lang="en-US" sz="2400" b="1" dirty="0">
                <a:latin typeface="Times New Roman" panose="02020603050405020304" pitchFamily="18" charset="0"/>
                <a:cs typeface="Times New Roman" panose="02020603050405020304" pitchFamily="18" charset="0"/>
              </a:rPr>
              <a:t>LUYỆN TẬP 1</a:t>
            </a:r>
            <a:endParaRPr lang="vi-VN" sz="2400" b="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6188240D-BA4B-4E49-8A6F-A1428B061531}"/>
              </a:ext>
            </a:extLst>
          </p:cNvPr>
          <p:cNvSpPr txBox="1"/>
          <p:nvPr/>
        </p:nvSpPr>
        <p:spPr>
          <a:xfrm>
            <a:off x="5077337" y="2816200"/>
            <a:ext cx="974336" cy="461665"/>
          </a:xfrm>
          <a:prstGeom prst="rect">
            <a:avLst/>
          </a:prstGeom>
          <a:noFill/>
        </p:spPr>
        <p:txBody>
          <a:bodyPr wrap="square" lIns="91426" tIns="45718" rIns="91426" bIns="45718" rtlCol="0">
            <a:spAutoFit/>
          </a:bodyPr>
          <a:lstStyle/>
          <a:p>
            <a:r>
              <a:rPr lang="en-US" sz="2400" b="1" i="1" dirty="0">
                <a:solidFill>
                  <a:srgbClr val="0000CC"/>
                </a:solidFill>
                <a:latin typeface="Times New Roman" panose="02020603050405020304" pitchFamily="18" charset="0"/>
                <a:cs typeface="Times New Roman" panose="02020603050405020304" pitchFamily="18" charset="0"/>
              </a:rPr>
              <a:t>GIẢI</a:t>
            </a:r>
            <a:endParaRPr lang="vi-VN" sz="2400" b="1" i="1" dirty="0">
              <a:solidFill>
                <a:srgbClr val="0000CC"/>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xmlns="" id="{8F1A52E3-7E7B-45E7-A698-5AE7C3277B56}"/>
              </a:ext>
            </a:extLst>
          </p:cNvPr>
          <p:cNvSpPr txBox="1"/>
          <p:nvPr/>
        </p:nvSpPr>
        <p:spPr>
          <a:xfrm>
            <a:off x="3212422" y="3923875"/>
            <a:ext cx="5549783" cy="584775"/>
          </a:xfrm>
          <a:prstGeom prst="rect">
            <a:avLst/>
          </a:prstGeom>
          <a:noFill/>
        </p:spPr>
        <p:txBody>
          <a:bodyPr wrap="square" lIns="91426" tIns="45718" rIns="91426" bIns="45718" rtlCol="0">
            <a:spAutoFit/>
          </a:bodyPr>
          <a:lstStyle/>
          <a:p>
            <a:r>
              <a:rPr lang="en-US" sz="3200" b="1" dirty="0">
                <a:solidFill>
                  <a:srgbClr val="FF0000"/>
                </a:solidFill>
              </a:rPr>
              <a:t>= x</a:t>
            </a:r>
            <a:r>
              <a:rPr lang="en-US" sz="3200" b="1" baseline="30000" dirty="0">
                <a:solidFill>
                  <a:srgbClr val="FF0000"/>
                </a:solidFill>
              </a:rPr>
              <a:t>3</a:t>
            </a:r>
            <a:r>
              <a:rPr lang="en-US" sz="3200" b="1" dirty="0">
                <a:solidFill>
                  <a:srgbClr val="FF0000"/>
                </a:solidFill>
              </a:rPr>
              <a:t> + y</a:t>
            </a:r>
            <a:r>
              <a:rPr lang="en-US" sz="3200" b="1" baseline="30000" dirty="0">
                <a:solidFill>
                  <a:srgbClr val="FF0000"/>
                </a:solidFill>
              </a:rPr>
              <a:t>3 </a:t>
            </a:r>
            <a:r>
              <a:rPr lang="en-US" sz="3200" b="1" dirty="0">
                <a:solidFill>
                  <a:srgbClr val="FF0000"/>
                </a:solidFill>
              </a:rPr>
              <a:t>+ x</a:t>
            </a:r>
            <a:r>
              <a:rPr lang="en-US" sz="3200" b="1" baseline="30000" dirty="0">
                <a:solidFill>
                  <a:srgbClr val="FF0000"/>
                </a:solidFill>
              </a:rPr>
              <a:t>3</a:t>
            </a:r>
            <a:r>
              <a:rPr lang="en-US" sz="3200" b="1" dirty="0">
                <a:solidFill>
                  <a:srgbClr val="FF0000"/>
                </a:solidFill>
              </a:rPr>
              <a:t> – y</a:t>
            </a:r>
            <a:r>
              <a:rPr lang="en-US" sz="3200" b="1" baseline="30000" dirty="0">
                <a:solidFill>
                  <a:srgbClr val="FF0000"/>
                </a:solidFill>
              </a:rPr>
              <a:t>3</a:t>
            </a:r>
            <a:endParaRPr lang="en-US" sz="3200" b="1" dirty="0">
              <a:solidFill>
                <a:srgbClr val="FF0000"/>
              </a:solidFill>
            </a:endParaRPr>
          </a:p>
        </p:txBody>
      </p:sp>
      <p:sp>
        <p:nvSpPr>
          <p:cNvPr id="25" name="TextBox 24">
            <a:extLst>
              <a:ext uri="{FF2B5EF4-FFF2-40B4-BE49-F238E27FC236}">
                <a16:creationId xmlns:a16="http://schemas.microsoft.com/office/drawing/2014/main" xmlns="" id="{284FBA76-3DAC-405D-994C-9F63E2B30A47}"/>
              </a:ext>
            </a:extLst>
          </p:cNvPr>
          <p:cNvSpPr txBox="1"/>
          <p:nvPr/>
        </p:nvSpPr>
        <p:spPr>
          <a:xfrm>
            <a:off x="3354556" y="4593043"/>
            <a:ext cx="4419901" cy="584775"/>
          </a:xfrm>
          <a:prstGeom prst="rect">
            <a:avLst/>
          </a:prstGeom>
          <a:noFill/>
        </p:spPr>
        <p:txBody>
          <a:bodyPr wrap="square" lIns="91426" tIns="45718" rIns="91426" bIns="45718" rtlCol="0">
            <a:spAutoFit/>
          </a:bodyPr>
          <a:lstStyle/>
          <a:p>
            <a:r>
              <a:rPr lang="en-US" sz="3200" b="1" dirty="0">
                <a:solidFill>
                  <a:srgbClr val="0000CC"/>
                </a:solidFill>
              </a:rPr>
              <a:t>= (x</a:t>
            </a:r>
            <a:r>
              <a:rPr lang="en-US" sz="3200" b="1" baseline="30000" dirty="0">
                <a:solidFill>
                  <a:srgbClr val="0000CC"/>
                </a:solidFill>
              </a:rPr>
              <a:t>3</a:t>
            </a:r>
            <a:r>
              <a:rPr lang="en-US" sz="3200" b="1" dirty="0">
                <a:solidFill>
                  <a:srgbClr val="0000CC"/>
                </a:solidFill>
              </a:rPr>
              <a:t> + x</a:t>
            </a:r>
            <a:r>
              <a:rPr lang="en-US" sz="3200" b="1" baseline="30000" dirty="0">
                <a:solidFill>
                  <a:srgbClr val="0000CC"/>
                </a:solidFill>
              </a:rPr>
              <a:t>3</a:t>
            </a:r>
            <a:r>
              <a:rPr lang="en-US" sz="3200" b="1" dirty="0">
                <a:solidFill>
                  <a:srgbClr val="0000CC"/>
                </a:solidFill>
              </a:rPr>
              <a:t>) + (y</a:t>
            </a:r>
            <a:r>
              <a:rPr lang="en-US" sz="3200" b="1" baseline="30000" dirty="0">
                <a:solidFill>
                  <a:srgbClr val="0000CC"/>
                </a:solidFill>
              </a:rPr>
              <a:t>3 </a:t>
            </a:r>
            <a:r>
              <a:rPr lang="en-US" sz="3200" b="1" dirty="0">
                <a:solidFill>
                  <a:srgbClr val="0000CC"/>
                </a:solidFill>
              </a:rPr>
              <a:t>– y</a:t>
            </a:r>
            <a:r>
              <a:rPr lang="en-US" sz="3200" b="1" baseline="30000" dirty="0">
                <a:solidFill>
                  <a:srgbClr val="0000CC"/>
                </a:solidFill>
              </a:rPr>
              <a:t>3</a:t>
            </a:r>
            <a:r>
              <a:rPr lang="en-US" sz="3200" b="1" dirty="0">
                <a:solidFill>
                  <a:srgbClr val="0000CC"/>
                </a:solidFill>
              </a:rPr>
              <a:t>) = 2x</a:t>
            </a:r>
            <a:r>
              <a:rPr lang="en-US" sz="3200" b="1" baseline="30000" dirty="0">
                <a:solidFill>
                  <a:srgbClr val="0000CC"/>
                </a:solidFill>
              </a:rPr>
              <a:t>3</a:t>
            </a:r>
            <a:endParaRPr lang="vi-VN" sz="3200" b="1" i="1" dirty="0">
              <a:solidFill>
                <a:srgbClr val="0000CC"/>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1220" t="7001" r="2452"/>
          <a:stretch/>
        </p:blipFill>
        <p:spPr>
          <a:xfrm>
            <a:off x="3108655" y="1297791"/>
            <a:ext cx="7467601" cy="1430216"/>
          </a:xfrm>
          <a:prstGeom prst="rect">
            <a:avLst/>
          </a:prstGeom>
        </p:spPr>
      </p:pic>
      <p:sp>
        <p:nvSpPr>
          <p:cNvPr id="7" name="Rectangle 6"/>
          <p:cNvSpPr/>
          <p:nvPr/>
        </p:nvSpPr>
        <p:spPr>
          <a:xfrm>
            <a:off x="2028101" y="3277865"/>
            <a:ext cx="4919249" cy="584775"/>
          </a:xfrm>
          <a:prstGeom prst="rect">
            <a:avLst/>
          </a:prstGeom>
        </p:spPr>
        <p:txBody>
          <a:bodyPr wrap="square" lIns="91426" tIns="45718" rIns="91426" bIns="45718">
            <a:spAutoFit/>
          </a:bodyPr>
          <a:lstStyle/>
          <a:p>
            <a:r>
              <a:rPr lang="en-US" sz="3200" b="1" dirty="0"/>
              <a:t>M + N = (x</a:t>
            </a:r>
            <a:r>
              <a:rPr lang="en-US" sz="3200" b="1" baseline="30000" dirty="0"/>
              <a:t>3</a:t>
            </a:r>
            <a:r>
              <a:rPr lang="en-US" sz="3200" b="1" dirty="0"/>
              <a:t> + y</a:t>
            </a:r>
            <a:r>
              <a:rPr lang="en-US" sz="3200" b="1" baseline="30000" dirty="0"/>
              <a:t>3</a:t>
            </a:r>
            <a:r>
              <a:rPr lang="en-US" sz="3200" b="1" dirty="0"/>
              <a:t>) + (x</a:t>
            </a:r>
            <a:r>
              <a:rPr lang="en-US" sz="3200" b="1" baseline="30000" dirty="0"/>
              <a:t>3</a:t>
            </a:r>
            <a:r>
              <a:rPr lang="en-US" sz="3200" b="1" dirty="0"/>
              <a:t> – y</a:t>
            </a:r>
            <a:r>
              <a:rPr lang="en-US" sz="3200" b="1" baseline="30000" dirty="0"/>
              <a:t>3</a:t>
            </a:r>
            <a:r>
              <a:rPr lang="en-US" sz="3200" b="1" dirty="0"/>
              <a:t>)</a:t>
            </a:r>
          </a:p>
        </p:txBody>
      </p:sp>
    </p:spTree>
    <p:extLst>
      <p:ext uri="{BB962C8B-B14F-4D97-AF65-F5344CB8AC3E}">
        <p14:creationId xmlns:p14="http://schemas.microsoft.com/office/powerpoint/2010/main" val="217970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1000"/>
                                        <p:tgtEl>
                                          <p:spTgt spid="24"/>
                                        </p:tgtEl>
                                      </p:cBhvr>
                                    </p:animEffect>
                                    <p:anim calcmode="lin" valueType="num">
                                      <p:cBhvr>
                                        <p:cTn id="19" dur="1000" fill="hold"/>
                                        <p:tgtEl>
                                          <p:spTgt spid="24"/>
                                        </p:tgtEl>
                                        <p:attrNameLst>
                                          <p:attrName>ppt_x</p:attrName>
                                        </p:attrNameLst>
                                      </p:cBhvr>
                                      <p:tavLst>
                                        <p:tav tm="0">
                                          <p:val>
                                            <p:strVal val="#ppt_x"/>
                                          </p:val>
                                        </p:tav>
                                        <p:tav tm="100000">
                                          <p:val>
                                            <p:strVal val="#ppt_x"/>
                                          </p:val>
                                        </p:tav>
                                      </p:tavLst>
                                    </p:anim>
                                    <p:anim calcmode="lin" valueType="num">
                                      <p:cBhvr>
                                        <p:cTn id="2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xmlns="" id="{532E937E-5EF7-4CBE-B69A-D445130C92CA}"/>
              </a:ext>
            </a:extLst>
          </p:cNvPr>
          <p:cNvSpPr txBox="1"/>
          <p:nvPr/>
        </p:nvSpPr>
        <p:spPr>
          <a:xfrm>
            <a:off x="2317458" y="220432"/>
            <a:ext cx="6144127" cy="584775"/>
          </a:xfrm>
          <a:prstGeom prst="rect">
            <a:avLst/>
          </a:prstGeom>
          <a:noFill/>
        </p:spPr>
        <p:txBody>
          <a:bodyPr wrap="square" lIns="91426" tIns="45718" rIns="91426" bIns="45718" rtlCol="0">
            <a:spAutoFit/>
          </a:bodyPr>
          <a:lstStyle/>
          <a:p>
            <a:r>
              <a:rPr lang="en-US"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l="4778" t="17913" r="30303"/>
          <a:stretch/>
        </p:blipFill>
        <p:spPr>
          <a:xfrm>
            <a:off x="996470" y="805203"/>
            <a:ext cx="7561385" cy="2512433"/>
          </a:xfrm>
          <a:prstGeom prst="rect">
            <a:avLst/>
          </a:prstGeom>
        </p:spPr>
      </p:pic>
      <p:pic>
        <p:nvPicPr>
          <p:cNvPr id="10" name="Picture 9"/>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l="4170" t="4742" r="10512"/>
          <a:stretch/>
        </p:blipFill>
        <p:spPr>
          <a:xfrm>
            <a:off x="8557845" y="805197"/>
            <a:ext cx="3634155" cy="4563971"/>
          </a:xfrm>
          <a:prstGeom prst="rect">
            <a:avLst/>
          </a:prstGeom>
        </p:spPr>
      </p:pic>
    </p:spTree>
    <p:extLst>
      <p:ext uri="{BB962C8B-B14F-4D97-AF65-F5344CB8AC3E}">
        <p14:creationId xmlns:p14="http://schemas.microsoft.com/office/powerpoint/2010/main" val="2337809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1_Math Subject for High School - 10th Grade: Geometric Transformations by Slidesgo">
  <a:themeElements>
    <a:clrScheme name="Simple Light">
      <a:dk1>
        <a:srgbClr val="000000"/>
      </a:dk1>
      <a:lt1>
        <a:srgbClr val="FFFFFF"/>
      </a:lt1>
      <a:dk2>
        <a:srgbClr val="212121"/>
      </a:dk2>
      <a:lt2>
        <a:srgbClr val="049292"/>
      </a:lt2>
      <a:accent1>
        <a:srgbClr val="47C0C0"/>
      </a:accent1>
      <a:accent2>
        <a:srgbClr val="FFFFFF"/>
      </a:accent2>
      <a:accent3>
        <a:srgbClr val="E7F3F3"/>
      </a:accent3>
      <a:accent4>
        <a:srgbClr val="FFAB40"/>
      </a:accent4>
      <a:accent5>
        <a:srgbClr val="EFBF60"/>
      </a:accent5>
      <a:accent6>
        <a:srgbClr val="FFF2CC"/>
      </a:accent6>
      <a:hlink>
        <a:srgbClr val="21212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2_Math Subject for High School - 10th Grade: Geometric Transformations by Slidesgo">
  <a:themeElements>
    <a:clrScheme name="Simple Light">
      <a:dk1>
        <a:srgbClr val="000000"/>
      </a:dk1>
      <a:lt1>
        <a:srgbClr val="FFFFFF"/>
      </a:lt1>
      <a:dk2>
        <a:srgbClr val="212121"/>
      </a:dk2>
      <a:lt2>
        <a:srgbClr val="049292"/>
      </a:lt2>
      <a:accent1>
        <a:srgbClr val="47C0C0"/>
      </a:accent1>
      <a:accent2>
        <a:srgbClr val="FFFFFF"/>
      </a:accent2>
      <a:accent3>
        <a:srgbClr val="E7F3F3"/>
      </a:accent3>
      <a:accent4>
        <a:srgbClr val="FFAB40"/>
      </a:accent4>
      <a:accent5>
        <a:srgbClr val="EFBF60"/>
      </a:accent5>
      <a:accent6>
        <a:srgbClr val="FFF2CC"/>
      </a:accent6>
      <a:hlink>
        <a:srgbClr val="21212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Welcome to Class for Pre-K by Slidesgo">
  <a:themeElements>
    <a:clrScheme name="Simple Light">
      <a:dk1>
        <a:srgbClr val="0F3D55"/>
      </a:dk1>
      <a:lt1>
        <a:srgbClr val="FFF8F0"/>
      </a:lt1>
      <a:dk2>
        <a:srgbClr val="70AFA5"/>
      </a:dk2>
      <a:lt2>
        <a:srgbClr val="B4D877"/>
      </a:lt2>
      <a:accent1>
        <a:srgbClr val="F5B71D"/>
      </a:accent1>
      <a:accent2>
        <a:srgbClr val="FE8201"/>
      </a:accent2>
      <a:accent3>
        <a:srgbClr val="D32B4A"/>
      </a:accent3>
      <a:accent4>
        <a:srgbClr val="A65CD5"/>
      </a:accent4>
      <a:accent5>
        <a:srgbClr val="FFDEB1"/>
      </a:accent5>
      <a:accent6>
        <a:srgbClr val="FFFFFF"/>
      </a:accent6>
      <a:hlink>
        <a:srgbClr val="0F3D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8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1_Welcome to Class for Pre-K by Slidesgo">
  <a:themeElements>
    <a:clrScheme name="Simple Light">
      <a:dk1>
        <a:srgbClr val="0F3D55"/>
      </a:dk1>
      <a:lt1>
        <a:srgbClr val="FFF8F0"/>
      </a:lt1>
      <a:dk2>
        <a:srgbClr val="70AFA5"/>
      </a:dk2>
      <a:lt2>
        <a:srgbClr val="B4D877"/>
      </a:lt2>
      <a:accent1>
        <a:srgbClr val="F5B71D"/>
      </a:accent1>
      <a:accent2>
        <a:srgbClr val="FE8201"/>
      </a:accent2>
      <a:accent3>
        <a:srgbClr val="D32B4A"/>
      </a:accent3>
      <a:accent4>
        <a:srgbClr val="A65CD5"/>
      </a:accent4>
      <a:accent5>
        <a:srgbClr val="FFDEB1"/>
      </a:accent5>
      <a:accent6>
        <a:srgbClr val="FFFFFF"/>
      </a:accent6>
      <a:hlink>
        <a:srgbClr val="0F3D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2_Welcome to Class for Pre-K by Slidesgo">
  <a:themeElements>
    <a:clrScheme name="Simple Light">
      <a:dk1>
        <a:srgbClr val="0F3D55"/>
      </a:dk1>
      <a:lt1>
        <a:srgbClr val="FFF8F0"/>
      </a:lt1>
      <a:dk2>
        <a:srgbClr val="70AFA5"/>
      </a:dk2>
      <a:lt2>
        <a:srgbClr val="B4D877"/>
      </a:lt2>
      <a:accent1>
        <a:srgbClr val="F5B71D"/>
      </a:accent1>
      <a:accent2>
        <a:srgbClr val="FE8201"/>
      </a:accent2>
      <a:accent3>
        <a:srgbClr val="D32B4A"/>
      </a:accent3>
      <a:accent4>
        <a:srgbClr val="A65CD5"/>
      </a:accent4>
      <a:accent5>
        <a:srgbClr val="FFDEB1"/>
      </a:accent5>
      <a:accent6>
        <a:srgbClr val="FFFFFF"/>
      </a:accent6>
      <a:hlink>
        <a:srgbClr val="0F3D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Math Subject for High School - 10th Grade: Geometric Transformations by Slidesgo">
  <a:themeElements>
    <a:clrScheme name="Simple Light">
      <a:dk1>
        <a:srgbClr val="000000"/>
      </a:dk1>
      <a:lt1>
        <a:srgbClr val="FFFFFF"/>
      </a:lt1>
      <a:dk2>
        <a:srgbClr val="212121"/>
      </a:dk2>
      <a:lt2>
        <a:srgbClr val="049292"/>
      </a:lt2>
      <a:accent1>
        <a:srgbClr val="47C0C0"/>
      </a:accent1>
      <a:accent2>
        <a:srgbClr val="FFFFFF"/>
      </a:accent2>
      <a:accent3>
        <a:srgbClr val="E7F3F3"/>
      </a:accent3>
      <a:accent4>
        <a:srgbClr val="FFAB40"/>
      </a:accent4>
      <a:accent5>
        <a:srgbClr val="EFBF60"/>
      </a:accent5>
      <a:accent6>
        <a:srgbClr val="FFF2CC"/>
      </a:accent6>
      <a:hlink>
        <a:srgbClr val="21212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950</TotalTime>
  <Words>2844</Words>
  <Application>Microsoft Office PowerPoint</Application>
  <PresentationFormat>Custom</PresentationFormat>
  <Paragraphs>258</Paragraphs>
  <Slides>40</Slides>
  <Notes>11</Notes>
  <HiddenSlides>0</HiddenSlides>
  <MMClips>0</MMClips>
  <ScaleCrop>false</ScaleCrop>
  <HeadingPairs>
    <vt:vector size="6" baseType="variant">
      <vt:variant>
        <vt:lpstr>Theme</vt:lpstr>
      </vt:variant>
      <vt:variant>
        <vt:i4>15</vt:i4>
      </vt:variant>
      <vt:variant>
        <vt:lpstr>Embedded OLE Servers</vt:lpstr>
      </vt:variant>
      <vt:variant>
        <vt:i4>1</vt:i4>
      </vt:variant>
      <vt:variant>
        <vt:lpstr>Slide Titles</vt:lpstr>
      </vt:variant>
      <vt:variant>
        <vt:i4>40</vt:i4>
      </vt:variant>
    </vt:vector>
  </HeadingPairs>
  <TitlesOfParts>
    <vt:vector size="56" baseType="lpstr">
      <vt:lpstr>Office Theme</vt:lpstr>
      <vt:lpstr>1_Office Theme</vt:lpstr>
      <vt:lpstr>2_Office Theme</vt:lpstr>
      <vt:lpstr>3_Office Theme</vt:lpstr>
      <vt:lpstr>4_Office Theme</vt:lpstr>
      <vt:lpstr>5_Office Theme</vt:lpstr>
      <vt:lpstr>6_Office Theme</vt:lpstr>
      <vt:lpstr>7_Office Theme</vt:lpstr>
      <vt:lpstr>Math Subject for High School - 10th Grade: Geometric Transformations by Slidesgo</vt:lpstr>
      <vt:lpstr>1_Math Subject for High School - 10th Grade: Geometric Transformations by Slidesgo</vt:lpstr>
      <vt:lpstr>2_Math Subject for High School - 10th Grade: Geometric Transformations by Slidesgo</vt:lpstr>
      <vt:lpstr>Welcome to Class for Pre-K by Slidesgo</vt:lpstr>
      <vt:lpstr>8_Office Theme</vt:lpstr>
      <vt:lpstr>1_Welcome to Class for Pre-K by Slidesgo</vt:lpstr>
      <vt:lpstr>2_Welcome to Class for Pre-K by Slidesgo</vt:lpstr>
      <vt:lpstr>Equation</vt:lpstr>
      <vt:lpstr>PowerPoint Present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Phan Kỷ</cp:lastModifiedBy>
  <cp:revision>196</cp:revision>
  <dcterms:created xsi:type="dcterms:W3CDTF">2023-06-02T03:34:01Z</dcterms:created>
  <dcterms:modified xsi:type="dcterms:W3CDTF">2023-09-15T17:54:37Z</dcterms:modified>
</cp:coreProperties>
</file>